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43" r:id="rId2"/>
    <p:sldId id="332" r:id="rId3"/>
    <p:sldId id="311" r:id="rId4"/>
    <p:sldId id="313" r:id="rId5"/>
    <p:sldId id="312" r:id="rId6"/>
    <p:sldId id="314" r:id="rId7"/>
    <p:sldId id="321" r:id="rId8"/>
    <p:sldId id="316" r:id="rId9"/>
    <p:sldId id="317" r:id="rId10"/>
    <p:sldId id="318" r:id="rId11"/>
    <p:sldId id="319" r:id="rId12"/>
    <p:sldId id="322" r:id="rId13"/>
    <p:sldId id="323" r:id="rId14"/>
    <p:sldId id="324" r:id="rId15"/>
    <p:sldId id="338" r:id="rId16"/>
    <p:sldId id="327" r:id="rId17"/>
    <p:sldId id="328" r:id="rId18"/>
    <p:sldId id="329" r:id="rId19"/>
    <p:sldId id="330" r:id="rId20"/>
    <p:sldId id="331" r:id="rId21"/>
    <p:sldId id="339" r:id="rId22"/>
    <p:sldId id="307" r:id="rId23"/>
    <p:sldId id="308" r:id="rId24"/>
    <p:sldId id="261" r:id="rId25"/>
    <p:sldId id="265" r:id="rId26"/>
    <p:sldId id="288" r:id="rId27"/>
    <p:sldId id="267" r:id="rId28"/>
    <p:sldId id="264" r:id="rId29"/>
    <p:sldId id="289" r:id="rId30"/>
    <p:sldId id="290" r:id="rId31"/>
    <p:sldId id="266" r:id="rId32"/>
    <p:sldId id="273" r:id="rId33"/>
    <p:sldId id="270" r:id="rId34"/>
    <p:sldId id="291" r:id="rId35"/>
    <p:sldId id="292" r:id="rId36"/>
    <p:sldId id="345" r:id="rId37"/>
    <p:sldId id="340" r:id="rId38"/>
    <p:sldId id="262" r:id="rId39"/>
    <p:sldId id="271" r:id="rId40"/>
    <p:sldId id="294" r:id="rId41"/>
    <p:sldId id="297" r:id="rId42"/>
    <p:sldId id="295" r:id="rId43"/>
    <p:sldId id="296" r:id="rId44"/>
    <p:sldId id="285" r:id="rId45"/>
    <p:sldId id="274" r:id="rId46"/>
    <p:sldId id="346" r:id="rId47"/>
    <p:sldId id="341" r:id="rId48"/>
    <p:sldId id="275" r:id="rId49"/>
    <p:sldId id="279" r:id="rId50"/>
    <p:sldId id="301" r:id="rId51"/>
    <p:sldId id="300" r:id="rId52"/>
    <p:sldId id="263" r:id="rId53"/>
    <p:sldId id="276" r:id="rId54"/>
    <p:sldId id="277" r:id="rId55"/>
    <p:sldId id="303" r:id="rId56"/>
    <p:sldId id="282" r:id="rId57"/>
    <p:sldId id="283" r:id="rId58"/>
    <p:sldId id="347" r:id="rId59"/>
    <p:sldId id="342" r:id="rId60"/>
    <p:sldId id="326" r:id="rId61"/>
    <p:sldId id="309" r:id="rId62"/>
    <p:sldId id="310" r:id="rId63"/>
    <p:sldId id="325" r:id="rId64"/>
    <p:sldId id="344" r:id="rId6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A176A9E-2056-D5CA-F8F0-6A6F7A77A141}" name="Li Xinze (Dr)" initials="LX(" userId="Li Xinze (Dr)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7F0F9"/>
    <a:srgbClr val="FFBDBF"/>
    <a:srgbClr val="ED7D31"/>
    <a:srgbClr val="C05046"/>
    <a:srgbClr val="F5F5F5"/>
    <a:srgbClr val="EFEFEF"/>
    <a:srgbClr val="FFF7E1"/>
    <a:srgbClr val="99B0E8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28" autoAdjust="0"/>
    <p:restoredTop sz="94660"/>
  </p:normalViewPr>
  <p:slideViewPr>
    <p:cSldViewPr snapToGrid="0">
      <p:cViewPr varScale="1">
        <p:scale>
          <a:sx n="82" d="100"/>
          <a:sy n="82" d="100"/>
        </p:scale>
        <p:origin x="47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1780A1B-5BFA-1A30-429B-132F97B60D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B3BEFF-E768-9112-3D59-ED1AD3760D8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815A6-86F7-4295-A4F5-212B276176AF}" type="datetimeFigureOut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BAAFD4-D903-37C8-16A5-1AAC8A692E2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F5208-4EC1-7074-F6AE-48BD1063B69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96093-2355-4EF7-B938-BD7282F0C4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170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D629-D4C1-41B8-A3D3-43D4B44C89C5}" type="datetimeFigureOut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D0D384-FCEB-48F7-AEF0-8666093DA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8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950582-6C9C-9B80-90C2-A3D96741A8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16BBFC-B39C-2829-5B9B-FE2F63E7B1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84B50-EE83-3373-627B-44E041966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4678D-0766-46E0-A672-DBE3C6EE1760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1F5753-58CE-303E-C21E-705F5AB01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837B5-5A8A-1F20-3B4B-5CC5512FE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27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7182E-CB94-5C2D-6469-5F7A93A14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458105-0064-7A2F-0024-5737169F8A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DD12F-D357-2269-1356-25F754D19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DA01D-64D3-41A8-ABA4-4AA4EAA6A2D0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8B2028-B85F-2B6C-02C2-62680AFBD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0D99D9-13DA-828E-BBBC-57C57F321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011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3DB7B4-7E7C-7A11-6ED5-2516B2FD3C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0DC00C-7E85-D019-D278-DB9A5BFB1F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9B3921-F96A-CC22-59B4-DDEF2A087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867C-0B49-488D-BC78-81DBB1FBB22E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B9414C-FDD4-DAA9-B0A9-4A2088471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2F035C-82C8-0E42-4E76-E2331759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2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CCA62-9641-0E1B-8363-FB1B8D62984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>
            <a:lvl1pPr>
              <a:defRPr sz="3000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Page Titl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0A203D-7175-9754-2DC8-D0CF140B4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F9D09B-799A-8C43-4580-6A4EA217C8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229" y="6432552"/>
            <a:ext cx="1732280" cy="284476"/>
          </a:xfrm>
        </p:spPr>
        <p:txBody>
          <a:bodyPr/>
          <a:lstStyle/>
          <a:p>
            <a:fld id="{329099CD-2178-4812-8C2F-7F564F877C04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E348A-E2FF-7635-831C-0C052A58E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7311" y="6432552"/>
            <a:ext cx="7200000" cy="28447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06BFB-76A9-D9A2-2A83-178A5070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任意多边形 857">
            <a:extLst>
              <a:ext uri="{FF2B5EF4-FFF2-40B4-BE49-F238E27FC236}">
                <a16:creationId xmlns:a16="http://schemas.microsoft.com/office/drawing/2014/main" id="{FBE150BE-FAB3-38D2-026F-6EB877E60232}"/>
              </a:ext>
            </a:extLst>
          </p:cNvPr>
          <p:cNvSpPr/>
          <p:nvPr userDrawn="1"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cxnSp>
        <p:nvCxnSpPr>
          <p:cNvPr id="9" name="直接连接符 859">
            <a:extLst>
              <a:ext uri="{FF2B5EF4-FFF2-40B4-BE49-F238E27FC236}">
                <a16:creationId xmlns:a16="http://schemas.microsoft.com/office/drawing/2014/main" id="{51F933B4-FB83-102E-5090-6B7B0A0AFB87}"/>
              </a:ext>
            </a:extLst>
          </p:cNvPr>
          <p:cNvCxnSpPr>
            <a:cxnSpLocks/>
          </p:cNvCxnSpPr>
          <p:nvPr userDrawn="1"/>
        </p:nvCxnSpPr>
        <p:spPr>
          <a:xfrm>
            <a:off x="273829" y="836659"/>
            <a:ext cx="11221485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C6409A5-1474-6441-49A1-4CE516430D6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76789" y="1040219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43F9C05-D398-44F5-07BD-E783062EBF2B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9605270" y="36413"/>
            <a:ext cx="2280355" cy="557784"/>
          </a:xfrm>
        </p:spPr>
        <p:txBody>
          <a:bodyPr/>
          <a:lstStyle>
            <a:lvl1pPr marL="0" indent="0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Logo</a:t>
            </a:r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CA1CD50-C0D3-C75C-1D77-2F95EA6E653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355559" y="575522"/>
            <a:ext cx="2779776" cy="283464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000">
                <a:latin typeface="Lora" pitchFamily="2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Slide Autho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917624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54B67-2A3F-C490-28BB-A6E00D87B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03574"/>
            <a:ext cx="10515600" cy="1455739"/>
          </a:xfrm>
        </p:spPr>
        <p:txBody>
          <a:bodyPr anchor="b">
            <a:normAutofit/>
          </a:bodyPr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4AD921-25E6-CB5C-CF0D-F0E518F51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94938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Lora" pitchFamily="2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8B141-A9D8-12DF-9B14-685C93B9E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C7499-A64F-41E3-8A87-272F602A2CBF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61536-1378-27DB-82D5-B6557255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35C41-4082-FB4E-4C30-8A9DDEF22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6A77DDC4-17BC-E0F8-B383-66E64973C8D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829" y="411763"/>
            <a:ext cx="8080341" cy="150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95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2963C-35FC-6A4A-9B29-8C8F1238B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6F6F6D-16AC-0CF6-06E3-CB991EF1AC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FDC366-3817-C1B0-65A9-F91E616699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19C44E-63B6-8147-A0F3-E7A6113C0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79675-A514-48A2-96D0-FC123C94368E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2758B8-5A56-1474-6A41-C01740775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5527D3-2B39-98AF-5F89-9C6BA08FD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409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838E9-19A6-CFF8-A073-0463690E5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7EE5B-8333-2F82-C07B-056E8A5FA2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54385-EE8F-5A3E-E76B-078749E510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710940-7EEF-8EA0-D467-D5ED010256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814509-1983-2A33-4181-1393D8D530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C6578-D8ED-B7A3-8B41-27EFC5CE7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80FF-1506-41E4-909C-C06474DA19C9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761921-3AE5-E489-868E-F0CFEC66B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8BB4D-F8C6-A3D4-3E5A-94D0AD02F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253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909D5-8115-6FD9-0F2C-536ABA867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8B2BB8-D30B-6774-3619-B697E1F45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F760D-C1F3-4C91-B93B-A8B36E3A98F0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3333B-5FF8-6145-C3A5-CF0F62F5E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402CCC-F10F-2C94-37BA-0BD95F5BF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967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A384FF-3202-ABA1-82BD-F8973991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E1F78-827F-4268-8ED5-15959A659F1E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DF8274-0FCC-C83E-9E64-55535ADB0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6D7010-92A1-F673-E9CD-10EC62F21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33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4A2D6-DC57-7E8E-26A8-55A357755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302E89-099A-BD06-BDDF-77F64295EA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357650-D6AB-3B69-6307-6144A27F32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1B3A26-E0BE-0A78-812B-E43F545AE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AB65-DA54-4E88-B755-E0C5B0B8FBDC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77AAAF-D905-AC88-99C0-8892C2E02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56B57E-F2FD-C179-F5E8-ACB263AFD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15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9336-E874-9915-88BA-FB403E98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60CE1E-3286-E909-4123-760FDD7F69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BA25FB-2915-816A-8072-597611CB0B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6C7321-FD03-EA7A-160D-64D8528EF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F6B3F-FECA-47D5-89BA-58F3F2EC49D2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97BF69-9750-6F46-DF04-BDF58B0D2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83A29-8B71-1A99-6497-E2B818E77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18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51C12A-46E5-A045-F3A4-42F648A81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C8E83E-4A25-32F2-D174-295CBACDE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482FB-B8D9-F173-9CD6-6750F6E1D7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D41F6-D8BC-40F7-AF7E-7EC126C66E8C}" type="datetime1">
              <a:rPr lang="zh-CN" altLang="en-US" smtClean="0"/>
              <a:t>2024/10/1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E80A9E-0B3F-9276-8738-64FA33D1B6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2AFA3-50E9-8470-22D9-D77C68FE6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emf"/><Relationship Id="rId7" Type="http://schemas.openxmlformats.org/officeDocument/2006/relationships/image" Target="../media/image14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11" Type="http://schemas.openxmlformats.org/officeDocument/2006/relationships/image" Target="../media/image48.png"/><Relationship Id="rId5" Type="http://schemas.openxmlformats.org/officeDocument/2006/relationships/image" Target="../media/image31.jpg"/><Relationship Id="rId10" Type="http://schemas.openxmlformats.org/officeDocument/2006/relationships/image" Target="../media/image47.png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hdphoto" Target="../media/hdphoto3.wdp"/><Relationship Id="rId7" Type="http://schemas.openxmlformats.org/officeDocument/2006/relationships/image" Target="../media/image52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hdphoto" Target="../media/hdphoto3.wdp"/><Relationship Id="rId7" Type="http://schemas.openxmlformats.org/officeDocument/2006/relationships/image" Target="../media/image53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0.png"/><Relationship Id="rId4" Type="http://schemas.openxmlformats.org/officeDocument/2006/relationships/image" Target="../media/image39.jpg"/><Relationship Id="rId9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37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49.png"/><Relationship Id="rId4" Type="http://schemas.openxmlformats.org/officeDocument/2006/relationships/image" Target="../media/image56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59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1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37.png"/><Relationship Id="rId4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11" Type="http://schemas.openxmlformats.org/officeDocument/2006/relationships/image" Target="../media/image77.emf"/><Relationship Id="rId5" Type="http://schemas.openxmlformats.org/officeDocument/2006/relationships/image" Target="../media/image73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7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8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7.w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103.svg"/><Relationship Id="rId18" Type="http://schemas.openxmlformats.org/officeDocument/2006/relationships/image" Target="../media/image107.emf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openxmlformats.org/officeDocument/2006/relationships/image" Target="../media/image102.png"/><Relationship Id="rId17" Type="http://schemas.openxmlformats.org/officeDocument/2006/relationships/image" Target="../media/image106.svg"/><Relationship Id="rId2" Type="http://schemas.openxmlformats.org/officeDocument/2006/relationships/image" Target="../media/image96.png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37.png"/><Relationship Id="rId5" Type="http://schemas.openxmlformats.org/officeDocument/2006/relationships/image" Target="../media/image99.png"/><Relationship Id="rId15" Type="http://schemas.microsoft.com/office/2007/relationships/hdphoto" Target="../media/hdphoto5.wdp"/><Relationship Id="rId10" Type="http://schemas.openxmlformats.org/officeDocument/2006/relationships/image" Target="../media/image70.jpeg"/><Relationship Id="rId19" Type="http://schemas.openxmlformats.org/officeDocument/2006/relationships/image" Target="../media/image108.emf"/><Relationship Id="rId4" Type="http://schemas.openxmlformats.org/officeDocument/2006/relationships/image" Target="../media/image98.png"/><Relationship Id="rId9" Type="http://schemas.openxmlformats.org/officeDocument/2006/relationships/image" Target="../media/image57.jpg"/><Relationship Id="rId1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37.png"/><Relationship Id="rId3" Type="http://schemas.openxmlformats.org/officeDocument/2006/relationships/image" Target="../media/image110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jpg"/><Relationship Id="rId5" Type="http://schemas.openxmlformats.org/officeDocument/2006/relationships/image" Target="../media/image35.png"/><Relationship Id="rId10" Type="http://schemas.openxmlformats.org/officeDocument/2006/relationships/image" Target="../media/image116.png"/><Relationship Id="rId4" Type="http://schemas.openxmlformats.org/officeDocument/2006/relationships/image" Target="../media/image111.jpg"/><Relationship Id="rId9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5.emf"/><Relationship Id="rId5" Type="http://schemas.openxmlformats.org/officeDocument/2006/relationships/image" Target="../media/image121.emf"/><Relationship Id="rId10" Type="http://schemas.openxmlformats.org/officeDocument/2006/relationships/image" Target="../media/image124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3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jpg"/><Relationship Id="rId7" Type="http://schemas.openxmlformats.org/officeDocument/2006/relationships/image" Target="../media/image140.png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11" Type="http://schemas.openxmlformats.org/officeDocument/2006/relationships/image" Target="../media/image37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146.png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openxmlformats.org/officeDocument/2006/relationships/image" Target="../media/image58.jp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microsoft.com/office/2007/relationships/hdphoto" Target="../media/hdphoto6.wdp"/><Relationship Id="rId5" Type="http://schemas.openxmlformats.org/officeDocument/2006/relationships/image" Target="../media/image99.png"/><Relationship Id="rId10" Type="http://schemas.openxmlformats.org/officeDocument/2006/relationships/image" Target="../media/image145.png"/><Relationship Id="rId4" Type="http://schemas.openxmlformats.org/officeDocument/2006/relationships/image" Target="../media/image98.png"/><Relationship Id="rId9" Type="http://schemas.openxmlformats.org/officeDocument/2006/relationships/image" Target="../media/image14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emf"/><Relationship Id="rId5" Type="http://schemas.openxmlformats.org/officeDocument/2006/relationships/image" Target="../media/image37.png"/><Relationship Id="rId4" Type="http://schemas.openxmlformats.org/officeDocument/2006/relationships/image" Target="../media/image149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970.png"/><Relationship Id="rId7" Type="http://schemas.openxmlformats.org/officeDocument/2006/relationships/image" Target="../media/image1010.png"/><Relationship Id="rId2" Type="http://schemas.openxmlformats.org/officeDocument/2006/relationships/image" Target="../media/image15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gif"/><Relationship Id="rId5" Type="http://schemas.openxmlformats.org/officeDocument/2006/relationships/image" Target="../media/image990.png"/><Relationship Id="rId4" Type="http://schemas.openxmlformats.org/officeDocument/2006/relationships/image" Target="../media/image980.png"/><Relationship Id="rId9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0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1.emf"/><Relationship Id="rId9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66.gi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70.emf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70.emf"/><Relationship Id="rId4" Type="http://schemas.openxmlformats.org/officeDocument/2006/relationships/image" Target="../media/image1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74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37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104.png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microsoft.com/office/2007/relationships/hdphoto" Target="../media/hdphoto8.wdp"/><Relationship Id="rId2" Type="http://schemas.openxmlformats.org/officeDocument/2006/relationships/image" Target="../media/image96.png"/><Relationship Id="rId16" Type="http://schemas.microsoft.com/office/2007/relationships/hdphoto" Target="../media/hdphoto9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87.png"/><Relationship Id="rId5" Type="http://schemas.openxmlformats.org/officeDocument/2006/relationships/image" Target="../media/image99.png"/><Relationship Id="rId15" Type="http://schemas.openxmlformats.org/officeDocument/2006/relationships/image" Target="../media/image188.png"/><Relationship Id="rId10" Type="http://schemas.microsoft.com/office/2007/relationships/hdphoto" Target="../media/hdphoto7.wdp"/><Relationship Id="rId4" Type="http://schemas.openxmlformats.org/officeDocument/2006/relationships/image" Target="../media/image98.png"/><Relationship Id="rId9" Type="http://schemas.openxmlformats.org/officeDocument/2006/relationships/image" Target="../media/image186.png"/><Relationship Id="rId14" Type="http://schemas.microsoft.com/office/2007/relationships/hdphoto" Target="../media/hdphoto5.wdp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XinzeLee/PE-GPT" TargetMode="External"/><Relationship Id="rId7" Type="http://schemas.openxmlformats.org/officeDocument/2006/relationships/image" Target="../media/image190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emf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199.emf"/><Relationship Id="rId18" Type="http://schemas.openxmlformats.org/officeDocument/2006/relationships/image" Target="../media/image190.png"/><Relationship Id="rId3" Type="http://schemas.openxmlformats.org/officeDocument/2006/relationships/image" Target="../media/image97.png"/><Relationship Id="rId7" Type="http://schemas.openxmlformats.org/officeDocument/2006/relationships/image" Target="../media/image57.jpg"/><Relationship Id="rId12" Type="http://schemas.openxmlformats.org/officeDocument/2006/relationships/image" Target="../media/image198.emf"/><Relationship Id="rId17" Type="http://schemas.openxmlformats.org/officeDocument/2006/relationships/image" Target="../media/image201.wmf"/><Relationship Id="rId2" Type="http://schemas.openxmlformats.org/officeDocument/2006/relationships/image" Target="../media/image96.png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97.jpg"/><Relationship Id="rId5" Type="http://schemas.openxmlformats.org/officeDocument/2006/relationships/image" Target="../media/image99.png"/><Relationship Id="rId15" Type="http://schemas.openxmlformats.org/officeDocument/2006/relationships/image" Target="../media/image200.wmf"/><Relationship Id="rId10" Type="http://schemas.openxmlformats.org/officeDocument/2006/relationships/image" Target="../media/image196.png"/><Relationship Id="rId4" Type="http://schemas.openxmlformats.org/officeDocument/2006/relationships/image" Target="../media/image98.png"/><Relationship Id="rId9" Type="http://schemas.openxmlformats.org/officeDocument/2006/relationships/image" Target="../media/image31.jpg"/><Relationship Id="rId14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hyperlink" Target="mailto:fanfanlin@intl.zju.edu.cn" TargetMode="External"/><Relationship Id="rId7" Type="http://schemas.openxmlformats.org/officeDocument/2006/relationships/image" Target="../media/image3.png"/><Relationship Id="rId2" Type="http://schemas.openxmlformats.org/officeDocument/2006/relationships/hyperlink" Target="mailto:xinzel@uark.edu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jpg"/><Relationship Id="rId11" Type="http://schemas.openxmlformats.org/officeDocument/2006/relationships/image" Target="../media/image203.png"/><Relationship Id="rId5" Type="http://schemas.openxmlformats.org/officeDocument/2006/relationships/hyperlink" Target="mailto:zhangxin_ieee@zju.edu.cn" TargetMode="External"/><Relationship Id="rId10" Type="http://schemas.openxmlformats.org/officeDocument/2006/relationships/image" Target="../media/image202.jpeg"/><Relationship Id="rId4" Type="http://schemas.openxmlformats.org/officeDocument/2006/relationships/hyperlink" Target="mailto:hwa@energy.aau.dk" TargetMode="External"/><Relationship Id="rId9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3.emf"/><Relationship Id="rId7" Type="http://schemas.openxmlformats.org/officeDocument/2006/relationships/image" Target="../media/image16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2.jpg"/><Relationship Id="rId5" Type="http://schemas.openxmlformats.org/officeDocument/2006/relationships/image" Target="../media/image15.png"/><Relationship Id="rId10" Type="http://schemas.openxmlformats.org/officeDocument/2006/relationships/image" Target="../media/image19.emf"/><Relationship Id="rId4" Type="http://schemas.openxmlformats.org/officeDocument/2006/relationships/image" Target="../media/image14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8847"/>
            <a:ext cx="10515600" cy="1455739"/>
          </a:xfrm>
        </p:spPr>
        <p:txBody>
          <a:bodyPr anchor="t"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Next Generation AI for Power Electronics: </a:t>
            </a:r>
            <a:r>
              <a:rPr lang="en-US" altLang="zh-CN" sz="3600" b="1" i="1" dirty="0">
                <a:solidFill>
                  <a:srgbClr val="C0504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able, Light, and Flexible</a:t>
            </a:r>
            <a:endParaRPr lang="zh-CN" altLang="en-US" sz="3600" b="1" i="1" dirty="0">
              <a:solidFill>
                <a:srgbClr val="C0504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787338"/>
            <a:ext cx="10515600" cy="108186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2000" b="1" dirty="0"/>
              <a:t>Organizer</a:t>
            </a:r>
            <a:r>
              <a:rPr lang="en-US" altLang="zh-CN" sz="2000" dirty="0"/>
              <a:t>: </a:t>
            </a:r>
            <a:r>
              <a:rPr lang="en-US" altLang="zh-CN" sz="2000" dirty="0" err="1"/>
              <a:t>Dehong</a:t>
            </a:r>
            <a:r>
              <a:rPr lang="en-US" altLang="zh-CN" sz="2000" dirty="0"/>
              <a:t> Xu, Homer Alan </a:t>
            </a:r>
            <a:r>
              <a:rPr lang="en-US" altLang="zh-CN" sz="2000" dirty="0" err="1"/>
              <a:t>Mantooth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Speaker</a:t>
            </a:r>
            <a:r>
              <a:rPr lang="en-US" altLang="zh-CN" sz="2000" dirty="0"/>
              <a:t>: Xinze Li, Fanfan Lin, </a:t>
            </a:r>
            <a:r>
              <a:rPr lang="en-US" altLang="zh-CN" sz="2000" dirty="0" err="1"/>
              <a:t>Huai</a:t>
            </a:r>
            <a:r>
              <a:rPr lang="en-US" altLang="zh-CN" sz="2000" dirty="0"/>
              <a:t> Wang, Xin Zhang</a:t>
            </a:r>
            <a:endParaRPr lang="zh-CN" altLang="en-US" sz="20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</a:t>
            </a:fld>
            <a:endParaRPr lang="zh-CN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74B8861-03EC-7EDF-C39C-C0822CFFE5BD}"/>
              </a:ext>
            </a:extLst>
          </p:cNvPr>
          <p:cNvGrpSpPr>
            <a:grpSpLocks noChangeAspect="1"/>
          </p:cNvGrpSpPr>
          <p:nvPr/>
        </p:nvGrpSpPr>
        <p:grpSpPr>
          <a:xfrm>
            <a:off x="2772902" y="5152793"/>
            <a:ext cx="6646195" cy="1528284"/>
            <a:chOff x="1860170" y="4828066"/>
            <a:chExt cx="7649345" cy="1758957"/>
          </a:xfrm>
        </p:grpSpPr>
        <p:pic>
          <p:nvPicPr>
            <p:cNvPr id="18" name="Picture 17" descr="A close-up of a logo&#10;&#10;Description automatically generated">
              <a:extLst>
                <a:ext uri="{FF2B5EF4-FFF2-40B4-BE49-F238E27FC236}">
                  <a16:creationId xmlns:a16="http://schemas.microsoft.com/office/drawing/2014/main" id="{0DBFAB38-CF26-1394-6D07-7157EE9EA0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79" b="18279"/>
            <a:stretch/>
          </p:blipFill>
          <p:spPr>
            <a:xfrm>
              <a:off x="2207176" y="5832347"/>
              <a:ext cx="2452752" cy="754676"/>
            </a:xfrm>
            <a:prstGeom prst="rect">
              <a:avLst/>
            </a:prstGeom>
          </p:spPr>
        </p:pic>
        <p:pic>
          <p:nvPicPr>
            <p:cNvPr id="20" name="Picture 19" descr="A black background with purple letters&#10;&#10;Description automatically generated">
              <a:extLst>
                <a:ext uri="{FF2B5EF4-FFF2-40B4-BE49-F238E27FC236}">
                  <a16:creationId xmlns:a16="http://schemas.microsoft.com/office/drawing/2014/main" id="{5C1B1A4F-F236-3578-EB28-4945AF07F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0992" y="5832348"/>
              <a:ext cx="2863723" cy="754675"/>
            </a:xfrm>
            <a:prstGeom prst="rect">
              <a:avLst/>
            </a:prstGeom>
          </p:spPr>
        </p:pic>
        <p:pic>
          <p:nvPicPr>
            <p:cNvPr id="2" name="Picture 1" descr="A black text on a white background&#10;&#10;Description automatically generated">
              <a:extLst>
                <a:ext uri="{FF2B5EF4-FFF2-40B4-BE49-F238E27FC236}">
                  <a16:creationId xmlns:a16="http://schemas.microsoft.com/office/drawing/2014/main" id="{832D0BA8-4D7A-FC6B-0A0A-8F3AFCD681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0170" y="4869748"/>
              <a:ext cx="3146765" cy="754675"/>
            </a:xfrm>
            <a:prstGeom prst="rect">
              <a:avLst/>
            </a:prstGeom>
          </p:spPr>
        </p:pic>
        <p:pic>
          <p:nvPicPr>
            <p:cNvPr id="7" name="Picture 6" descr="A logo on an orange background&#10;&#10;Description automatically generated">
              <a:extLst>
                <a:ext uri="{FF2B5EF4-FFF2-40B4-BE49-F238E27FC236}">
                  <a16:creationId xmlns:a16="http://schemas.microsoft.com/office/drawing/2014/main" id="{05310DAD-E663-8E37-A1E8-D9166BF6AF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139" b="28464"/>
            <a:stretch/>
          </p:blipFill>
          <p:spPr>
            <a:xfrm>
              <a:off x="5556191" y="4828066"/>
              <a:ext cx="3953324" cy="8380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3879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DF42D68-9FD4-DF29-BFB8-E400338E7E85}"/>
              </a:ext>
            </a:extLst>
          </p:cNvPr>
          <p:cNvSpPr/>
          <p:nvPr/>
        </p:nvSpPr>
        <p:spPr>
          <a:xfrm>
            <a:off x="6793286" y="4991603"/>
            <a:ext cx="3577630" cy="590859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stem Digital Twin Model: Circuit Model, Control, Sampling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333127F-D10D-FDFD-D12A-F1AFEB636335}"/>
              </a:ext>
            </a:extLst>
          </p:cNvPr>
          <p:cNvSpPr/>
          <p:nvPr/>
        </p:nvSpPr>
        <p:spPr>
          <a:xfrm>
            <a:off x="880782" y="1431266"/>
            <a:ext cx="4601816" cy="4986490"/>
          </a:xfrm>
          <a:prstGeom prst="rect">
            <a:avLst/>
          </a:prstGeom>
          <a:solidFill>
            <a:srgbClr val="990000">
              <a:alpha val="12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DINPro-Bold" panose="02000503030000020004" pitchFamily="50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9E8F05-A78C-C874-8A04-11A77D3BF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518" y="1516508"/>
            <a:ext cx="4024468" cy="48109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1C9A9C-EBA5-6B16-33CD-E3D6BBEF39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9529" y="2744424"/>
            <a:ext cx="5466465" cy="20574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CC26982-8F4A-B089-9314-D3BAC2CEAAD4}"/>
              </a:ext>
            </a:extLst>
          </p:cNvPr>
          <p:cNvCxnSpPr>
            <a:cxnSpLocks/>
          </p:cNvCxnSpPr>
          <p:nvPr/>
        </p:nvCxnSpPr>
        <p:spPr>
          <a:xfrm flipH="1">
            <a:off x="5501552" y="3542695"/>
            <a:ext cx="731520" cy="2867891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C4D0374-A987-0EE6-2CCA-24DAF293C4EC}"/>
              </a:ext>
            </a:extLst>
          </p:cNvPr>
          <p:cNvCxnSpPr>
            <a:cxnSpLocks/>
          </p:cNvCxnSpPr>
          <p:nvPr/>
        </p:nvCxnSpPr>
        <p:spPr>
          <a:xfrm flipH="1" flipV="1">
            <a:off x="5518178" y="1481139"/>
            <a:ext cx="714894" cy="130509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C1CBE1A-8888-4EAD-200E-1710581A004E}"/>
              </a:ext>
            </a:extLst>
          </p:cNvPr>
          <p:cNvSpPr txBox="1">
            <a:spLocks/>
          </p:cNvSpPr>
          <p:nvPr/>
        </p:nvSpPr>
        <p:spPr>
          <a:xfrm>
            <a:off x="1433700" y="946357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B8F21A24-181F-E865-51E3-9A2F2BF7E5B1}"/>
              </a:ext>
            </a:extLst>
          </p:cNvPr>
          <p:cNvSpPr txBox="1"/>
          <p:nvPr/>
        </p:nvSpPr>
        <p:spPr>
          <a:xfrm>
            <a:off x="789844" y="6396068"/>
            <a:ext cx="460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ematic diagram of AI-based digital twin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B4C557CC-5167-B0D3-9839-6A752DFD3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32D84FF0-5FC4-0570-0EB9-6088F5CDC9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AFF225E-6C11-ED25-3CBF-BE6F97C1A41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39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E596CF-775D-EA2C-28D9-074B0D91F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6819" y="1806334"/>
            <a:ext cx="4932691" cy="18565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13096C-69A7-528B-8340-557B86104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665" y="1466998"/>
            <a:ext cx="3550478" cy="4846838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6CB9BC-ABD1-BD27-6BBD-D1DB814FB216}"/>
              </a:ext>
            </a:extLst>
          </p:cNvPr>
          <p:cNvCxnSpPr>
            <a:cxnSpLocks/>
          </p:cNvCxnSpPr>
          <p:nvPr/>
        </p:nvCxnSpPr>
        <p:spPr>
          <a:xfrm flipH="1" flipV="1">
            <a:off x="4671753" y="1513406"/>
            <a:ext cx="2990051" cy="1339851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7C9F9EB-AD9D-6818-0650-6A708DCF9D53}"/>
              </a:ext>
            </a:extLst>
          </p:cNvPr>
          <p:cNvCxnSpPr>
            <a:cxnSpLocks/>
          </p:cNvCxnSpPr>
          <p:nvPr/>
        </p:nvCxnSpPr>
        <p:spPr>
          <a:xfrm flipH="1">
            <a:off x="4638502" y="3578836"/>
            <a:ext cx="3042341" cy="268945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7BA99CBA-242D-D7F0-A871-48F83C5F321D}"/>
              </a:ext>
            </a:extLst>
          </p:cNvPr>
          <p:cNvSpPr/>
          <p:nvPr/>
        </p:nvSpPr>
        <p:spPr>
          <a:xfrm>
            <a:off x="6530945" y="3674603"/>
            <a:ext cx="3804436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-Heuristic Optimizer, e.g.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ticle Swarm Optimization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O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50507EE-5783-965E-582B-C377AE7F2BE4}"/>
                  </a:ext>
                </a:extLst>
              </p:cNvPr>
              <p:cNvSpPr/>
              <p:nvPr/>
            </p:nvSpPr>
            <p:spPr>
              <a:xfrm>
                <a:off x="5905206" y="4284563"/>
                <a:ext cx="5171661" cy="957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𝒐𝒃𝒋</m:t>
                          </m:r>
                        </m:sub>
                      </m:sSub>
                      <m:r>
                        <a:rPr lang="en-US" b="1" i="0">
                          <a:solidFill>
                            <a:srgbClr val="2E246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b="1" i="0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sup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solidFill>
                                        <a:srgbClr val="2E246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𝑳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1" i="0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𝑳𝒎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0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b="1" i="0">
                                      <a:solidFill>
                                        <a:srgbClr val="2E2463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𝒐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1" i="0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𝒐𝒎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0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50507EE-5783-965E-582B-C377AE7F2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206" y="4284563"/>
                <a:ext cx="5171661" cy="957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110B602B-67FC-2F13-FB45-9BD59FCB838C}"/>
              </a:ext>
            </a:extLst>
          </p:cNvPr>
          <p:cNvSpPr/>
          <p:nvPr/>
        </p:nvSpPr>
        <p:spPr>
          <a:xfrm>
            <a:off x="6055680" y="5381648"/>
            <a:ext cx="5373347" cy="1059619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additional hardware required.</a:t>
            </a: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calibration needed.</a:t>
            </a: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ter-level condition monitoring solution, capable of monitoring multiple devices simultaneously.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97ADE161-700F-DDA8-A010-4753510726A6}"/>
              </a:ext>
            </a:extLst>
          </p:cNvPr>
          <p:cNvSpPr txBox="1"/>
          <p:nvPr/>
        </p:nvSpPr>
        <p:spPr>
          <a:xfrm>
            <a:off x="944254" y="6292393"/>
            <a:ext cx="3859299" cy="380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identification algorithm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9FD90C6-2C47-C986-42A6-DC7161A2D42D}"/>
              </a:ext>
            </a:extLst>
          </p:cNvPr>
          <p:cNvSpPr txBox="1">
            <a:spLocks/>
          </p:cNvSpPr>
          <p:nvPr/>
        </p:nvSpPr>
        <p:spPr>
          <a:xfrm>
            <a:off x="1433700" y="946357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D8684B9-3DB4-C1EE-8157-E843F0A4C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09060B31-75CA-8416-1D88-69949693DF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AE7B2C5-5B65-CB30-CD8C-7FA3D728564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DF9D4A-AFA5-A4C8-396B-8C1D59EA5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578" y="1771739"/>
            <a:ext cx="8426496" cy="4250865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E899D3-B812-38BB-C999-8923101BEA66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400574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Challenge 1: </a:t>
            </a:r>
            <a:r>
              <a:rPr lang="en-SG" altLang="zh-CN" dirty="0"/>
              <a:t>Power Electronics Requires </a:t>
            </a:r>
            <a:r>
              <a:rPr lang="en-SG" altLang="zh-CN" b="1" dirty="0">
                <a:solidFill>
                  <a:srgbClr val="C00000"/>
                </a:solidFill>
              </a:rPr>
              <a:t>Data-Light and Computation-Light </a:t>
            </a:r>
            <a:r>
              <a:rPr lang="en-SG" altLang="zh-CN" dirty="0"/>
              <a:t>AI</a:t>
            </a:r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01B18277-40F0-7C89-C52C-D6A4F8136B7E}"/>
              </a:ext>
            </a:extLst>
          </p:cNvPr>
          <p:cNvSpPr txBox="1"/>
          <p:nvPr/>
        </p:nvSpPr>
        <p:spPr>
          <a:xfrm>
            <a:off x="3227896" y="5897972"/>
            <a:ext cx="5613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racteristics of power electronics and other fiel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48E2A06D-E791-CCC5-6014-717284757126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lborg University, “Researchers will design cognitive power electronics”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https://www.aau.dk/researchers-will-design-cognitive-power-electronics-n28286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52640E4-F120-70F4-D0A7-60FCCD2F6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6230CA3B-6A0E-BC09-571B-58A7BD5B25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2445565-2C31-815F-B0A8-D0E7286F054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763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EAD3CA3-D27D-DC02-09B9-D685F40357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/>
          <a:stretch/>
        </p:blipFill>
        <p:spPr bwMode="auto">
          <a:xfrm>
            <a:off x="448745" y="1886554"/>
            <a:ext cx="5818803" cy="41521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1ABC82-EB8B-ECE8-8DEA-005723E58CCA}"/>
              </a:ext>
            </a:extLst>
          </p:cNvPr>
          <p:cNvSpPr txBox="1"/>
          <p:nvPr/>
        </p:nvSpPr>
        <p:spPr>
          <a:xfrm>
            <a:off x="7379584" y="4390758"/>
            <a:ext cx="4268130" cy="954107"/>
          </a:xfrm>
          <a:custGeom>
            <a:avLst/>
            <a:gdLst>
              <a:gd name="connsiteX0" fmla="*/ 0 w 4268130"/>
              <a:gd name="connsiteY0" fmla="*/ 0 h 954107"/>
              <a:gd name="connsiteX1" fmla="*/ 695095 w 4268130"/>
              <a:gd name="connsiteY1" fmla="*/ 0 h 954107"/>
              <a:gd name="connsiteX2" fmla="*/ 1390191 w 4268130"/>
              <a:gd name="connsiteY2" fmla="*/ 0 h 954107"/>
              <a:gd name="connsiteX3" fmla="*/ 1999924 w 4268130"/>
              <a:gd name="connsiteY3" fmla="*/ 0 h 954107"/>
              <a:gd name="connsiteX4" fmla="*/ 2609657 w 4268130"/>
              <a:gd name="connsiteY4" fmla="*/ 0 h 954107"/>
              <a:gd name="connsiteX5" fmla="*/ 3176708 w 4268130"/>
              <a:gd name="connsiteY5" fmla="*/ 0 h 954107"/>
              <a:gd name="connsiteX6" fmla="*/ 4268130 w 4268130"/>
              <a:gd name="connsiteY6" fmla="*/ 0 h 954107"/>
              <a:gd name="connsiteX7" fmla="*/ 4268130 w 4268130"/>
              <a:gd name="connsiteY7" fmla="*/ 486595 h 954107"/>
              <a:gd name="connsiteX8" fmla="*/ 4268130 w 4268130"/>
              <a:gd name="connsiteY8" fmla="*/ 954107 h 954107"/>
              <a:gd name="connsiteX9" fmla="*/ 3615716 w 4268130"/>
              <a:gd name="connsiteY9" fmla="*/ 954107 h 954107"/>
              <a:gd name="connsiteX10" fmla="*/ 3091346 w 4268130"/>
              <a:gd name="connsiteY10" fmla="*/ 954107 h 954107"/>
              <a:gd name="connsiteX11" fmla="*/ 2396250 w 4268130"/>
              <a:gd name="connsiteY11" fmla="*/ 954107 h 954107"/>
              <a:gd name="connsiteX12" fmla="*/ 1701155 w 4268130"/>
              <a:gd name="connsiteY12" fmla="*/ 954107 h 954107"/>
              <a:gd name="connsiteX13" fmla="*/ 1134103 w 4268130"/>
              <a:gd name="connsiteY13" fmla="*/ 954107 h 954107"/>
              <a:gd name="connsiteX14" fmla="*/ 0 w 4268130"/>
              <a:gd name="connsiteY14" fmla="*/ 954107 h 954107"/>
              <a:gd name="connsiteX15" fmla="*/ 0 w 4268130"/>
              <a:gd name="connsiteY15" fmla="*/ 496136 h 954107"/>
              <a:gd name="connsiteX16" fmla="*/ 0 w 4268130"/>
              <a:gd name="connsiteY16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954107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80691" y="114798"/>
                  <a:pt x="4257910" y="345170"/>
                  <a:pt x="4268130" y="486595"/>
                </a:cubicBezTo>
                <a:cubicBezTo>
                  <a:pt x="4278350" y="628020"/>
                  <a:pt x="4282705" y="827361"/>
                  <a:pt x="4268130" y="954107"/>
                </a:cubicBezTo>
                <a:cubicBezTo>
                  <a:pt x="4025427" y="953334"/>
                  <a:pt x="3746232" y="949897"/>
                  <a:pt x="3615716" y="954107"/>
                </a:cubicBezTo>
                <a:cubicBezTo>
                  <a:pt x="3485200" y="958317"/>
                  <a:pt x="3250384" y="945372"/>
                  <a:pt x="3091346" y="954107"/>
                </a:cubicBezTo>
                <a:cubicBezTo>
                  <a:pt x="2932308" y="962843"/>
                  <a:pt x="2553546" y="959055"/>
                  <a:pt x="2396250" y="954107"/>
                </a:cubicBezTo>
                <a:cubicBezTo>
                  <a:pt x="2238954" y="949159"/>
                  <a:pt x="1875594" y="982776"/>
                  <a:pt x="1701155" y="954107"/>
                </a:cubicBezTo>
                <a:cubicBezTo>
                  <a:pt x="1526717" y="925438"/>
                  <a:pt x="1290218" y="965560"/>
                  <a:pt x="1134103" y="954107"/>
                </a:cubicBezTo>
                <a:cubicBezTo>
                  <a:pt x="977988" y="942654"/>
                  <a:pt x="365864" y="1009914"/>
                  <a:pt x="0" y="954107"/>
                </a:cubicBezTo>
                <a:cubicBezTo>
                  <a:pt x="-18698" y="808736"/>
                  <a:pt x="-1520" y="657798"/>
                  <a:pt x="0" y="496136"/>
                </a:cubicBezTo>
                <a:cubicBezTo>
                  <a:pt x="1520" y="334474"/>
                  <a:pt x="-445" y="164773"/>
                  <a:pt x="0" y="0"/>
                </a:cubicBezTo>
                <a:close/>
              </a:path>
              <a:path w="4268130" h="954107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54893" y="200463"/>
                  <a:pt x="4249269" y="264276"/>
                  <a:pt x="4268130" y="457971"/>
                </a:cubicBezTo>
                <a:cubicBezTo>
                  <a:pt x="4286991" y="651666"/>
                  <a:pt x="4256901" y="738724"/>
                  <a:pt x="4268130" y="954107"/>
                </a:cubicBezTo>
                <a:cubicBezTo>
                  <a:pt x="4152970" y="942503"/>
                  <a:pt x="3968024" y="966669"/>
                  <a:pt x="3743760" y="954107"/>
                </a:cubicBezTo>
                <a:cubicBezTo>
                  <a:pt x="3519496" y="941546"/>
                  <a:pt x="3346203" y="947658"/>
                  <a:pt x="3134027" y="954107"/>
                </a:cubicBezTo>
                <a:cubicBezTo>
                  <a:pt x="2921851" y="960556"/>
                  <a:pt x="2774703" y="954703"/>
                  <a:pt x="2524294" y="954107"/>
                </a:cubicBezTo>
                <a:cubicBezTo>
                  <a:pt x="2273885" y="953511"/>
                  <a:pt x="1968354" y="962903"/>
                  <a:pt x="1829199" y="954107"/>
                </a:cubicBezTo>
                <a:cubicBezTo>
                  <a:pt x="1690044" y="945311"/>
                  <a:pt x="1525890" y="962682"/>
                  <a:pt x="1262147" y="954107"/>
                </a:cubicBezTo>
                <a:cubicBezTo>
                  <a:pt x="998404" y="945532"/>
                  <a:pt x="890096" y="933750"/>
                  <a:pt x="695095" y="954107"/>
                </a:cubicBezTo>
                <a:cubicBezTo>
                  <a:pt x="500094" y="974464"/>
                  <a:pt x="326626" y="934017"/>
                  <a:pt x="0" y="954107"/>
                </a:cubicBezTo>
                <a:cubicBezTo>
                  <a:pt x="8039" y="754026"/>
                  <a:pt x="11650" y="688764"/>
                  <a:pt x="0" y="467512"/>
                </a:cubicBezTo>
                <a:cubicBezTo>
                  <a:pt x="-11650" y="246260"/>
                  <a:pt x="-12900" y="123435"/>
                  <a:pt x="0" y="0"/>
                </a:cubicBezTo>
                <a:close/>
              </a:path>
            </a:pathLst>
          </a:custGeom>
          <a:ln w="28575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ductor helps to smooth out the ripple in the output current by </a:t>
            </a:r>
            <a:r>
              <a:rPr lang="en-SG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sisting sudden changes in current flow.</a:t>
            </a: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wer ripple percentages typically require larger inductors.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DC3998-8353-CFA1-C7A3-49EDA34D7943}"/>
              </a:ext>
            </a:extLst>
          </p:cNvPr>
          <p:cNvSpPr txBox="1"/>
          <p:nvPr/>
        </p:nvSpPr>
        <p:spPr>
          <a:xfrm>
            <a:off x="6877903" y="4369873"/>
            <a:ext cx="481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:</a:t>
            </a:r>
            <a:endParaRPr lang="en-S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04A422-2FE8-FC5D-707F-80B6CA3BD981}"/>
              </a:ext>
            </a:extLst>
          </p:cNvPr>
          <p:cNvSpPr txBox="1"/>
          <p:nvPr/>
        </p:nvSpPr>
        <p:spPr>
          <a:xfrm>
            <a:off x="7379584" y="2860772"/>
            <a:ext cx="4268130" cy="738664"/>
          </a:xfrm>
          <a:custGeom>
            <a:avLst/>
            <a:gdLst>
              <a:gd name="connsiteX0" fmla="*/ 0 w 4268130"/>
              <a:gd name="connsiteY0" fmla="*/ 0 h 738664"/>
              <a:gd name="connsiteX1" fmla="*/ 695095 w 4268130"/>
              <a:gd name="connsiteY1" fmla="*/ 0 h 738664"/>
              <a:gd name="connsiteX2" fmla="*/ 1390191 w 4268130"/>
              <a:gd name="connsiteY2" fmla="*/ 0 h 738664"/>
              <a:gd name="connsiteX3" fmla="*/ 1999924 w 4268130"/>
              <a:gd name="connsiteY3" fmla="*/ 0 h 738664"/>
              <a:gd name="connsiteX4" fmla="*/ 2609657 w 4268130"/>
              <a:gd name="connsiteY4" fmla="*/ 0 h 738664"/>
              <a:gd name="connsiteX5" fmla="*/ 3176708 w 4268130"/>
              <a:gd name="connsiteY5" fmla="*/ 0 h 738664"/>
              <a:gd name="connsiteX6" fmla="*/ 4268130 w 4268130"/>
              <a:gd name="connsiteY6" fmla="*/ 0 h 738664"/>
              <a:gd name="connsiteX7" fmla="*/ 4268130 w 4268130"/>
              <a:gd name="connsiteY7" fmla="*/ 376719 h 738664"/>
              <a:gd name="connsiteX8" fmla="*/ 4268130 w 4268130"/>
              <a:gd name="connsiteY8" fmla="*/ 738664 h 738664"/>
              <a:gd name="connsiteX9" fmla="*/ 3615716 w 4268130"/>
              <a:gd name="connsiteY9" fmla="*/ 738664 h 738664"/>
              <a:gd name="connsiteX10" fmla="*/ 3091346 w 4268130"/>
              <a:gd name="connsiteY10" fmla="*/ 738664 h 738664"/>
              <a:gd name="connsiteX11" fmla="*/ 2396250 w 4268130"/>
              <a:gd name="connsiteY11" fmla="*/ 738664 h 738664"/>
              <a:gd name="connsiteX12" fmla="*/ 1701155 w 4268130"/>
              <a:gd name="connsiteY12" fmla="*/ 738664 h 738664"/>
              <a:gd name="connsiteX13" fmla="*/ 1134103 w 4268130"/>
              <a:gd name="connsiteY13" fmla="*/ 738664 h 738664"/>
              <a:gd name="connsiteX14" fmla="*/ 0 w 4268130"/>
              <a:gd name="connsiteY14" fmla="*/ 738664 h 738664"/>
              <a:gd name="connsiteX15" fmla="*/ 0 w 4268130"/>
              <a:gd name="connsiteY15" fmla="*/ 384105 h 738664"/>
              <a:gd name="connsiteX16" fmla="*/ 0 w 4268130"/>
              <a:gd name="connsiteY16" fmla="*/ 0 h 73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738664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60391" y="119286"/>
                  <a:pt x="4268170" y="294166"/>
                  <a:pt x="4268130" y="376719"/>
                </a:cubicBezTo>
                <a:cubicBezTo>
                  <a:pt x="4268090" y="459272"/>
                  <a:pt x="4250895" y="631985"/>
                  <a:pt x="4268130" y="738664"/>
                </a:cubicBezTo>
                <a:cubicBezTo>
                  <a:pt x="4025427" y="737891"/>
                  <a:pt x="3746232" y="734454"/>
                  <a:pt x="3615716" y="738664"/>
                </a:cubicBezTo>
                <a:cubicBezTo>
                  <a:pt x="3485200" y="742874"/>
                  <a:pt x="3250384" y="729929"/>
                  <a:pt x="3091346" y="738664"/>
                </a:cubicBezTo>
                <a:cubicBezTo>
                  <a:pt x="2932308" y="747400"/>
                  <a:pt x="2553546" y="743612"/>
                  <a:pt x="2396250" y="738664"/>
                </a:cubicBezTo>
                <a:cubicBezTo>
                  <a:pt x="2238954" y="733716"/>
                  <a:pt x="1875594" y="767333"/>
                  <a:pt x="1701155" y="738664"/>
                </a:cubicBezTo>
                <a:cubicBezTo>
                  <a:pt x="1526717" y="709995"/>
                  <a:pt x="1290218" y="750117"/>
                  <a:pt x="1134103" y="738664"/>
                </a:cubicBezTo>
                <a:cubicBezTo>
                  <a:pt x="977988" y="727211"/>
                  <a:pt x="365864" y="794471"/>
                  <a:pt x="0" y="738664"/>
                </a:cubicBezTo>
                <a:cubicBezTo>
                  <a:pt x="1522" y="605620"/>
                  <a:pt x="10064" y="485044"/>
                  <a:pt x="0" y="384105"/>
                </a:cubicBezTo>
                <a:cubicBezTo>
                  <a:pt x="-10064" y="283166"/>
                  <a:pt x="3917" y="97797"/>
                  <a:pt x="0" y="0"/>
                </a:cubicBezTo>
                <a:close/>
              </a:path>
              <a:path w="4268130" h="738664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78410" y="146250"/>
                  <a:pt x="4270395" y="196368"/>
                  <a:pt x="4268130" y="354559"/>
                </a:cubicBezTo>
                <a:cubicBezTo>
                  <a:pt x="4265865" y="512750"/>
                  <a:pt x="4262369" y="580639"/>
                  <a:pt x="4268130" y="738664"/>
                </a:cubicBezTo>
                <a:cubicBezTo>
                  <a:pt x="4152970" y="727060"/>
                  <a:pt x="3968024" y="751226"/>
                  <a:pt x="3743760" y="738664"/>
                </a:cubicBezTo>
                <a:cubicBezTo>
                  <a:pt x="3519496" y="726103"/>
                  <a:pt x="3346203" y="732215"/>
                  <a:pt x="3134027" y="738664"/>
                </a:cubicBezTo>
                <a:cubicBezTo>
                  <a:pt x="2921851" y="745113"/>
                  <a:pt x="2774703" y="739260"/>
                  <a:pt x="2524294" y="738664"/>
                </a:cubicBezTo>
                <a:cubicBezTo>
                  <a:pt x="2273885" y="738068"/>
                  <a:pt x="1968354" y="747460"/>
                  <a:pt x="1829199" y="738664"/>
                </a:cubicBezTo>
                <a:cubicBezTo>
                  <a:pt x="1690044" y="729868"/>
                  <a:pt x="1525890" y="747239"/>
                  <a:pt x="1262147" y="738664"/>
                </a:cubicBezTo>
                <a:cubicBezTo>
                  <a:pt x="998404" y="730089"/>
                  <a:pt x="890096" y="718307"/>
                  <a:pt x="695095" y="738664"/>
                </a:cubicBezTo>
                <a:cubicBezTo>
                  <a:pt x="500094" y="759021"/>
                  <a:pt x="326626" y="718574"/>
                  <a:pt x="0" y="738664"/>
                </a:cubicBezTo>
                <a:cubicBezTo>
                  <a:pt x="1562" y="575763"/>
                  <a:pt x="-12757" y="493188"/>
                  <a:pt x="0" y="361945"/>
                </a:cubicBezTo>
                <a:cubicBezTo>
                  <a:pt x="12757" y="230702"/>
                  <a:pt x="-9268" y="86856"/>
                  <a:pt x="0" y="0"/>
                </a:cubicBezTo>
                <a:close/>
              </a:path>
            </a:pathLst>
          </a:custGeom>
          <a:ln w="28575">
            <a:solidFill>
              <a:srgbClr val="00B05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or the task to design LC filter for the buck converter which has minimum current ripple, 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hy do you recommend this inductor value</a:t>
            </a: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44A850-CFA1-73C8-5C68-2A2A5C3638BD}"/>
              </a:ext>
            </a:extLst>
          </p:cNvPr>
          <p:cNvSpPr txBox="1"/>
          <p:nvPr/>
        </p:nvSpPr>
        <p:spPr>
          <a:xfrm>
            <a:off x="6617907" y="2765367"/>
            <a:ext cx="741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r:</a:t>
            </a:r>
            <a:endParaRPr lang="en-SG" dirty="0"/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44936D9-977B-FE33-7553-A361B937765E}"/>
              </a:ext>
            </a:extLst>
          </p:cNvPr>
          <p:cNvSpPr txBox="1"/>
          <p:nvPr/>
        </p:nvSpPr>
        <p:spPr>
          <a:xfrm>
            <a:off x="403434" y="6131878"/>
            <a:ext cx="6078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ttps://towardsdatascience.com/need-for-explainability-in-ai-and-robotics-75dc6077c9fa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</a:t>
            </a:r>
            <a:r>
              <a:rPr lang="en-US" altLang="zh-CN" sz="11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IEEE 	Transactions on Industrial Electronics, </a:t>
            </a:r>
            <a:r>
              <a:rPr kumimoji="0" lang="en-US" altLang="zh-CN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  <a:endParaRPr kumimoji="0" lang="zh-CN" altLang="en-US" sz="110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A89140A2-B097-4F0B-7E2D-E606E3C34385}"/>
              </a:ext>
            </a:extLst>
          </p:cNvPr>
          <p:cNvSpPr txBox="1"/>
          <p:nvPr/>
        </p:nvSpPr>
        <p:spPr>
          <a:xfrm>
            <a:off x="6540057" y="2125711"/>
            <a:ext cx="5438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verag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Provide Power Electronics Insights into a Designed Buck Converter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884BD281-3FF0-DBAB-A5ED-36AE396F3D9A}"/>
              </a:ext>
            </a:extLst>
          </p:cNvPr>
          <p:cNvCxnSpPr>
            <a:cxnSpLocks/>
          </p:cNvCxnSpPr>
          <p:nvPr/>
        </p:nvCxnSpPr>
        <p:spPr>
          <a:xfrm flipV="1">
            <a:off x="9513649" y="3624836"/>
            <a:ext cx="0" cy="73788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8639E88F-F992-4465-FC55-906F02688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6038" y="3636561"/>
            <a:ext cx="777240" cy="746760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DBD902D8-C013-2981-1CD1-C76804907186}"/>
              </a:ext>
            </a:extLst>
          </p:cNvPr>
          <p:cNvSpPr txBox="1"/>
          <p:nvPr/>
        </p:nvSpPr>
        <p:spPr>
          <a:xfrm>
            <a:off x="10383278" y="3685101"/>
            <a:ext cx="1228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 by F. Lin et al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1C07ACC-D138-4D0F-6447-C28DB315E638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b="1" dirty="0"/>
              <a:t>Challenge 2: </a:t>
            </a:r>
            <a:r>
              <a:rPr lang="en-SG" altLang="zh-CN" b="1" dirty="0" err="1">
                <a:solidFill>
                  <a:srgbClr val="C00000"/>
                </a:solidFill>
              </a:rPr>
              <a:t>Explainability</a:t>
            </a:r>
            <a:r>
              <a:rPr lang="en-SG" altLang="zh-CN" dirty="0"/>
              <a:t> of AI to Enhance Deployment Confidence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1DAA0BA-FF29-5774-D70F-103EBC609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E0D96CE3-EC8D-4C52-DBE2-80D02651EB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04E336CA-58FB-860E-CE82-6CF10FBEFE48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124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9BF46F6-A88D-FA52-C3C2-74354B99213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470"/>
          <a:stretch/>
        </p:blipFill>
        <p:spPr>
          <a:xfrm>
            <a:off x="4606632" y="1865354"/>
            <a:ext cx="7471514" cy="4201111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5A10F069-6031-7A91-3311-9F7CC9FD1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1" y="2644936"/>
            <a:ext cx="5297901" cy="274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aditional data-driven i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fixed in operational settings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limiting model flexibility when settings change.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rPr>
              <a:t>Building separate surrogate models for all setting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is data-intensive and computationally demanding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en-US" sz="1600" dirty="0"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dirty="0">
                <a:latin typeface="Arial" panose="020B0604020202020204" pitchFamily="34" charset="0"/>
              </a:rPr>
              <a:t>Handling multiple settings need 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i="1" baseline="-25000" dirty="0" err="1">
                <a:solidFill>
                  <a:srgbClr val="C05046"/>
                </a:solidFill>
                <a:latin typeface="Euclid" panose="02020503060505020303" pitchFamily="18" charset="0"/>
              </a:rPr>
              <a:t>t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​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=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m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z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US" altLang="en-US" sz="1600" b="1" dirty="0">
                <a:solidFill>
                  <a:srgbClr val="C05046"/>
                </a:solidFill>
                <a:latin typeface="Arial" panose="020B0604020202020204" pitchFamily="34" charset="0"/>
              </a:rPr>
              <a:t>models </a:t>
            </a:r>
            <a:r>
              <a:rPr lang="en-US" altLang="en-US" sz="1400" dirty="0">
                <a:latin typeface="Arial" panose="020B0604020202020204" pitchFamily="34" charset="0"/>
              </a:rPr>
              <a:t>(imaging only 3 variables), increasing complexity significantly. 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spc="-20" dirty="0">
                <a:latin typeface="Arial" panose="020B0604020202020204" pitchFamily="34" charset="0"/>
              </a:rPr>
              <a:t>Topology, circuit parameters, control strategies, performance metrics, operation specifications, etc., could all chang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2D6CA6-F67E-1FDA-2671-85A45728D29E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/>
              <a:t>Challenge 3: </a:t>
            </a:r>
            <a:r>
              <a:rPr lang="en-SG" altLang="zh-CN" b="1" dirty="0">
                <a:solidFill>
                  <a:srgbClr val="C00000"/>
                </a:solidFill>
              </a:rPr>
              <a:t>Flexibility</a:t>
            </a:r>
            <a:r>
              <a:rPr lang="en-SG" altLang="zh-CN" dirty="0"/>
              <a:t> for Diverse Converters and Operating Conditions </a:t>
            </a: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D9ACDBBF-D2B4-7DD7-EA63-784958BDD6DD}"/>
              </a:ext>
            </a:extLst>
          </p:cNvPr>
          <p:cNvSpPr txBox="1"/>
          <p:nvPr/>
        </p:nvSpPr>
        <p:spPr>
          <a:xfrm>
            <a:off x="5535459" y="5991153"/>
            <a:ext cx="5613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of models required for variable modulation strategy, operation specification, and performance metric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69FA2EA-EDE7-096C-0BA5-05C69F8BA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C8B7E3D0-566A-1F0F-3718-F4F36213FE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73BB9600-5906-50C4-DDB6-3B19252CE36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114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I. Physics-Informed Machine Learning (PIML) for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50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Concept of Physics-Informed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Concept of Physics-Informed Machine Learning (PIML)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A0585B-D43D-6D91-73B9-BF83ADD281D6}"/>
              </a:ext>
            </a:extLst>
          </p:cNvPr>
          <p:cNvSpPr txBox="1">
            <a:spLocks/>
          </p:cNvSpPr>
          <p:nvPr/>
        </p:nvSpPr>
        <p:spPr>
          <a:xfrm>
            <a:off x="8144828" y="4234069"/>
            <a:ext cx="3657600" cy="2001861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D7DEF32E-EE1B-BCCE-1390-48E80454D8A6}"/>
              </a:ext>
            </a:extLst>
          </p:cNvPr>
          <p:cNvSpPr txBox="1"/>
          <p:nvPr/>
        </p:nvSpPr>
        <p:spPr>
          <a:xfrm>
            <a:off x="8257758" y="3729653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id="{D52B9180-1D8C-3EAD-D8E0-61A3E2971401}"/>
              </a:ext>
            </a:extLst>
          </p:cNvPr>
          <p:cNvSpPr txBox="1"/>
          <p:nvPr/>
        </p:nvSpPr>
        <p:spPr>
          <a:xfrm>
            <a:off x="8069362" y="6272641"/>
            <a:ext cx="3808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Parameter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647C4DB-68A5-ED9C-9D30-38BDCB8573A9}"/>
              </a:ext>
            </a:extLst>
          </p:cNvPr>
          <p:cNvSpPr txBox="1">
            <a:spLocks/>
          </p:cNvSpPr>
          <p:nvPr/>
        </p:nvSpPr>
        <p:spPr>
          <a:xfrm>
            <a:off x="8144828" y="1169532"/>
            <a:ext cx="3657600" cy="2549198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B807FE41-E5BB-99D3-6E67-1B97484E4D96}"/>
              </a:ext>
            </a:extLst>
          </p:cNvPr>
          <p:cNvSpPr txBox="1"/>
          <p:nvPr/>
        </p:nvSpPr>
        <p:spPr>
          <a:xfrm>
            <a:off x="403434" y="6274118"/>
            <a:ext cx="728768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	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,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oi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: 10.1038/s42254-021-00314-5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19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72900D80-F096-CE94-2001-078CBAFC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9687" y="4825368"/>
            <a:ext cx="1058347" cy="1058347"/>
          </a:xfrm>
          <a:prstGeom prst="rect">
            <a:avLst/>
          </a:prstGeom>
        </p:spPr>
      </p:pic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4E9F502A-ED3F-3B90-918D-EFFDDB2B6BF7}"/>
              </a:ext>
            </a:extLst>
          </p:cNvPr>
          <p:cNvCxnSpPr>
            <a:cxnSpLocks/>
            <a:endCxn id="43" idx="2"/>
          </p:cNvCxnSpPr>
          <p:nvPr/>
        </p:nvCxnSpPr>
        <p:spPr>
          <a:xfrm rot="16200000" flipV="1">
            <a:off x="3813774" y="3934684"/>
            <a:ext cx="888151" cy="636308"/>
          </a:xfrm>
          <a:prstGeom prst="bentConnector3">
            <a:avLst>
              <a:gd name="adj1" fmla="val -359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536DB255-0759-BBFA-935B-89F4EE8F9008}"/>
              </a:ext>
            </a:extLst>
          </p:cNvPr>
          <p:cNvSpPr txBox="1"/>
          <p:nvPr/>
        </p:nvSpPr>
        <p:spPr>
          <a:xfrm>
            <a:off x="2011120" y="3738681"/>
            <a:ext cx="192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rate physic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A9A96CB-E68F-6604-C3F4-0D32156D2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001" y="4230084"/>
            <a:ext cx="2660904" cy="1659636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7D6C004B-57B9-EBC3-B8B2-1CF781FBAEF6}"/>
              </a:ext>
            </a:extLst>
          </p:cNvPr>
          <p:cNvSpPr txBox="1"/>
          <p:nvPr/>
        </p:nvSpPr>
        <p:spPr>
          <a:xfrm>
            <a:off x="867093" y="1467025"/>
            <a:ext cx="636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Law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Partial Differential Equations (PDEs)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0224A1E4-45E0-12E6-3222-5AC1EE7E5DC9}"/>
              </a:ext>
            </a:extLst>
          </p:cNvPr>
          <p:cNvSpPr txBox="1"/>
          <p:nvPr/>
        </p:nvSpPr>
        <p:spPr>
          <a:xfrm>
            <a:off x="4211479" y="5848160"/>
            <a:ext cx="3166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chine Learning Models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337AD8DE-11C7-B105-87E6-1CD020091BA9}"/>
              </a:ext>
            </a:extLst>
          </p:cNvPr>
          <p:cNvSpPr txBox="1"/>
          <p:nvPr/>
        </p:nvSpPr>
        <p:spPr>
          <a:xfrm>
            <a:off x="236918" y="4567459"/>
            <a:ext cx="336612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learning of PIML towards 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ing physically consistent solutions</a:t>
            </a:r>
            <a:endParaRPr kumimoji="0" lang="zh-CN" altLang="en-US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BB4B3618-F8F9-27C4-898C-4E2A928A2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15" y="1766602"/>
            <a:ext cx="7452360" cy="2042160"/>
          </a:xfrm>
          <a:prstGeom prst="rect">
            <a:avLst/>
          </a:prstGeom>
        </p:spPr>
      </p:pic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B29AFFF4-44DF-4370-9AF4-1B8E66190189}"/>
              </a:ext>
            </a:extLst>
          </p:cNvPr>
          <p:cNvCxnSpPr>
            <a:cxnSpLocks/>
            <a:stCxn id="14" idx="1"/>
            <a:endCxn id="30" idx="3"/>
          </p:cNvCxnSpPr>
          <p:nvPr/>
        </p:nvCxnSpPr>
        <p:spPr>
          <a:xfrm flipH="1">
            <a:off x="7236905" y="2444131"/>
            <a:ext cx="907923" cy="2615771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11">
            <a:extLst>
              <a:ext uri="{FF2B5EF4-FFF2-40B4-BE49-F238E27FC236}">
                <a16:creationId xmlns:a16="http://schemas.microsoft.com/office/drawing/2014/main" id="{E4B8D8A4-C921-2B83-B170-433BC0934F45}"/>
              </a:ext>
            </a:extLst>
          </p:cNvPr>
          <p:cNvCxnSpPr>
            <a:cxnSpLocks/>
            <a:stCxn id="4" idx="1"/>
            <a:endCxn id="30" idx="3"/>
          </p:cNvCxnSpPr>
          <p:nvPr/>
        </p:nvCxnSpPr>
        <p:spPr>
          <a:xfrm flipH="1" flipV="1">
            <a:off x="7236905" y="5059902"/>
            <a:ext cx="907923" cy="175098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4">
            <a:extLst>
              <a:ext uri="{FF2B5EF4-FFF2-40B4-BE49-F238E27FC236}">
                <a16:creationId xmlns:a16="http://schemas.microsoft.com/office/drawing/2014/main" id="{B7ABF874-0494-8C92-3225-2F1F92D980A1}"/>
              </a:ext>
            </a:extLst>
          </p:cNvPr>
          <p:cNvSpPr txBox="1"/>
          <p:nvPr/>
        </p:nvSpPr>
        <p:spPr>
          <a:xfrm>
            <a:off x="8144828" y="2467452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ll-posed scenarios</a:t>
            </a: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isy or missing data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cient physical model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sh-free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54C69586-03E8-CCC4-0DF0-81C3666E42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1172" y="1317349"/>
            <a:ext cx="1538514" cy="1011626"/>
          </a:xfrm>
          <a:prstGeom prst="rect">
            <a:avLst/>
          </a:prstGeom>
        </p:spPr>
      </p:pic>
      <p:pic>
        <p:nvPicPr>
          <p:cNvPr id="55" name="图片 8" descr="Figure_3">
            <a:extLst>
              <a:ext uri="{FF2B5EF4-FFF2-40B4-BE49-F238E27FC236}">
                <a16:creationId xmlns:a16="http://schemas.microsoft.com/office/drawing/2014/main" id="{AAE6A175-FF03-A319-EC72-0FEFDE9ACF4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556"/>
          <a:stretch/>
        </p:blipFill>
        <p:spPr>
          <a:xfrm>
            <a:off x="9877841" y="1254967"/>
            <a:ext cx="1833008" cy="1136390"/>
          </a:xfrm>
          <a:prstGeom prst="rect">
            <a:avLst/>
          </a:prstGeom>
        </p:spPr>
      </p:pic>
      <p:sp>
        <p:nvSpPr>
          <p:cNvPr id="57" name="Content Placeholder 2">
            <a:extLst>
              <a:ext uri="{FF2B5EF4-FFF2-40B4-BE49-F238E27FC236}">
                <a16:creationId xmlns:a16="http://schemas.microsoft.com/office/drawing/2014/main" id="{3172F795-DB8C-558F-B19D-C5173850A317}"/>
              </a:ext>
            </a:extLst>
          </p:cNvPr>
          <p:cNvSpPr txBox="1">
            <a:spLocks/>
          </p:cNvSpPr>
          <p:nvPr/>
        </p:nvSpPr>
        <p:spPr>
          <a:xfrm>
            <a:off x="10170231" y="1317349"/>
            <a:ext cx="165029" cy="149676"/>
          </a:xfrm>
          <a:prstGeom prst="rect">
            <a:avLst/>
          </a:prstGeom>
          <a:solidFill>
            <a:srgbClr val="99B0E8"/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2475ECE9-5357-2CA4-4FCD-940EE96E2CA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6" y="4416793"/>
            <a:ext cx="1007464" cy="996331"/>
          </a:xfrm>
          <a:prstGeom prst="rect">
            <a:avLst/>
          </a:prstGeom>
        </p:spPr>
      </p:pic>
      <p:pic>
        <p:nvPicPr>
          <p:cNvPr id="61" name="Picture 60" descr="A black magnifying glass and hat&#10;&#10;Description automatically generated">
            <a:extLst>
              <a:ext uri="{FF2B5EF4-FFF2-40B4-BE49-F238E27FC236}">
                <a16:creationId xmlns:a16="http://schemas.microsoft.com/office/drawing/2014/main" id="{A2F4D5FC-BCA3-437B-5943-CB1D36D6C3E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8947" y="4704757"/>
            <a:ext cx="1046129" cy="1046129"/>
          </a:xfrm>
          <a:prstGeom prst="rect">
            <a:avLst/>
          </a:prstGeom>
        </p:spPr>
      </p:pic>
      <p:cxnSp>
        <p:nvCxnSpPr>
          <p:cNvPr id="62" name="直接连接符 11">
            <a:extLst>
              <a:ext uri="{FF2B5EF4-FFF2-40B4-BE49-F238E27FC236}">
                <a16:creationId xmlns:a16="http://schemas.microsoft.com/office/drawing/2014/main" id="{979C774B-E186-0EE4-2645-BD491AAE9308}"/>
              </a:ext>
            </a:extLst>
          </p:cNvPr>
          <p:cNvCxnSpPr>
            <a:cxnSpLocks/>
          </p:cNvCxnSpPr>
          <p:nvPr/>
        </p:nvCxnSpPr>
        <p:spPr>
          <a:xfrm flipH="1">
            <a:off x="9636199" y="4911975"/>
            <a:ext cx="829906" cy="0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>
            <a:extLst>
              <a:ext uri="{FF2B5EF4-FFF2-40B4-BE49-F238E27FC236}">
                <a16:creationId xmlns:a16="http://schemas.microsoft.com/office/drawing/2014/main" id="{27743F41-8F36-5595-F928-B56D5BF62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740" y="4308576"/>
            <a:ext cx="720923" cy="449648"/>
          </a:xfrm>
          <a:prstGeom prst="rect">
            <a:avLst/>
          </a:prstGeom>
        </p:spPr>
      </p:pic>
      <p:sp>
        <p:nvSpPr>
          <p:cNvPr id="71" name="文本框 4">
            <a:extLst>
              <a:ext uri="{FF2B5EF4-FFF2-40B4-BE49-F238E27FC236}">
                <a16:creationId xmlns:a16="http://schemas.microsoft.com/office/drawing/2014/main" id="{ED42DA35-4171-B7BC-CB73-AE00C14DAD9A}"/>
              </a:ext>
            </a:extLst>
          </p:cNvPr>
          <p:cNvSpPr txBox="1"/>
          <p:nvPr/>
        </p:nvSpPr>
        <p:spPr>
          <a:xfrm>
            <a:off x="8144829" y="5568825"/>
            <a:ext cx="3566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sy mathematical formulation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ich support in AI fields</a:t>
            </a: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36AE27A9-13F6-B7BC-585B-DAD82F87A915}"/>
              </a:ext>
            </a:extLst>
          </p:cNvPr>
          <p:cNvSpPr txBox="1"/>
          <p:nvPr/>
        </p:nvSpPr>
        <p:spPr>
          <a:xfrm>
            <a:off x="10538856" y="4609120"/>
            <a:ext cx="114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 parameters</a:t>
            </a:r>
            <a:endParaRPr kumimoji="0" lang="zh-CN" altLang="en-US" sz="16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62C18-CA49-F18D-E7BF-BD8CA7587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759D042-C538-3EE7-0FD2-319536FC64F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C6019F6-55CC-8EBE-0C2E-5551F734275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682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How to Embed Physics into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4379452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Main Types of PIML Approache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2D283513-F0CC-EC21-96A5-59EB819CD62A}"/>
              </a:ext>
            </a:extLst>
          </p:cNvPr>
          <p:cNvSpPr/>
          <p:nvPr/>
        </p:nvSpPr>
        <p:spPr>
          <a:xfrm>
            <a:off x="1077153" y="1968956"/>
            <a:ext cx="2543174" cy="3384550"/>
          </a:xfrm>
          <a:custGeom>
            <a:avLst/>
            <a:gdLst>
              <a:gd name="connsiteX0" fmla="*/ 232229 w 2554515"/>
              <a:gd name="connsiteY0" fmla="*/ 29028 h 3352800"/>
              <a:gd name="connsiteX1" fmla="*/ 0 w 2554515"/>
              <a:gd name="connsiteY1" fmla="*/ 3352800 h 3352800"/>
              <a:gd name="connsiteX2" fmla="*/ 2554515 w 2554515"/>
              <a:gd name="connsiteY2" fmla="*/ 3149600 h 3352800"/>
              <a:gd name="connsiteX3" fmla="*/ 522515 w 2554515"/>
              <a:gd name="connsiteY3" fmla="*/ 0 h 3352800"/>
              <a:gd name="connsiteX4" fmla="*/ 232229 w 2554515"/>
              <a:gd name="connsiteY4" fmla="*/ 29028 h 335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4515" h="3352800">
                <a:moveTo>
                  <a:pt x="232229" y="29028"/>
                </a:moveTo>
                <a:lnTo>
                  <a:pt x="0" y="3352800"/>
                </a:lnTo>
                <a:lnTo>
                  <a:pt x="2554515" y="3149600"/>
                </a:lnTo>
                <a:lnTo>
                  <a:pt x="522515" y="0"/>
                </a:lnTo>
                <a:lnTo>
                  <a:pt x="232229" y="29028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0CE227-78F2-F9BF-297F-2B400D55998F}"/>
              </a:ext>
            </a:extLst>
          </p:cNvPr>
          <p:cNvSpPr/>
          <p:nvPr/>
        </p:nvSpPr>
        <p:spPr>
          <a:xfrm>
            <a:off x="1281938" y="1810602"/>
            <a:ext cx="316707" cy="31670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849B104-0F48-128E-5FD1-173A5D75BDE9}"/>
              </a:ext>
            </a:extLst>
          </p:cNvPr>
          <p:cNvSpPr/>
          <p:nvPr/>
        </p:nvSpPr>
        <p:spPr>
          <a:xfrm>
            <a:off x="1077153" y="4870906"/>
            <a:ext cx="2632074" cy="866774"/>
          </a:xfrm>
          <a:prstGeom prst="ellipse">
            <a:avLst/>
          </a:prstGeom>
          <a:solidFill>
            <a:srgbClr val="E7F0F9"/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723C655-D05E-72CD-3872-1C2223229B8A}"/>
              </a:ext>
            </a:extLst>
          </p:cNvPr>
          <p:cNvSpPr/>
          <p:nvPr/>
        </p:nvSpPr>
        <p:spPr>
          <a:xfrm>
            <a:off x="4791226" y="1829254"/>
            <a:ext cx="2543174" cy="3524251"/>
          </a:xfrm>
          <a:custGeom>
            <a:avLst/>
            <a:gdLst>
              <a:gd name="connsiteX0" fmla="*/ 685800 w 2543175"/>
              <a:gd name="connsiteY0" fmla="*/ 19050 h 3429000"/>
              <a:gd name="connsiteX1" fmla="*/ 0 w 2543175"/>
              <a:gd name="connsiteY1" fmla="*/ 3429000 h 3429000"/>
              <a:gd name="connsiteX2" fmla="*/ 2543175 w 2543175"/>
              <a:gd name="connsiteY2" fmla="*/ 3314700 h 3429000"/>
              <a:gd name="connsiteX3" fmla="*/ 1009650 w 2543175"/>
              <a:gd name="connsiteY3" fmla="*/ 0 h 3429000"/>
              <a:gd name="connsiteX4" fmla="*/ 685800 w 2543175"/>
              <a:gd name="connsiteY4" fmla="*/ 1905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3175" h="3429000">
                <a:moveTo>
                  <a:pt x="685800" y="19050"/>
                </a:moveTo>
                <a:lnTo>
                  <a:pt x="0" y="3429000"/>
                </a:lnTo>
                <a:lnTo>
                  <a:pt x="2543175" y="3314700"/>
                </a:lnTo>
                <a:lnTo>
                  <a:pt x="1009650" y="0"/>
                </a:lnTo>
                <a:lnTo>
                  <a:pt x="685800" y="1905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8A02F4-A858-6735-708E-9641E4085038}"/>
              </a:ext>
            </a:extLst>
          </p:cNvPr>
          <p:cNvSpPr/>
          <p:nvPr/>
        </p:nvSpPr>
        <p:spPr>
          <a:xfrm>
            <a:off x="5475298" y="1712176"/>
            <a:ext cx="347802" cy="347802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7DD84B60-DC29-0B6C-5F11-20795DE563CF}"/>
              </a:ext>
            </a:extLst>
          </p:cNvPr>
          <p:cNvSpPr/>
          <p:nvPr/>
        </p:nvSpPr>
        <p:spPr>
          <a:xfrm>
            <a:off x="8497127" y="1848305"/>
            <a:ext cx="2540000" cy="3403600"/>
          </a:xfrm>
          <a:custGeom>
            <a:avLst/>
            <a:gdLst>
              <a:gd name="connsiteX0" fmla="*/ 2044700 w 2540000"/>
              <a:gd name="connsiteY0" fmla="*/ 0 h 3403600"/>
              <a:gd name="connsiteX1" fmla="*/ 0 w 2540000"/>
              <a:gd name="connsiteY1" fmla="*/ 3314700 h 3403600"/>
              <a:gd name="connsiteX2" fmla="*/ 2540000 w 2540000"/>
              <a:gd name="connsiteY2" fmla="*/ 3403600 h 3403600"/>
              <a:gd name="connsiteX3" fmla="*/ 2362200 w 2540000"/>
              <a:gd name="connsiteY3" fmla="*/ 101600 h 3403600"/>
              <a:gd name="connsiteX4" fmla="*/ 2044700 w 2540000"/>
              <a:gd name="connsiteY4" fmla="*/ 0 h 340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0000" h="3403600">
                <a:moveTo>
                  <a:pt x="2044700" y="0"/>
                </a:moveTo>
                <a:lnTo>
                  <a:pt x="0" y="3314700"/>
                </a:lnTo>
                <a:lnTo>
                  <a:pt x="2540000" y="3403600"/>
                </a:lnTo>
                <a:lnTo>
                  <a:pt x="2362200" y="101600"/>
                </a:lnTo>
                <a:lnTo>
                  <a:pt x="2044700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8D10F7C-8F8F-E8E6-E16A-27EF88A2FB2E}"/>
              </a:ext>
            </a:extLst>
          </p:cNvPr>
          <p:cNvSpPr/>
          <p:nvPr/>
        </p:nvSpPr>
        <p:spPr>
          <a:xfrm>
            <a:off x="8390130" y="4867731"/>
            <a:ext cx="2632074" cy="8667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B85B506-1615-FDA2-A787-A6B9A9870BC1}"/>
              </a:ext>
            </a:extLst>
          </p:cNvPr>
          <p:cNvSpPr/>
          <p:nvPr/>
        </p:nvSpPr>
        <p:spPr>
          <a:xfrm>
            <a:off x="10538443" y="1712176"/>
            <a:ext cx="347802" cy="34780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A354E20-9B49-EF4F-D7C6-F2888EBE3FDA}"/>
              </a:ext>
            </a:extLst>
          </p:cNvPr>
          <p:cNvSpPr/>
          <p:nvPr/>
        </p:nvSpPr>
        <p:spPr>
          <a:xfrm>
            <a:off x="4756301" y="4870906"/>
            <a:ext cx="2632074" cy="86677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73AF6B2-5A5B-F003-3B7E-5446306FDE31}"/>
              </a:ext>
            </a:extLst>
          </p:cNvPr>
          <p:cNvSpPr txBox="1"/>
          <p:nvPr/>
        </p:nvSpPr>
        <p:spPr>
          <a:xfrm>
            <a:off x="632870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Lo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6AFAF01E-CFEC-FFE4-2088-F285BBF93FE7}"/>
              </a:ext>
            </a:extLst>
          </p:cNvPr>
          <p:cNvSpPr txBox="1"/>
          <p:nvPr/>
        </p:nvSpPr>
        <p:spPr>
          <a:xfrm>
            <a:off x="4346943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39123221-2DDE-4615-CAC9-91ACB521E6B5}"/>
              </a:ext>
            </a:extLst>
          </p:cNvPr>
          <p:cNvSpPr txBox="1"/>
          <p:nvPr/>
        </p:nvSpPr>
        <p:spPr>
          <a:xfrm>
            <a:off x="8051257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">
            <a:extLst>
              <a:ext uri="{FF2B5EF4-FFF2-40B4-BE49-F238E27FC236}">
                <a16:creationId xmlns:a16="http://schemas.microsoft.com/office/drawing/2014/main" id="{C9AA690B-9668-0CD3-82BF-4078F5513601}"/>
              </a:ext>
            </a:extLst>
          </p:cNvPr>
          <p:cNvSpPr txBox="1"/>
          <p:nvPr/>
        </p:nvSpPr>
        <p:spPr>
          <a:xfrm>
            <a:off x="1216219" y="4898211"/>
            <a:ext cx="230930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ded into loss term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trai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6E19C81-69F8-0D80-F2E2-5A3A0A7C8B22}"/>
              </a:ext>
            </a:extLst>
          </p:cNvPr>
          <p:cNvSpPr txBox="1"/>
          <p:nvPr/>
        </p:nvSpPr>
        <p:spPr>
          <a:xfrm>
            <a:off x="2393190" y="2891502"/>
            <a:ext cx="1739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">
            <a:extLst>
              <a:ext uri="{FF2B5EF4-FFF2-40B4-BE49-F238E27FC236}">
                <a16:creationId xmlns:a16="http://schemas.microsoft.com/office/drawing/2014/main" id="{518BC913-46B1-1502-A7E2-3EF7EB17AB7F}"/>
              </a:ext>
            </a:extLst>
          </p:cNvPr>
          <p:cNvSpPr txBox="1"/>
          <p:nvPr/>
        </p:nvSpPr>
        <p:spPr>
          <a:xfrm>
            <a:off x="4896094" y="4852322"/>
            <a:ext cx="2309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ded directly into neural structure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FB336DAC-C0C1-AB13-93CA-4425C1810436}"/>
              </a:ext>
            </a:extLst>
          </p:cNvPr>
          <p:cNvSpPr txBox="1"/>
          <p:nvPr/>
        </p:nvSpPr>
        <p:spPr>
          <a:xfrm>
            <a:off x="7124080" y="2677586"/>
            <a:ext cx="1854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4">
            <a:extLst>
              <a:ext uri="{FF2B5EF4-FFF2-40B4-BE49-F238E27FC236}">
                <a16:creationId xmlns:a16="http://schemas.microsoft.com/office/drawing/2014/main" id="{332CA67E-7961-B1AB-7F8A-3880F2F7108A}"/>
              </a:ext>
            </a:extLst>
          </p:cNvPr>
          <p:cNvSpPr txBox="1"/>
          <p:nvPr/>
        </p:nvSpPr>
        <p:spPr>
          <a:xfrm>
            <a:off x="8456486" y="4848550"/>
            <a:ext cx="253253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iz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eural weights for physically informed starting point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1D298B3A-F9C0-0061-D5BC-3FD77352FE63}"/>
              </a:ext>
            </a:extLst>
          </p:cNvPr>
          <p:cNvSpPr txBox="1"/>
          <p:nvPr/>
        </p:nvSpPr>
        <p:spPr>
          <a:xfrm>
            <a:off x="6054307" y="2248590"/>
            <a:ext cx="1294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veal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invariant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12634099-D7E8-7705-3416-FBB4A89D4A78}"/>
              </a:ext>
            </a:extLst>
          </p:cNvPr>
          <p:cNvSpPr txBox="1"/>
          <p:nvPr/>
        </p:nvSpPr>
        <p:spPr>
          <a:xfrm>
            <a:off x="8177043" y="3272502"/>
            <a:ext cx="142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or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stribution 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连接符 11">
            <a:extLst>
              <a:ext uri="{FF2B5EF4-FFF2-40B4-BE49-F238E27FC236}">
                <a16:creationId xmlns:a16="http://schemas.microsoft.com/office/drawing/2014/main" id="{3C1919A0-BA41-2D40-3550-790D4A49A9F8}"/>
              </a:ext>
            </a:extLst>
          </p:cNvPr>
          <p:cNvCxnSpPr>
            <a:cxnSpLocks/>
          </p:cNvCxnSpPr>
          <p:nvPr/>
        </p:nvCxnSpPr>
        <p:spPr>
          <a:xfrm>
            <a:off x="6403569" y="2969973"/>
            <a:ext cx="705832" cy="0"/>
          </a:xfrm>
          <a:prstGeom prst="straightConnector1">
            <a:avLst/>
          </a:prstGeom>
          <a:ln w="28575">
            <a:solidFill>
              <a:schemeClr val="accent4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90A6C6C5-3E7D-D753-7956-6E4F411B8769}"/>
              </a:ext>
            </a:extLst>
          </p:cNvPr>
          <p:cNvCxnSpPr>
            <a:cxnSpLocks/>
          </p:cNvCxnSpPr>
          <p:nvPr/>
        </p:nvCxnSpPr>
        <p:spPr>
          <a:xfrm flipH="1">
            <a:off x="8888135" y="2969973"/>
            <a:ext cx="757435" cy="0"/>
          </a:xfrm>
          <a:prstGeom prst="straightConnector1">
            <a:avLst/>
          </a:prstGeom>
          <a:ln w="28575">
            <a:solidFill>
              <a:schemeClr val="accent6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4">
            <a:extLst>
              <a:ext uri="{FF2B5EF4-FFF2-40B4-BE49-F238E27FC236}">
                <a16:creationId xmlns:a16="http://schemas.microsoft.com/office/drawing/2014/main" id="{BA2661A6-302E-6091-DFCC-C57973450BB5}"/>
              </a:ext>
            </a:extLst>
          </p:cNvPr>
          <p:cNvSpPr txBox="1"/>
          <p:nvPr/>
        </p:nvSpPr>
        <p:spPr>
          <a:xfrm>
            <a:off x="1267970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t widely applied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80BB539F-E448-26D2-8947-F24E3FAC1D5A}"/>
              </a:ext>
            </a:extLst>
          </p:cNvPr>
          <p:cNvSpPr txBox="1"/>
          <p:nvPr/>
        </p:nvSpPr>
        <p:spPr>
          <a:xfrm>
            <a:off x="4982043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cus of this Session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8" name="Picture 67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F284BCB0-CED9-648D-D2CC-5F1E55CF22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494" y="3561138"/>
            <a:ext cx="952899" cy="952899"/>
          </a:xfrm>
          <a:prstGeom prst="rect">
            <a:avLst/>
          </a:prstGeom>
        </p:spPr>
      </p:pic>
      <p:pic>
        <p:nvPicPr>
          <p:cNvPr id="70" name="Picture 69" descr="A logo for a company&#10;&#10;Description automatically generated">
            <a:extLst>
              <a:ext uri="{FF2B5EF4-FFF2-40B4-BE49-F238E27FC236}">
                <a16:creationId xmlns:a16="http://schemas.microsoft.com/office/drawing/2014/main" id="{1FBF07BF-2C1D-C601-FB1F-D546B04C20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5300708" y="3418763"/>
            <a:ext cx="1043250" cy="967284"/>
          </a:xfrm>
          <a:prstGeom prst="rect">
            <a:avLst/>
          </a:prstGeom>
        </p:spPr>
      </p:pic>
      <p:pic>
        <p:nvPicPr>
          <p:cNvPr id="72" name="Picture 71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23943EC-1954-C406-4C3A-254D2226B9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276" y="3087052"/>
            <a:ext cx="527113" cy="527113"/>
          </a:xfrm>
          <a:prstGeom prst="rect">
            <a:avLst/>
          </a:prstGeom>
        </p:spPr>
      </p:pic>
      <p:pic>
        <p:nvPicPr>
          <p:cNvPr id="73" name="Picture 72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86DFCBE1-E9D6-45C1-2B59-4D9852C3E4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656" y="3468162"/>
            <a:ext cx="577806" cy="577806"/>
          </a:xfrm>
          <a:prstGeom prst="rect">
            <a:avLst/>
          </a:prstGeom>
        </p:spPr>
      </p:pic>
      <p:pic>
        <p:nvPicPr>
          <p:cNvPr id="77" name="Picture 76" descr="A black circular arrow with a white background&#10;&#10;Description automatically generated">
            <a:extLst>
              <a:ext uri="{FF2B5EF4-FFF2-40B4-BE49-F238E27FC236}">
                <a16:creationId xmlns:a16="http://schemas.microsoft.com/office/drawing/2014/main" id="{0C5F9E6B-AD87-25E6-6A4A-F5E8A882D37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069" y="2985079"/>
            <a:ext cx="1558956" cy="1558956"/>
          </a:xfrm>
          <a:prstGeom prst="rect">
            <a:avLst/>
          </a:prstGeom>
        </p:spPr>
      </p:pic>
      <p:pic>
        <p:nvPicPr>
          <p:cNvPr id="78" name="Picture 7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687F61E0-D5BD-CB79-BEEC-AE6E7334B1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216" y="3237444"/>
            <a:ext cx="527113" cy="527113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7B43BC3-A0D6-516E-0E54-EB4BD7CFE4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AC865-4936-7DC1-2A94-DBF1F9AE3B2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7323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Loss PIML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Physics-in-Loss PIML and Some Application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6749BD0-FB3F-43AB-ADE6-A5A1EA06BBCC}"/>
              </a:ext>
            </a:extLst>
          </p:cNvPr>
          <p:cNvSpPr txBox="1">
            <a:spLocks/>
          </p:cNvSpPr>
          <p:nvPr/>
        </p:nvSpPr>
        <p:spPr>
          <a:xfrm>
            <a:off x="6969031" y="1198584"/>
            <a:ext cx="4572579" cy="2369311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46EB180-8A35-5868-6353-F380E3B26733}"/>
              </a:ext>
            </a:extLst>
          </p:cNvPr>
          <p:cNvSpPr txBox="1">
            <a:spLocks/>
          </p:cNvSpPr>
          <p:nvPr/>
        </p:nvSpPr>
        <p:spPr>
          <a:xfrm>
            <a:off x="543645" y="1532980"/>
            <a:ext cx="5761212" cy="4643291"/>
          </a:xfrm>
          <a:prstGeom prst="rect">
            <a:avLst/>
          </a:prstGeom>
          <a:solidFill>
            <a:srgbClr val="F5F5F5"/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F1C0FCA-7FEC-E8CA-56CA-4CE011F353A0}"/>
              </a:ext>
            </a:extLst>
          </p:cNvPr>
          <p:cNvSpPr txBox="1">
            <a:spLocks/>
          </p:cNvSpPr>
          <p:nvPr/>
        </p:nvSpPr>
        <p:spPr>
          <a:xfrm>
            <a:off x="6945285" y="3885571"/>
            <a:ext cx="4572579" cy="22907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A80DFBA-32DD-226C-BF5B-9BC9C17740CF}"/>
              </a:ext>
            </a:extLst>
          </p:cNvPr>
          <p:cNvSpPr txBox="1"/>
          <p:nvPr/>
        </p:nvSpPr>
        <p:spPr>
          <a:xfrm>
            <a:off x="403433" y="6205294"/>
            <a:ext cx="11114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, and H. Wang, “Parameter Estimation of Power Electronic Converters With Physics-Informed Machine Learning,” </a:t>
            </a:r>
            <a:r>
              <a:rPr kumimoji="0" lang="en-US" altLang="zh-CN" sz="11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	Electronics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–11578, Oct. 2022.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096D09B-2BF4-670A-29F4-BCF74A23F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1795"/>
              </p:ext>
            </p:extLst>
          </p:nvPr>
        </p:nvGraphicFramePr>
        <p:xfrm>
          <a:off x="2201970" y="1552977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96880" progId="Equation.DSMT4">
                  <p:embed/>
                </p:oleObj>
              </mc:Choice>
              <mc:Fallback>
                <p:oleObj name="Equation" r:id="rId2" imgW="2234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1970" y="1552977"/>
                        <a:ext cx="2235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4">
            <a:extLst>
              <a:ext uri="{FF2B5EF4-FFF2-40B4-BE49-F238E27FC236}">
                <a16:creationId xmlns:a16="http://schemas.microsoft.com/office/drawing/2014/main" id="{B3DD9760-7A00-504A-F4B5-8D46E22358C8}"/>
              </a:ext>
            </a:extLst>
          </p:cNvPr>
          <p:cNvSpPr txBox="1"/>
          <p:nvPr/>
        </p:nvSpPr>
        <p:spPr>
          <a:xfrm>
            <a:off x="1040764" y="1550887"/>
            <a:ext cx="126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: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C36546-DAA2-E2A4-F810-8A4727B075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813" y="1496564"/>
            <a:ext cx="662940" cy="693420"/>
          </a:xfrm>
          <a:prstGeom prst="rect">
            <a:avLst/>
          </a:prstGeom>
        </p:spPr>
      </p:pic>
      <p:cxnSp>
        <p:nvCxnSpPr>
          <p:cNvPr id="16" name="直接连接符 11">
            <a:extLst>
              <a:ext uri="{FF2B5EF4-FFF2-40B4-BE49-F238E27FC236}">
                <a16:creationId xmlns:a16="http://schemas.microsoft.com/office/drawing/2014/main" id="{5A572FD6-00D8-C556-849D-192BE8032EFC}"/>
              </a:ext>
            </a:extLst>
          </p:cNvPr>
          <p:cNvCxnSpPr>
            <a:cxnSpLocks/>
            <a:stCxn id="31" idx="3"/>
            <a:endCxn id="11" idx="3"/>
          </p:cNvCxnSpPr>
          <p:nvPr/>
        </p:nvCxnSpPr>
        <p:spPr>
          <a:xfrm flipH="1" flipV="1">
            <a:off x="4437170" y="1851427"/>
            <a:ext cx="1449909" cy="1426318"/>
          </a:xfrm>
          <a:prstGeom prst="bentConnector3">
            <a:avLst>
              <a:gd name="adj1" fmla="val -15767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8C6E5FD-B98F-92EE-E3D3-7A4E27FC9283}"/>
              </a:ext>
            </a:extLst>
          </p:cNvPr>
          <p:cNvSpPr txBox="1">
            <a:spLocks/>
          </p:cNvSpPr>
          <p:nvPr/>
        </p:nvSpPr>
        <p:spPr>
          <a:xfrm>
            <a:off x="4668818" y="3220125"/>
            <a:ext cx="1303719" cy="422531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D5E3880B-E172-0078-925A-0F200DA24A1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24" y="3160736"/>
            <a:ext cx="539795" cy="539795"/>
          </a:xfrm>
          <a:prstGeom prst="rect">
            <a:avLst/>
          </a:prstGeom>
        </p:spPr>
      </p:pic>
      <p:sp>
        <p:nvSpPr>
          <p:cNvPr id="24" name="Left Brace 23">
            <a:extLst>
              <a:ext uri="{FF2B5EF4-FFF2-40B4-BE49-F238E27FC236}">
                <a16:creationId xmlns:a16="http://schemas.microsoft.com/office/drawing/2014/main" id="{DD20CD22-6A07-5295-4C8C-4713DE1AD502}"/>
              </a:ext>
            </a:extLst>
          </p:cNvPr>
          <p:cNvSpPr/>
          <p:nvPr/>
        </p:nvSpPr>
        <p:spPr>
          <a:xfrm>
            <a:off x="1382425" y="4510379"/>
            <a:ext cx="350274" cy="1481979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8ABA04E7-F667-FA7C-B5E0-0FFA40731669}"/>
              </a:ext>
            </a:extLst>
          </p:cNvPr>
          <p:cNvSpPr txBox="1"/>
          <p:nvPr/>
        </p:nvSpPr>
        <p:spPr>
          <a:xfrm>
            <a:off x="623862" y="4959380"/>
            <a:ext cx="867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ss Terms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BE5A03FA-86DD-506A-9B9A-E0EB3F6127ED}"/>
              </a:ext>
            </a:extLst>
          </p:cNvPr>
          <p:cNvSpPr txBox="1">
            <a:spLocks/>
          </p:cNvSpPr>
          <p:nvPr/>
        </p:nvSpPr>
        <p:spPr>
          <a:xfrm>
            <a:off x="1705935" y="5369413"/>
            <a:ext cx="4419600" cy="708499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E69F0FC-84E1-9C00-FF95-22F97787A412}"/>
              </a:ext>
            </a:extLst>
          </p:cNvPr>
          <p:cNvSpPr txBox="1">
            <a:spLocks/>
          </p:cNvSpPr>
          <p:nvPr/>
        </p:nvSpPr>
        <p:spPr>
          <a:xfrm>
            <a:off x="2107933" y="4480252"/>
            <a:ext cx="447726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0FC76EE-F882-CB06-4BC0-5A0922C67EF5}"/>
              </a:ext>
            </a:extLst>
          </p:cNvPr>
          <p:cNvSpPr txBox="1">
            <a:spLocks/>
          </p:cNvSpPr>
          <p:nvPr/>
        </p:nvSpPr>
        <p:spPr>
          <a:xfrm>
            <a:off x="3145801" y="4475127"/>
            <a:ext cx="627255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7B0CE3C4-C128-373A-0605-439C51BFF4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4119" y="2218565"/>
            <a:ext cx="4632960" cy="2118360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B1490BF3-36D8-2764-C850-AE217FE03EC0}"/>
              </a:ext>
            </a:extLst>
          </p:cNvPr>
          <p:cNvCxnSpPr>
            <a:cxnSpLocks/>
          </p:cNvCxnSpPr>
          <p:nvPr/>
        </p:nvCxnSpPr>
        <p:spPr>
          <a:xfrm flipH="1">
            <a:off x="617527" y="2218565"/>
            <a:ext cx="397011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A864DBE-099F-E3B8-245B-0C27A9571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16478"/>
              </p:ext>
            </p:extLst>
          </p:nvPr>
        </p:nvGraphicFramePr>
        <p:xfrm>
          <a:off x="1727179" y="4480252"/>
          <a:ext cx="4419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360" imgH="1587240" progId="Equation.DSMT4">
                  <p:embed/>
                </p:oleObj>
              </mc:Choice>
              <mc:Fallback>
                <p:oleObj name="Equation" r:id="rId7" imgW="44193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179" y="4480252"/>
                        <a:ext cx="44196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F2026E13-8A70-B10D-BD3D-F587EE11AA53}"/>
              </a:ext>
            </a:extLst>
          </p:cNvPr>
          <p:cNvCxnSpPr>
            <a:cxnSpLocks/>
          </p:cNvCxnSpPr>
          <p:nvPr/>
        </p:nvCxnSpPr>
        <p:spPr>
          <a:xfrm flipV="1">
            <a:off x="5310351" y="3846449"/>
            <a:ext cx="0" cy="128855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6D485FA0-C26C-2F52-EE6E-663B1E27BE57}"/>
              </a:ext>
            </a:extLst>
          </p:cNvPr>
          <p:cNvSpPr txBox="1"/>
          <p:nvPr/>
        </p:nvSpPr>
        <p:spPr>
          <a:xfrm>
            <a:off x="4920486" y="1893293"/>
            <a:ext cx="1262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toDiff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2BEDCFE9-DFC2-2294-6C20-10DBD3667C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5331" y="1532980"/>
            <a:ext cx="4471804" cy="2015215"/>
          </a:xfrm>
          <a:prstGeom prst="rect">
            <a:avLst/>
          </a:prstGeom>
        </p:spPr>
      </p:pic>
      <p:sp>
        <p:nvSpPr>
          <p:cNvPr id="43" name="文本框 4">
            <a:extLst>
              <a:ext uri="{FF2B5EF4-FFF2-40B4-BE49-F238E27FC236}">
                <a16:creationId xmlns:a16="http://schemas.microsoft.com/office/drawing/2014/main" id="{AF537584-15A5-6735-97E3-F30B2064D624}"/>
              </a:ext>
            </a:extLst>
          </p:cNvPr>
          <p:cNvSpPr txBox="1"/>
          <p:nvPr/>
        </p:nvSpPr>
        <p:spPr>
          <a:xfrm>
            <a:off x="7112049" y="1198584"/>
            <a:ext cx="4278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 with partially hidden physic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8404FD49-7FBB-3986-DDA6-A7F0ABAD482D}"/>
              </a:ext>
            </a:extLst>
          </p:cNvPr>
          <p:cNvSpPr txBox="1"/>
          <p:nvPr/>
        </p:nvSpPr>
        <p:spPr>
          <a:xfrm>
            <a:off x="6807201" y="3905742"/>
            <a:ext cx="484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identification for power converter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7F03C7AA-3468-D447-48A1-B88FBF5C532C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17157" y="4800673"/>
            <a:ext cx="2229243" cy="93028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BBB594A-9693-9F47-B811-94C68CF104E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99832" y="4474762"/>
            <a:ext cx="2172282" cy="1248535"/>
          </a:xfrm>
          <a:prstGeom prst="rect">
            <a:avLst/>
          </a:prstGeom>
        </p:spPr>
      </p:pic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091C9CE5-4383-197D-C9F2-ADA5E34A561F}"/>
              </a:ext>
            </a:extLst>
          </p:cNvPr>
          <p:cNvCxnSpPr>
            <a:cxnSpLocks/>
            <a:stCxn id="46" idx="0"/>
          </p:cNvCxnSpPr>
          <p:nvPr/>
        </p:nvCxnSpPr>
        <p:spPr>
          <a:xfrm rot="16200000" flipV="1">
            <a:off x="9644860" y="4113754"/>
            <a:ext cx="187752" cy="1186086"/>
          </a:xfrm>
          <a:prstGeom prst="curvedConnector2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4">
            <a:extLst>
              <a:ext uri="{FF2B5EF4-FFF2-40B4-BE49-F238E27FC236}">
                <a16:creationId xmlns:a16="http://schemas.microsoft.com/office/drawing/2014/main" id="{F65033C3-5149-6E59-D013-1053B7AF4962}"/>
              </a:ext>
            </a:extLst>
          </p:cNvPr>
          <p:cNvSpPr txBox="1"/>
          <p:nvPr/>
        </p:nvSpPr>
        <p:spPr>
          <a:xfrm>
            <a:off x="10194802" y="4374564"/>
            <a:ext cx="10191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501F1202-D53D-2E97-B934-87668CE64511}"/>
              </a:ext>
            </a:extLst>
          </p:cNvPr>
          <p:cNvSpPr txBox="1"/>
          <p:nvPr/>
        </p:nvSpPr>
        <p:spPr>
          <a:xfrm>
            <a:off x="7203783" y="571238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acquisition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2CBA5E53-846E-7CC3-FCA5-7A24EBC61B44}"/>
              </a:ext>
            </a:extLst>
          </p:cNvPr>
          <p:cNvSpPr txBox="1"/>
          <p:nvPr/>
        </p:nvSpPr>
        <p:spPr>
          <a:xfrm>
            <a:off x="9449588" y="571007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726A9-6CB2-D234-A657-1E44CA305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E2D7C4D-6895-F60B-A134-2883470F12E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1D71CC3-F417-1E0E-9328-5626C3E71AA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110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56742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Architecture and Physics-in-Initialization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/>
              <a:t>Physics-in-Architecture </a:t>
            </a:r>
            <a:r>
              <a:rPr lang="en-US" altLang="zh-CN" dirty="0"/>
              <a:t>and Physics-in-Initialization PIML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E6D283C-795D-0A14-30FE-1E1B4C6F0370}"/>
              </a:ext>
            </a:extLst>
          </p:cNvPr>
          <p:cNvSpPr txBox="1">
            <a:spLocks/>
          </p:cNvSpPr>
          <p:nvPr/>
        </p:nvSpPr>
        <p:spPr>
          <a:xfrm>
            <a:off x="823497" y="1573962"/>
            <a:ext cx="4916903" cy="457775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82151F8-D45D-E8CA-4207-14541A9DDF69}"/>
              </a:ext>
            </a:extLst>
          </p:cNvPr>
          <p:cNvSpPr txBox="1">
            <a:spLocks/>
          </p:cNvSpPr>
          <p:nvPr/>
        </p:nvSpPr>
        <p:spPr>
          <a:xfrm>
            <a:off x="6370323" y="1573962"/>
            <a:ext cx="4919472" cy="4577756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BA065AF4-5D65-499A-184A-537C0015321B}"/>
              </a:ext>
            </a:extLst>
          </p:cNvPr>
          <p:cNvSpPr txBox="1"/>
          <p:nvPr/>
        </p:nvSpPr>
        <p:spPr>
          <a:xfrm>
            <a:off x="2713614" y="1844618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BA9317-F939-EFCD-D7CF-9500FFA0B3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1652" y="1682574"/>
            <a:ext cx="662940" cy="693420"/>
          </a:xfrm>
          <a:prstGeom prst="rect">
            <a:avLst/>
          </a:prstGeom>
        </p:spPr>
      </p:pic>
      <p:cxnSp>
        <p:nvCxnSpPr>
          <p:cNvPr id="13" name="直接连接符 11">
            <a:extLst>
              <a:ext uri="{FF2B5EF4-FFF2-40B4-BE49-F238E27FC236}">
                <a16:creationId xmlns:a16="http://schemas.microsoft.com/office/drawing/2014/main" id="{C8FB14B7-80E7-5453-C6E0-B300EC4272C7}"/>
              </a:ext>
            </a:extLst>
          </p:cNvPr>
          <p:cNvCxnSpPr>
            <a:cxnSpLocks/>
          </p:cNvCxnSpPr>
          <p:nvPr/>
        </p:nvCxnSpPr>
        <p:spPr>
          <a:xfrm flipV="1">
            <a:off x="3443900" y="2256578"/>
            <a:ext cx="0" cy="720094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C1B5E07-F534-DC7C-38B2-345BED78E1B1}"/>
              </a:ext>
            </a:extLst>
          </p:cNvPr>
          <p:cNvSpPr txBox="1"/>
          <p:nvPr/>
        </p:nvSpPr>
        <p:spPr>
          <a:xfrm>
            <a:off x="3462104" y="2332674"/>
            <a:ext cx="2107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ation with numerical differentiation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C3E3113-0DC0-E382-13AA-F35104E54E2C}"/>
              </a:ext>
            </a:extLst>
          </p:cNvPr>
          <p:cNvSpPr txBox="1">
            <a:spLocks/>
          </p:cNvSpPr>
          <p:nvPr/>
        </p:nvSpPr>
        <p:spPr>
          <a:xfrm>
            <a:off x="3425812" y="3120450"/>
            <a:ext cx="1303719" cy="18910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>
                <a:lumMod val="40000"/>
                <a:lumOff val="60000"/>
              </a:schemeClr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F5F0661-7762-3434-C206-E08826B0D1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172" y="3236177"/>
            <a:ext cx="2660904" cy="1659636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AD2D3FEE-5B24-4ADC-44D0-53FA88E33228}"/>
              </a:ext>
            </a:extLst>
          </p:cNvPr>
          <p:cNvSpPr txBox="1"/>
          <p:nvPr/>
        </p:nvSpPr>
        <p:spPr>
          <a:xfrm>
            <a:off x="915044" y="3650496"/>
            <a:ext cx="1879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 Structural Design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ML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73B5FE17-5D40-EFF7-C5B0-377CD3D0D6E3}"/>
              </a:ext>
            </a:extLst>
          </p:cNvPr>
          <p:cNvCxnSpPr>
            <a:cxnSpLocks/>
          </p:cNvCxnSpPr>
          <p:nvPr/>
        </p:nvCxnSpPr>
        <p:spPr>
          <a:xfrm flipV="1">
            <a:off x="4104640" y="5011540"/>
            <a:ext cx="0" cy="45433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4">
            <a:extLst>
              <a:ext uri="{FF2B5EF4-FFF2-40B4-BE49-F238E27FC236}">
                <a16:creationId xmlns:a16="http://schemas.microsoft.com/office/drawing/2014/main" id="{EB3C0219-3D82-8B51-6C99-A9B3CD5C9A85}"/>
              </a:ext>
            </a:extLst>
          </p:cNvPr>
          <p:cNvSpPr txBox="1"/>
          <p:nvPr/>
        </p:nvSpPr>
        <p:spPr>
          <a:xfrm>
            <a:off x="1730154" y="5484544"/>
            <a:ext cx="3144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parameters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endowed with direct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meaning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4">
            <a:extLst>
              <a:ext uri="{FF2B5EF4-FFF2-40B4-BE49-F238E27FC236}">
                <a16:creationId xmlns:a16="http://schemas.microsoft.com/office/drawing/2014/main" id="{ACFF36DB-BADC-4CBB-7403-C2CA8E064B9E}"/>
              </a:ext>
            </a:extLst>
          </p:cNvPr>
          <p:cNvSpPr txBox="1"/>
          <p:nvPr/>
        </p:nvSpPr>
        <p:spPr>
          <a:xfrm>
            <a:off x="4482083" y="4666783"/>
            <a:ext cx="858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135C6A13-80FC-74F5-7063-449F78B0BD9C}"/>
              </a:ext>
            </a:extLst>
          </p:cNvPr>
          <p:cNvSpPr txBox="1"/>
          <p:nvPr/>
        </p:nvSpPr>
        <p:spPr>
          <a:xfrm>
            <a:off x="8260043" y="3709172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DC3B96A-5177-8F69-07B6-D85D1AE4F1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081" y="3547128"/>
            <a:ext cx="662940" cy="6934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D9A2A30-4589-4410-13DF-7CE9A458DA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1147" y="1652094"/>
            <a:ext cx="2217420" cy="138303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8333B683-1EDE-0B7E-12BB-9E5A30738F13}"/>
              </a:ext>
            </a:extLst>
          </p:cNvPr>
          <p:cNvSpPr txBox="1"/>
          <p:nvPr/>
        </p:nvSpPr>
        <p:spPr>
          <a:xfrm>
            <a:off x="7890833" y="2989911"/>
            <a:ext cx="2545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domly initialized with small weights (Xavier Initialization)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E60A5731-E831-6F21-8E4C-70CC50400E81}"/>
              </a:ext>
            </a:extLst>
          </p:cNvPr>
          <p:cNvSpPr txBox="1"/>
          <p:nvPr/>
        </p:nvSpPr>
        <p:spPr>
          <a:xfrm>
            <a:off x="6614840" y="2040286"/>
            <a:ext cx="1484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ntional ML Models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1">
            <a:extLst>
              <a:ext uri="{FF2B5EF4-FFF2-40B4-BE49-F238E27FC236}">
                <a16:creationId xmlns:a16="http://schemas.microsoft.com/office/drawing/2014/main" id="{7B997093-55D5-05F8-AADA-530C2CA556FE}"/>
              </a:ext>
            </a:extLst>
          </p:cNvPr>
          <p:cNvCxnSpPr>
            <a:cxnSpLocks/>
          </p:cNvCxnSpPr>
          <p:nvPr/>
        </p:nvCxnSpPr>
        <p:spPr>
          <a:xfrm flipH="1">
            <a:off x="6370323" y="3578360"/>
            <a:ext cx="4919472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2C7B2652-C785-E252-6A78-2F3DF252A7CB}"/>
              </a:ext>
            </a:extLst>
          </p:cNvPr>
          <p:cNvCxnSpPr>
            <a:cxnSpLocks/>
          </p:cNvCxnSpPr>
          <p:nvPr/>
        </p:nvCxnSpPr>
        <p:spPr>
          <a:xfrm flipV="1">
            <a:off x="8813619" y="4064933"/>
            <a:ext cx="0" cy="605720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">
            <a:extLst>
              <a:ext uri="{FF2B5EF4-FFF2-40B4-BE49-F238E27FC236}">
                <a16:creationId xmlns:a16="http://schemas.microsoft.com/office/drawing/2014/main" id="{33F13FCF-BA8C-1115-901A-7BC967555CCF}"/>
              </a:ext>
            </a:extLst>
          </p:cNvPr>
          <p:cNvSpPr txBox="1"/>
          <p:nvPr/>
        </p:nvSpPr>
        <p:spPr>
          <a:xfrm>
            <a:off x="8841983" y="4049417"/>
            <a:ext cx="22527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ize neural parameters to meet certain physical constraint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48268E-884C-83D3-47F6-C4A28B7ACE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1349" y="4719670"/>
            <a:ext cx="2217420" cy="1383030"/>
          </a:xfrm>
          <a:prstGeom prst="rect">
            <a:avLst/>
          </a:prstGeom>
        </p:spPr>
      </p:pic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543F796-45AE-7749-0A79-C229313A560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43AD66F-3148-AECC-B0D4-48D1BC16C20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AAC04621-D73C-3E16-5C86-9D4C9E9132A7}"/>
              </a:ext>
            </a:extLst>
          </p:cNvPr>
          <p:cNvSpPr txBox="1"/>
          <p:nvPr/>
        </p:nvSpPr>
        <p:spPr>
          <a:xfrm>
            <a:off x="1758093" y="61703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9D2B84DE-9AAC-8EFE-F8E3-B64356981617}"/>
              </a:ext>
            </a:extLst>
          </p:cNvPr>
          <p:cNvSpPr txBox="1"/>
          <p:nvPr/>
        </p:nvSpPr>
        <p:spPr>
          <a:xfrm>
            <a:off x="7306204" y="61680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475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 b="1" dirty="0"/>
              <a:t>Section I. Applications of AI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 Zhang, </a:t>
            </a:r>
            <a:r>
              <a:rPr lang="en-US" altLang="zh-CN" dirty="0" err="1"/>
              <a:t>Huai</a:t>
            </a:r>
            <a:r>
              <a:rPr lang="en-US" altLang="zh-CN" dirty="0"/>
              <a:t> Wang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2B1AE19-4135-D238-0028-DFDABBFEE7D4}"/>
              </a:ext>
            </a:extLst>
          </p:cNvPr>
          <p:cNvGrpSpPr/>
          <p:nvPr/>
        </p:nvGrpSpPr>
        <p:grpSpPr>
          <a:xfrm>
            <a:off x="2016567" y="5053894"/>
            <a:ext cx="8158866" cy="1081863"/>
            <a:chOff x="2036065" y="5033574"/>
            <a:chExt cx="8158866" cy="1081863"/>
          </a:xfrm>
        </p:grpSpPr>
        <p:pic>
          <p:nvPicPr>
            <p:cNvPr id="18" name="Picture 17" descr="A close-up of a logo&#10;&#10;Description automatically generated">
              <a:extLst>
                <a:ext uri="{FF2B5EF4-FFF2-40B4-BE49-F238E27FC236}">
                  <a16:creationId xmlns:a16="http://schemas.microsoft.com/office/drawing/2014/main" id="{0DBFAB38-CF26-1394-6D07-7157EE9EA0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79" b="18279"/>
            <a:stretch/>
          </p:blipFill>
          <p:spPr>
            <a:xfrm>
              <a:off x="2036065" y="5033574"/>
              <a:ext cx="3516134" cy="1081863"/>
            </a:xfrm>
            <a:prstGeom prst="rect">
              <a:avLst/>
            </a:prstGeom>
          </p:spPr>
        </p:pic>
        <p:pic>
          <p:nvPicPr>
            <p:cNvPr id="20" name="Picture 19" descr="A black background with purple letters&#10;&#10;Description automatically generated">
              <a:extLst>
                <a:ext uri="{FF2B5EF4-FFF2-40B4-BE49-F238E27FC236}">
                  <a16:creationId xmlns:a16="http://schemas.microsoft.com/office/drawing/2014/main" id="{5C1B1A4F-F236-3578-EB28-4945AF07F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89650" y="5033574"/>
              <a:ext cx="4105281" cy="10818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216081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Content Placeholder 2">
            <a:extLst>
              <a:ext uri="{FF2B5EF4-FFF2-40B4-BE49-F238E27FC236}">
                <a16:creationId xmlns:a16="http://schemas.microsoft.com/office/drawing/2014/main" id="{5F4D9CCA-C9E6-D5A0-39C0-6E093F12283B}"/>
              </a:ext>
            </a:extLst>
          </p:cNvPr>
          <p:cNvSpPr txBox="1">
            <a:spLocks/>
          </p:cNvSpPr>
          <p:nvPr/>
        </p:nvSpPr>
        <p:spPr>
          <a:xfrm>
            <a:off x="1365814" y="1558896"/>
            <a:ext cx="3518428" cy="75479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675E4E33-EE4C-F314-A8EF-DC286FE4C869}"/>
              </a:ext>
            </a:extLst>
          </p:cNvPr>
          <p:cNvSpPr txBox="1">
            <a:spLocks/>
          </p:cNvSpPr>
          <p:nvPr/>
        </p:nvSpPr>
        <p:spPr>
          <a:xfrm>
            <a:off x="7744409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11046499-B096-AFE3-FD7F-4A6FD6CC6E71}"/>
              </a:ext>
            </a:extLst>
          </p:cNvPr>
          <p:cNvSpPr txBox="1">
            <a:spLocks/>
          </p:cNvSpPr>
          <p:nvPr/>
        </p:nvSpPr>
        <p:spPr>
          <a:xfrm>
            <a:off x="2922973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ros and Cons of Main PIML Methods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5293852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Pros and Cons of Main PIML Method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: Top Corners Rounded 32">
            <a:extLst>
              <a:ext uri="{FF2B5EF4-FFF2-40B4-BE49-F238E27FC236}">
                <a16:creationId xmlns:a16="http://schemas.microsoft.com/office/drawing/2014/main" id="{C58DCA2D-19DA-2BA2-6C87-B0112EFD5B53}"/>
              </a:ext>
            </a:extLst>
          </p:cNvPr>
          <p:cNvSpPr/>
          <p:nvPr/>
        </p:nvSpPr>
        <p:spPr>
          <a:xfrm flipV="1">
            <a:off x="2587307" y="5379849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68DB00FB-3387-83E8-2E26-4A9E43ECF825}"/>
              </a:ext>
            </a:extLst>
          </p:cNvPr>
          <p:cNvSpPr/>
          <p:nvPr/>
        </p:nvSpPr>
        <p:spPr>
          <a:xfrm flipH="1">
            <a:off x="2289864" y="3956765"/>
            <a:ext cx="8087990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rgbClr val="FFBDBF"/>
              </a:gs>
              <a:gs pos="100000">
                <a:srgbClr val="C00000">
                  <a:alpha val="40000"/>
                </a:srgb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1873DA29-1331-16F9-9116-81C12A92F8B3}"/>
              </a:ext>
            </a:extLst>
          </p:cNvPr>
          <p:cNvSpPr/>
          <p:nvPr/>
        </p:nvSpPr>
        <p:spPr>
          <a:xfrm>
            <a:off x="2491922" y="3297237"/>
            <a:ext cx="8027541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60000"/>
                </a:scheme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9F6E8160-FC62-F31A-400D-DD04F1301793}"/>
              </a:ext>
            </a:extLst>
          </p:cNvPr>
          <p:cNvSpPr txBox="1">
            <a:spLocks/>
          </p:cNvSpPr>
          <p:nvPr/>
        </p:nvSpPr>
        <p:spPr>
          <a:xfrm>
            <a:off x="5326071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5" name="文本框 4">
            <a:extLst>
              <a:ext uri="{FF2B5EF4-FFF2-40B4-BE49-F238E27FC236}">
                <a16:creationId xmlns:a16="http://schemas.microsoft.com/office/drawing/2014/main" id="{831DE7B2-9246-F2BF-4EFD-1BD6CD31965B}"/>
              </a:ext>
            </a:extLst>
          </p:cNvPr>
          <p:cNvSpPr txBox="1"/>
          <p:nvPr/>
        </p:nvSpPr>
        <p:spPr>
          <a:xfrm>
            <a:off x="2443809" y="3426288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Requirement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 descr="A logo for a company&#10;&#10;Description automatically generated">
            <a:extLst>
              <a:ext uri="{FF2B5EF4-FFF2-40B4-BE49-F238E27FC236}">
                <a16:creationId xmlns:a16="http://schemas.microsoft.com/office/drawing/2014/main" id="{3384F60F-E8DC-6564-BB94-D7F269E61F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2658026" y="1778871"/>
            <a:ext cx="668799" cy="620099"/>
          </a:xfrm>
          <a:prstGeom prst="rect">
            <a:avLst/>
          </a:prstGeom>
        </p:spPr>
      </p:pic>
      <p:pic>
        <p:nvPicPr>
          <p:cNvPr id="58" name="Picture 5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2E6411C0-7080-518A-EF12-C630268561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466" y="1548761"/>
            <a:ext cx="337918" cy="337918"/>
          </a:xfrm>
          <a:prstGeom prst="rect">
            <a:avLst/>
          </a:prstGeom>
        </p:spPr>
      </p:pic>
      <p:pic>
        <p:nvPicPr>
          <p:cNvPr id="59" name="Picture 58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CE6AA8D-39BC-C650-D55F-D2CC844617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7306" y="1707038"/>
            <a:ext cx="478273" cy="478273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255C6F7F-836F-2BD0-3292-A8536758C2B6}"/>
              </a:ext>
            </a:extLst>
          </p:cNvPr>
          <p:cNvSpPr txBox="1"/>
          <p:nvPr/>
        </p:nvSpPr>
        <p:spPr>
          <a:xfrm>
            <a:off x="3007892" y="1621064"/>
            <a:ext cx="20247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Architecture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360C4D62-4036-A50A-8008-FB6C847F4C27}"/>
              </a:ext>
            </a:extLst>
          </p:cNvPr>
          <p:cNvSpPr txBox="1"/>
          <p:nvPr/>
        </p:nvSpPr>
        <p:spPr>
          <a:xfrm>
            <a:off x="6233068" y="1644180"/>
            <a:ext cx="12945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Loss</a:t>
            </a:r>
          </a:p>
        </p:txBody>
      </p:sp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0B4BC9A1-9DB5-6B53-E2BB-5B1E397BC1E0}"/>
              </a:ext>
            </a:extLst>
          </p:cNvPr>
          <p:cNvCxnSpPr>
            <a:cxnSpLocks/>
          </p:cNvCxnSpPr>
          <p:nvPr/>
        </p:nvCxnSpPr>
        <p:spPr>
          <a:xfrm flipH="1">
            <a:off x="4020253" y="2246262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5948DBDA-AC61-9403-327C-B15B37AAA5F2}"/>
              </a:ext>
            </a:extLst>
          </p:cNvPr>
          <p:cNvSpPr txBox="1"/>
          <p:nvPr/>
        </p:nvSpPr>
        <p:spPr>
          <a:xfrm>
            <a:off x="23475" y="3210769"/>
            <a:ext cx="2537082" cy="1398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ghtweight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lexibl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dirty="0"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lang="en-US" altLang="zh-CN" b="1" dirty="0">
                <a:solidFill>
                  <a:srgbClr val="C00000"/>
                </a:solidFill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lainable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4">
            <a:extLst>
              <a:ext uri="{FF2B5EF4-FFF2-40B4-BE49-F238E27FC236}">
                <a16:creationId xmlns:a16="http://schemas.microsoft.com/office/drawing/2014/main" id="{A5EF4645-2703-7189-6010-0ACD107C20E0}"/>
              </a:ext>
            </a:extLst>
          </p:cNvPr>
          <p:cNvSpPr txBox="1"/>
          <p:nvPr/>
        </p:nvSpPr>
        <p:spPr>
          <a:xfrm>
            <a:off x="3086817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y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文本框 4">
            <a:extLst>
              <a:ext uri="{FF2B5EF4-FFF2-40B4-BE49-F238E27FC236}">
                <a16:creationId xmlns:a16="http://schemas.microsoft.com/office/drawing/2014/main" id="{39EAF3E6-2FA6-B8A8-8209-66498BFB2DD9}"/>
              </a:ext>
            </a:extLst>
          </p:cNvPr>
          <p:cNvSpPr txBox="1"/>
          <p:nvPr/>
        </p:nvSpPr>
        <p:spPr>
          <a:xfrm>
            <a:off x="5489471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4" name="文本框 4">
            <a:extLst>
              <a:ext uri="{FF2B5EF4-FFF2-40B4-BE49-F238E27FC236}">
                <a16:creationId xmlns:a16="http://schemas.microsoft.com/office/drawing/2014/main" id="{A8A66DF7-8586-B0AA-739E-BD387883CFB0}"/>
              </a:ext>
            </a:extLst>
          </p:cNvPr>
          <p:cNvSpPr txBox="1"/>
          <p:nvPr/>
        </p:nvSpPr>
        <p:spPr>
          <a:xfrm>
            <a:off x="7908253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文本框 4">
            <a:extLst>
              <a:ext uri="{FF2B5EF4-FFF2-40B4-BE49-F238E27FC236}">
                <a16:creationId xmlns:a16="http://schemas.microsoft.com/office/drawing/2014/main" id="{192849AD-B5A0-B791-2D92-E370902FC0DF}"/>
              </a:ext>
            </a:extLst>
          </p:cNvPr>
          <p:cNvSpPr txBox="1"/>
          <p:nvPr/>
        </p:nvSpPr>
        <p:spPr>
          <a:xfrm>
            <a:off x="3086817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4">
            <a:extLst>
              <a:ext uri="{FF2B5EF4-FFF2-40B4-BE49-F238E27FC236}">
                <a16:creationId xmlns:a16="http://schemas.microsoft.com/office/drawing/2014/main" id="{0D47F5A8-4A9D-116E-FB85-E9758A272771}"/>
              </a:ext>
            </a:extLst>
          </p:cNvPr>
          <p:cNvSpPr txBox="1"/>
          <p:nvPr/>
        </p:nvSpPr>
        <p:spPr>
          <a:xfrm>
            <a:off x="5489471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文本框 4">
            <a:extLst>
              <a:ext uri="{FF2B5EF4-FFF2-40B4-BE49-F238E27FC236}">
                <a16:creationId xmlns:a16="http://schemas.microsoft.com/office/drawing/2014/main" id="{45AD8B15-7F08-3CD5-F32A-1C6C96580766}"/>
              </a:ext>
            </a:extLst>
          </p:cNvPr>
          <p:cNvSpPr txBox="1"/>
          <p:nvPr/>
        </p:nvSpPr>
        <p:spPr>
          <a:xfrm>
            <a:off x="7908253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050BD278-0125-CB70-D1D7-A5F1450EE7BD}"/>
              </a:ext>
            </a:extLst>
          </p:cNvPr>
          <p:cNvSpPr txBox="1"/>
          <p:nvPr/>
        </p:nvSpPr>
        <p:spPr>
          <a:xfrm>
            <a:off x="10379668" y="3409915"/>
            <a:ext cx="1903162" cy="106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er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-Driven Capacity</a:t>
            </a:r>
          </a:p>
        </p:txBody>
      </p:sp>
      <p:sp>
        <p:nvSpPr>
          <p:cNvPr id="139" name="文本框 4">
            <a:extLst>
              <a:ext uri="{FF2B5EF4-FFF2-40B4-BE49-F238E27FC236}">
                <a16:creationId xmlns:a16="http://schemas.microsoft.com/office/drawing/2014/main" id="{CF4C5992-D367-576F-492D-0515F57B72E5}"/>
              </a:ext>
            </a:extLst>
          </p:cNvPr>
          <p:cNvSpPr txBox="1"/>
          <p:nvPr/>
        </p:nvSpPr>
        <p:spPr>
          <a:xfrm>
            <a:off x="7988409" y="4088452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Effectivenes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0" name="直接连接符 11">
            <a:extLst>
              <a:ext uri="{FF2B5EF4-FFF2-40B4-BE49-F238E27FC236}">
                <a16:creationId xmlns:a16="http://schemas.microsoft.com/office/drawing/2014/main" id="{FA96B50F-C096-DA60-3935-4DBE73C384A8}"/>
              </a:ext>
            </a:extLst>
          </p:cNvPr>
          <p:cNvCxnSpPr>
            <a:cxnSpLocks/>
          </p:cNvCxnSpPr>
          <p:nvPr/>
        </p:nvCxnSpPr>
        <p:spPr>
          <a:xfrm flipH="1">
            <a:off x="4632919" y="3623866"/>
            <a:ext cx="773981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1">
            <a:extLst>
              <a:ext uri="{FF2B5EF4-FFF2-40B4-BE49-F238E27FC236}">
                <a16:creationId xmlns:a16="http://schemas.microsoft.com/office/drawing/2014/main" id="{A5322F33-057B-79DC-8880-776A066277D4}"/>
              </a:ext>
            </a:extLst>
          </p:cNvPr>
          <p:cNvCxnSpPr>
            <a:cxnSpLocks/>
          </p:cNvCxnSpPr>
          <p:nvPr/>
        </p:nvCxnSpPr>
        <p:spPr>
          <a:xfrm>
            <a:off x="7277347" y="4273118"/>
            <a:ext cx="773981" cy="0"/>
          </a:xfrm>
          <a:prstGeom prst="straightConnector1">
            <a:avLst/>
          </a:prstGeom>
          <a:ln w="57150">
            <a:solidFill>
              <a:srgbClr val="C0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1">
            <a:extLst>
              <a:ext uri="{FF2B5EF4-FFF2-40B4-BE49-F238E27FC236}">
                <a16:creationId xmlns:a16="http://schemas.microsoft.com/office/drawing/2014/main" id="{78EA9CFE-91E4-FC47-6AC4-CB25CEFB2FAA}"/>
              </a:ext>
            </a:extLst>
          </p:cNvPr>
          <p:cNvCxnSpPr>
            <a:cxnSpLocks/>
          </p:cNvCxnSpPr>
          <p:nvPr/>
        </p:nvCxnSpPr>
        <p:spPr>
          <a:xfrm flipH="1">
            <a:off x="6422907" y="2211536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1">
            <a:extLst>
              <a:ext uri="{FF2B5EF4-FFF2-40B4-BE49-F238E27FC236}">
                <a16:creationId xmlns:a16="http://schemas.microsoft.com/office/drawing/2014/main" id="{11F197B7-B71D-0385-2C0F-47350B1E3828}"/>
              </a:ext>
            </a:extLst>
          </p:cNvPr>
          <p:cNvCxnSpPr>
            <a:cxnSpLocks/>
            <a:stCxn id="150" idx="2"/>
            <a:endCxn id="137" idx="3"/>
          </p:cNvCxnSpPr>
          <p:nvPr/>
        </p:nvCxnSpPr>
        <p:spPr>
          <a:xfrm rot="5400000">
            <a:off x="9963050" y="2125762"/>
            <a:ext cx="558170" cy="934019"/>
          </a:xfrm>
          <a:prstGeom prst="bentConnector2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Picture 146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B354E154-60F9-3A9C-8D7E-CF8A1FABA8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238" y="1601585"/>
            <a:ext cx="731520" cy="731520"/>
          </a:xfrm>
          <a:prstGeom prst="rect">
            <a:avLst/>
          </a:prstGeom>
        </p:spPr>
      </p:pic>
      <p:pic>
        <p:nvPicPr>
          <p:cNvPr id="148" name="Picture 14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BA8DC261-6002-292B-CC78-35C773B267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328" y="1703789"/>
            <a:ext cx="527113" cy="527113"/>
          </a:xfrm>
          <a:prstGeom prst="rect">
            <a:avLst/>
          </a:prstGeom>
        </p:spPr>
      </p:pic>
      <p:sp>
        <p:nvSpPr>
          <p:cNvPr id="150" name="TextBox 149">
            <a:extLst>
              <a:ext uri="{FF2B5EF4-FFF2-40B4-BE49-F238E27FC236}">
                <a16:creationId xmlns:a16="http://schemas.microsoft.com/office/drawing/2014/main" id="{70012DBD-FF75-0785-C276-B533A6AEBBC1}"/>
              </a:ext>
            </a:extLst>
          </p:cNvPr>
          <p:cNvSpPr txBox="1"/>
          <p:nvPr/>
        </p:nvSpPr>
        <p:spPr>
          <a:xfrm>
            <a:off x="9896454" y="1667355"/>
            <a:ext cx="16253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urely Data-Driven</a:t>
            </a:r>
          </a:p>
        </p:txBody>
      </p:sp>
      <p:sp>
        <p:nvSpPr>
          <p:cNvPr id="151" name="文本框 4">
            <a:extLst>
              <a:ext uri="{FF2B5EF4-FFF2-40B4-BE49-F238E27FC236}">
                <a16:creationId xmlns:a16="http://schemas.microsoft.com/office/drawing/2014/main" id="{8D747142-E146-32B6-9ABA-C76F3F12D4B1}"/>
              </a:ext>
            </a:extLst>
          </p:cNvPr>
          <p:cNvSpPr txBox="1"/>
          <p:nvPr/>
        </p:nvSpPr>
        <p:spPr>
          <a:xfrm>
            <a:off x="2587307" y="5407701"/>
            <a:ext cx="2194561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data-driven capacity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mited to simpler physical formulatio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" name="文本框 4">
            <a:extLst>
              <a:ext uri="{FF2B5EF4-FFF2-40B4-BE49-F238E27FC236}">
                <a16:creationId xmlns:a16="http://schemas.microsoft.com/office/drawing/2014/main" id="{9BCDF8A4-F6F7-0B0C-6384-7B5167B7796F}"/>
              </a:ext>
            </a:extLst>
          </p:cNvPr>
          <p:cNvSpPr txBox="1"/>
          <p:nvPr/>
        </p:nvSpPr>
        <p:spPr>
          <a:xfrm>
            <a:off x="707621" y="5765689"/>
            <a:ext cx="1814904" cy="40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advantage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4" name="Rectangle: Top Corners Rounded 153">
            <a:extLst>
              <a:ext uri="{FF2B5EF4-FFF2-40B4-BE49-F238E27FC236}">
                <a16:creationId xmlns:a16="http://schemas.microsoft.com/office/drawing/2014/main" id="{E026940A-CE4B-E761-E356-CFFD39DE6353}"/>
              </a:ext>
            </a:extLst>
          </p:cNvPr>
          <p:cNvSpPr/>
          <p:nvPr/>
        </p:nvSpPr>
        <p:spPr>
          <a:xfrm flipV="1">
            <a:off x="4995271" y="5387646"/>
            <a:ext cx="285527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文本框 4">
            <a:extLst>
              <a:ext uri="{FF2B5EF4-FFF2-40B4-BE49-F238E27FC236}">
                <a16:creationId xmlns:a16="http://schemas.microsoft.com/office/drawing/2014/main" id="{77AFEECC-5D04-BEF8-9EE1-0A985DF57DEC}"/>
              </a:ext>
            </a:extLst>
          </p:cNvPr>
          <p:cNvSpPr txBox="1"/>
          <p:nvPr/>
        </p:nvSpPr>
        <p:spPr>
          <a:xfrm>
            <a:off x="5032614" y="5407701"/>
            <a:ext cx="2843696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nconsistent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cessitate re-train for out-of-domain scenarios</a:t>
            </a:r>
            <a:endParaRPr lang="en-US" altLang="zh-CN" sz="1400" b="1" dirty="0">
              <a:solidFill>
                <a:srgbClr val="C00000"/>
              </a:solidFill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training epochs</a:t>
            </a:r>
          </a:p>
        </p:txBody>
      </p:sp>
      <p:sp>
        <p:nvSpPr>
          <p:cNvPr id="156" name="Rectangle: Top Corners Rounded 155">
            <a:extLst>
              <a:ext uri="{FF2B5EF4-FFF2-40B4-BE49-F238E27FC236}">
                <a16:creationId xmlns:a16="http://schemas.microsoft.com/office/drawing/2014/main" id="{7E68C249-7033-0E68-EEBC-89F3B009C638}"/>
              </a:ext>
            </a:extLst>
          </p:cNvPr>
          <p:cNvSpPr/>
          <p:nvPr/>
        </p:nvSpPr>
        <p:spPr>
          <a:xfrm flipV="1">
            <a:off x="8079637" y="5387647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文本框 4">
            <a:extLst>
              <a:ext uri="{FF2B5EF4-FFF2-40B4-BE49-F238E27FC236}">
                <a16:creationId xmlns:a16="http://schemas.microsoft.com/office/drawing/2014/main" id="{EC3FF644-F68C-E897-2028-5B56F95D3AE3}"/>
              </a:ext>
            </a:extLst>
          </p:cNvPr>
          <p:cNvSpPr txBox="1"/>
          <p:nvPr/>
        </p:nvSpPr>
        <p:spPr>
          <a:xfrm>
            <a:off x="8079637" y="5407701"/>
            <a:ext cx="2351588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al meaning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 need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ck-box and heavy model</a:t>
            </a:r>
          </a:p>
        </p:txBody>
      </p:sp>
      <p:sp>
        <p:nvSpPr>
          <p:cNvPr id="158" name="文本框 4">
            <a:extLst>
              <a:ext uri="{FF2B5EF4-FFF2-40B4-BE49-F238E27FC236}">
                <a16:creationId xmlns:a16="http://schemas.microsoft.com/office/drawing/2014/main" id="{52222FAE-43CA-CB64-F3CD-CD094B7C614A}"/>
              </a:ext>
            </a:extLst>
          </p:cNvPr>
          <p:cNvSpPr txBox="1"/>
          <p:nvPr/>
        </p:nvSpPr>
        <p:spPr>
          <a:xfrm>
            <a:off x="3078233" y="308045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9" name="文本框 4">
            <a:extLst>
              <a:ext uri="{FF2B5EF4-FFF2-40B4-BE49-F238E27FC236}">
                <a16:creationId xmlns:a16="http://schemas.microsoft.com/office/drawing/2014/main" id="{6E21A03B-8000-0C41-143F-0B70E9BCE899}"/>
              </a:ext>
            </a:extLst>
          </p:cNvPr>
          <p:cNvSpPr txBox="1"/>
          <p:nvPr/>
        </p:nvSpPr>
        <p:spPr>
          <a:xfrm>
            <a:off x="5484988" y="308045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" name="文本框 4">
            <a:extLst>
              <a:ext uri="{FF2B5EF4-FFF2-40B4-BE49-F238E27FC236}">
                <a16:creationId xmlns:a16="http://schemas.microsoft.com/office/drawing/2014/main" id="{A477A400-913F-3078-4CAD-9D6BBEAFEFED}"/>
              </a:ext>
            </a:extLst>
          </p:cNvPr>
          <p:cNvSpPr txBox="1"/>
          <p:nvPr/>
        </p:nvSpPr>
        <p:spPr>
          <a:xfrm>
            <a:off x="7912946" y="307000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1" name="文本框 4">
            <a:extLst>
              <a:ext uri="{FF2B5EF4-FFF2-40B4-BE49-F238E27FC236}">
                <a16:creationId xmlns:a16="http://schemas.microsoft.com/office/drawing/2014/main" id="{8DBB1193-0CA3-774C-ED7E-F5A89A4EB3D6}"/>
              </a:ext>
            </a:extLst>
          </p:cNvPr>
          <p:cNvSpPr txBox="1"/>
          <p:nvPr/>
        </p:nvSpPr>
        <p:spPr>
          <a:xfrm>
            <a:off x="7920148" y="4448124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文本框 4">
            <a:extLst>
              <a:ext uri="{FF2B5EF4-FFF2-40B4-BE49-F238E27FC236}">
                <a16:creationId xmlns:a16="http://schemas.microsoft.com/office/drawing/2014/main" id="{566307C5-5B05-DDED-4FD0-1C9CFCFF936A}"/>
              </a:ext>
            </a:extLst>
          </p:cNvPr>
          <p:cNvSpPr txBox="1"/>
          <p:nvPr/>
        </p:nvSpPr>
        <p:spPr>
          <a:xfrm>
            <a:off x="5207984" y="4504564"/>
            <a:ext cx="24929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ow for Hidden Physics</a:t>
            </a:r>
            <a:endParaRPr kumimoji="0" lang="zh-CN" altLang="en-US" sz="14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FD0A0255-73DE-0828-8CC5-5031EBC50362}"/>
              </a:ext>
            </a:extLst>
          </p:cNvPr>
          <p:cNvSpPr txBox="1"/>
          <p:nvPr/>
        </p:nvSpPr>
        <p:spPr>
          <a:xfrm>
            <a:off x="3083393" y="4449680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ll-Posed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5" name="Picture 164" descr="A hands shaking with a circuit board&#10;&#10;Description automatically generated">
            <a:extLst>
              <a:ext uri="{FF2B5EF4-FFF2-40B4-BE49-F238E27FC236}">
                <a16:creationId xmlns:a16="http://schemas.microsoft.com/office/drawing/2014/main" id="{82546A4E-5F9A-7A6D-696B-77955C1BEE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574" y="1617160"/>
            <a:ext cx="1261229" cy="1160696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AAE5CA1-4C8F-49F7-862C-7245A9C6CF4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26658F0-4513-3E5F-3655-D3CD53128DF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01499-0715-63C4-2AE5-ABEB2EDEFE87}"/>
              </a:ext>
            </a:extLst>
          </p:cNvPr>
          <p:cNvSpPr/>
          <p:nvPr/>
        </p:nvSpPr>
        <p:spPr>
          <a:xfrm rot="16200000">
            <a:off x="7534137" y="2447036"/>
            <a:ext cx="201194" cy="816723"/>
          </a:xfrm>
          <a:prstGeom prst="righ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90EC7F-2F5C-D619-574E-B9FAF2B0B1E8}"/>
              </a:ext>
            </a:extLst>
          </p:cNvPr>
          <p:cNvSpPr txBox="1"/>
          <p:nvPr/>
        </p:nvSpPr>
        <p:spPr>
          <a:xfrm>
            <a:off x="8061234" y="1627678"/>
            <a:ext cx="11941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</a:t>
            </a: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Init.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Lora" pitchFamily="2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DF26C9-03C5-FFF9-A32E-72398701DF4F}"/>
              </a:ext>
            </a:extLst>
          </p:cNvPr>
          <p:cNvGrpSpPr>
            <a:grpSpLocks noChangeAspect="1"/>
          </p:cNvGrpSpPr>
          <p:nvPr/>
        </p:nvGrpSpPr>
        <p:grpSpPr>
          <a:xfrm>
            <a:off x="7348399" y="1484737"/>
            <a:ext cx="935374" cy="935374"/>
            <a:chOff x="9430069" y="2985079"/>
            <a:chExt cx="1558956" cy="1558956"/>
          </a:xfrm>
        </p:grpSpPr>
        <p:pic>
          <p:nvPicPr>
            <p:cNvPr id="15" name="Picture 14" descr="A group of colorful circles on a black background&#10;&#10;Description automatically generated">
              <a:extLst>
                <a:ext uri="{FF2B5EF4-FFF2-40B4-BE49-F238E27FC236}">
                  <a16:creationId xmlns:a16="http://schemas.microsoft.com/office/drawing/2014/main" id="{F23E11BB-E8CD-2BDD-469A-710EF4A03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56656" y="3468162"/>
              <a:ext cx="577806" cy="577806"/>
            </a:xfrm>
            <a:prstGeom prst="rect">
              <a:avLst/>
            </a:prstGeom>
          </p:spPr>
        </p:pic>
        <p:pic>
          <p:nvPicPr>
            <p:cNvPr id="16" name="Picture 15" descr="A black circular arrow with a white background&#10;&#10;Description automatically generated">
              <a:extLst>
                <a:ext uri="{FF2B5EF4-FFF2-40B4-BE49-F238E27FC236}">
                  <a16:creationId xmlns:a16="http://schemas.microsoft.com/office/drawing/2014/main" id="{4A9C6747-75F9-B106-6D08-7F553D5733A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069" y="2985079"/>
              <a:ext cx="1558956" cy="1558956"/>
            </a:xfrm>
            <a:prstGeom prst="rect">
              <a:avLst/>
            </a:prstGeom>
          </p:spPr>
        </p:pic>
      </p:grpSp>
      <p:cxnSp>
        <p:nvCxnSpPr>
          <p:cNvPr id="18" name="直接连接符 11">
            <a:extLst>
              <a:ext uri="{FF2B5EF4-FFF2-40B4-BE49-F238E27FC236}">
                <a16:creationId xmlns:a16="http://schemas.microsoft.com/office/drawing/2014/main" id="{43E02122-C4CB-1FC6-7840-3DD6A6C28EBA}"/>
              </a:ext>
            </a:extLst>
          </p:cNvPr>
          <p:cNvCxnSpPr>
            <a:cxnSpLocks/>
          </p:cNvCxnSpPr>
          <p:nvPr/>
        </p:nvCxnSpPr>
        <p:spPr>
          <a:xfrm flipH="1">
            <a:off x="7634734" y="2270659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36268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II. Fundamentals of PANN and its </a:t>
            </a:r>
            <a:r>
              <a:rPr lang="en-US" altLang="zh-CN" sz="3600" b="1" dirty="0" err="1"/>
              <a:t>Explainability</a:t>
            </a:r>
            <a:r>
              <a:rPr lang="en-US" altLang="zh-CN" sz="3600" b="1" dirty="0"/>
              <a:t>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4305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3E1A268D-29B8-2FA8-AD02-B2405C407746}"/>
              </a:ext>
            </a:extLst>
          </p:cNvPr>
          <p:cNvSpPr txBox="1">
            <a:spLocks/>
          </p:cNvSpPr>
          <p:nvPr/>
        </p:nvSpPr>
        <p:spPr>
          <a:xfrm>
            <a:off x="6177280" y="3905373"/>
            <a:ext cx="2207108" cy="56505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weights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~ D </a:t>
            </a:r>
            <a:r>
              <a:rPr kumimoji="0" lang="en-US" altLang="zh-CN" sz="14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ve </a:t>
            </a:r>
            <a:r>
              <a:rPr kumimoji="0" lang="en-US" altLang="zh-CN" sz="1600" b="1" i="0" u="none" strike="noStrike" kern="1200" cap="none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r>
              <a:rPr kumimoji="0" lang="en-US" altLang="zh-CN" sz="16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hysical meanings</a:t>
            </a:r>
            <a:endParaRPr kumimoji="0" lang="zh-CN" altLang="en-US" sz="1400" i="0" u="none" strike="noStrike" kern="1200" cap="none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5D07FD99-71C0-42ED-070D-37A7A57B8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411" y="1736157"/>
            <a:ext cx="5291328" cy="29260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reflection blurRad="50800" stA="30000" endPos="28000" dist="5000" dir="5400000" sy="-100000" algn="bl" rotWithShape="0"/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Introducing PANN: Next-Generation of AI for PE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oncept of PANN: </a:t>
            </a:r>
            <a:r>
              <a:rPr lang="en-US" altLang="zh-CN" b="1" dirty="0">
                <a:solidFill>
                  <a:srgbClr val="C00000"/>
                </a:solidFill>
              </a:rPr>
              <a:t>Physics-in-Architecture</a:t>
            </a:r>
            <a:r>
              <a:rPr lang="en-US" altLang="zh-CN" b="1" dirty="0"/>
              <a:t> </a:t>
            </a:r>
            <a:r>
              <a:rPr lang="en-US" altLang="zh-CN" dirty="0"/>
              <a:t>Neural Network (PANN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30DD2212-858D-6780-76B6-49E7B97662FE}"/>
              </a:ext>
            </a:extLst>
          </p:cNvPr>
          <p:cNvSpPr txBox="1"/>
          <p:nvPr/>
        </p:nvSpPr>
        <p:spPr>
          <a:xfrm>
            <a:off x="599977" y="5361540"/>
            <a:ext cx="10016194" cy="1466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 Li et al., "Temporal Modeling for Power Converters With Physics-in-Architecture Recurrent Neural Network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71, 	no. 11, pp. 14111-14123, Nov.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2] X. Li, F. Lin, X. Zhang, H. Ma and F.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"Data-Light Physics-Informed Modeling for the Modulation Optimization of a Dual-Active-Bridge Converter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	Transactions on Power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9, no. 7, pp. 8770-8785, July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3] F. Lin, X. Li, X. Zhang and H. Ma, "STAR: One-Stop Optimization for Dual-Active-Bridge Converter With Robustness to Operational Diversity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Journal of 	Emerging and Selected Topics in Power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12, no. 3, pp. 2758-2773, June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4] X. Li et al., "A Generic Modeling Approach for Dual-Active-Bridge Converter Family via Topology Transferrable Networks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	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06858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5] F. Lin et al., "PE-GPT: A New Paradigm for Power Electronics Design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00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2F2258FE-83E0-52CB-1069-23E97105BEF5}"/>
              </a:ext>
            </a:extLst>
          </p:cNvPr>
          <p:cNvSpPr txBox="1"/>
          <p:nvPr/>
        </p:nvSpPr>
        <p:spPr>
          <a:xfrm>
            <a:off x="8614817" y="4759976"/>
            <a:ext cx="304771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mba State Space Model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1 Dec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 descr="A screenshot of a computer&#10;&#10;Description automatically generated">
            <a:extLst>
              <a:ext uri="{FF2B5EF4-FFF2-40B4-BE49-F238E27FC236}">
                <a16:creationId xmlns:a16="http://schemas.microsoft.com/office/drawing/2014/main" id="{F099F59A-777B-4546-44A7-9F008FAAA7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738" y="2965353"/>
            <a:ext cx="2843022" cy="159734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3D9ECA8F-B745-017A-7D2C-EA8233627FB5}"/>
              </a:ext>
            </a:extLst>
          </p:cNvPr>
          <p:cNvSpPr txBox="1"/>
          <p:nvPr/>
        </p:nvSpPr>
        <p:spPr>
          <a:xfrm>
            <a:off x="605566" y="4759976"/>
            <a:ext cx="50030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 Neural Network (PANN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21 Jun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AFB2D09C-645E-D9B1-EEC5-5CA7E7BC3B6F}"/>
              </a:ext>
            </a:extLst>
          </p:cNvPr>
          <p:cNvSpPr txBox="1"/>
          <p:nvPr/>
        </p:nvSpPr>
        <p:spPr>
          <a:xfrm>
            <a:off x="8233474" y="2185552"/>
            <a:ext cx="3819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roads lead to destination</a:t>
            </a: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ut </a:t>
            </a:r>
            <a:r>
              <a:rPr kumimoji="0" lang="en-US" altLang="zh-CN" sz="20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a Shortcut for PE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6C92DFB2-682F-E572-3080-0754B2AB34FC}"/>
              </a:ext>
            </a:extLst>
          </p:cNvPr>
          <p:cNvCxnSpPr>
            <a:cxnSpLocks/>
          </p:cNvCxnSpPr>
          <p:nvPr/>
        </p:nvCxnSpPr>
        <p:spPr>
          <a:xfrm>
            <a:off x="5355771" y="3163346"/>
            <a:ext cx="626654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8E9BEC30-0A2F-CB79-4BFF-B4052E9F0104}"/>
              </a:ext>
            </a:extLst>
          </p:cNvPr>
          <p:cNvCxnSpPr>
            <a:cxnSpLocks/>
            <a:endCxn id="36" idx="3"/>
          </p:cNvCxnSpPr>
          <p:nvPr/>
        </p:nvCxnSpPr>
        <p:spPr>
          <a:xfrm flipH="1">
            <a:off x="8384388" y="4187902"/>
            <a:ext cx="729132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8FC9F07-46B3-AB2A-1C16-25027FA08024}"/>
              </a:ext>
            </a:extLst>
          </p:cNvPr>
          <p:cNvSpPr txBox="1"/>
          <p:nvPr/>
        </p:nvSpPr>
        <p:spPr>
          <a:xfrm>
            <a:off x="5982425" y="2828870"/>
            <a:ext cx="1988962" cy="830997"/>
          </a:xfrm>
          <a:prstGeom prst="rect">
            <a:avLst/>
          </a:prstGeom>
          <a:solidFill>
            <a:srgbClr val="FEF1E8"/>
          </a:solidFill>
          <a:effectLst>
            <a:outerShdw blurRad="76200" dir="18900000" sy="23000" kx="-1200000" algn="bl" rotWithShape="0">
              <a:prstClr val="black">
                <a:alpha val="30000"/>
              </a:prst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E physics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PDEs,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note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s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9" name="Picture 58" descr="A black and white image of a river&#10;&#10;Description automatically generated">
            <a:extLst>
              <a:ext uri="{FF2B5EF4-FFF2-40B4-BE49-F238E27FC236}">
                <a16:creationId xmlns:a16="http://schemas.microsoft.com/office/drawing/2014/main" id="{F883A019-5493-F0F7-A6E3-9CCA4066967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46" b="26083"/>
          <a:stretch/>
        </p:blipFill>
        <p:spPr>
          <a:xfrm>
            <a:off x="9661172" y="1358589"/>
            <a:ext cx="954999" cy="814185"/>
          </a:xfrm>
          <a:prstGeom prst="rect">
            <a:avLst/>
          </a:prstGeom>
        </p:spPr>
      </p:pic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E4DDDE5-83E9-2C8A-0446-182C9A20DB7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EFC36E0-16EA-36FA-7904-D790FA6C6CE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6760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Why PANN? Explainable! Light! Flexible!</a:t>
            </a:r>
            <a:endParaRPr lang="zh-CN" altLang="en-US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184B4D5-5699-8D0C-E20A-CB5FA82EB30F}"/>
              </a:ext>
            </a:extLst>
          </p:cNvPr>
          <p:cNvSpPr/>
          <p:nvPr/>
        </p:nvSpPr>
        <p:spPr>
          <a:xfrm>
            <a:off x="3470260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5F8A9C-15CB-8947-E9AE-187158BE4250}"/>
              </a:ext>
            </a:extLst>
          </p:cNvPr>
          <p:cNvSpPr/>
          <p:nvPr/>
        </p:nvSpPr>
        <p:spPr>
          <a:xfrm>
            <a:off x="1037453" y="2037544"/>
            <a:ext cx="2671147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3BD926E-18BC-A3E9-2326-C34780C30A47}"/>
              </a:ext>
            </a:extLst>
          </p:cNvPr>
          <p:cNvSpPr/>
          <p:nvPr/>
        </p:nvSpPr>
        <p:spPr>
          <a:xfrm>
            <a:off x="1042948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E365887C-4817-26DB-C174-B05D818BF99E}"/>
              </a:ext>
            </a:extLst>
          </p:cNvPr>
          <p:cNvSpPr/>
          <p:nvPr/>
        </p:nvSpPr>
        <p:spPr>
          <a:xfrm>
            <a:off x="7180863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12D0F6C-89CF-640A-6A71-5D3A3B7A5D99}"/>
              </a:ext>
            </a:extLst>
          </p:cNvPr>
          <p:cNvSpPr/>
          <p:nvPr/>
        </p:nvSpPr>
        <p:spPr>
          <a:xfrm>
            <a:off x="4755264" y="2037544"/>
            <a:ext cx="2662042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7B1050A-BDEC-F9B3-87A5-5253BA65C42B}"/>
              </a:ext>
            </a:extLst>
          </p:cNvPr>
          <p:cNvSpPr/>
          <p:nvPr/>
        </p:nvSpPr>
        <p:spPr>
          <a:xfrm>
            <a:off x="4753551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57386204-1879-0762-E074-EB7DE094CC83}"/>
              </a:ext>
            </a:extLst>
          </p:cNvPr>
          <p:cNvSpPr/>
          <p:nvPr/>
        </p:nvSpPr>
        <p:spPr>
          <a:xfrm>
            <a:off x="10906706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4D68432C-7C9F-8EBA-8E41-E003990A782A}"/>
              </a:ext>
            </a:extLst>
          </p:cNvPr>
          <p:cNvSpPr/>
          <p:nvPr/>
        </p:nvSpPr>
        <p:spPr>
          <a:xfrm>
            <a:off x="8434619" y="2037544"/>
            <a:ext cx="2720765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F0D04C3-8074-8E50-927C-F496F8883DC3}"/>
              </a:ext>
            </a:extLst>
          </p:cNvPr>
          <p:cNvSpPr/>
          <p:nvPr/>
        </p:nvSpPr>
        <p:spPr>
          <a:xfrm>
            <a:off x="8439126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50127C-D6DD-7B96-82C6-7292AC4F8DA3}"/>
              </a:ext>
            </a:extLst>
          </p:cNvPr>
          <p:cNvSpPr txBox="1"/>
          <p:nvPr/>
        </p:nvSpPr>
        <p:spPr>
          <a:xfrm>
            <a:off x="993829" y="3317396"/>
            <a:ext cx="2764423" cy="2277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Explainable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s-crafted architecture </a:t>
            </a:r>
            <a:r>
              <a:rPr lang="en-US" sz="15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rough discretized state-space circuit equations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explainable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ing behavio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mutation loops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1B45CC3-12C5-538A-1B52-187EC52C3DFB}"/>
              </a:ext>
            </a:extLst>
          </p:cNvPr>
          <p:cNvSpPr txBox="1"/>
          <p:nvPr/>
        </p:nvSpPr>
        <p:spPr>
          <a:xfrm>
            <a:off x="4755261" y="3317396"/>
            <a:ext cx="2689847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Light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ata-light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data by 3 orders of magnitud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able in one hand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weight</a:t>
            </a: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ployable on edge</a:t>
            </a: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 to kB level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8B67AF-FA49-4115-5B74-71B4EDF5735E}"/>
              </a:ext>
            </a:extLst>
          </p:cNvPr>
          <p:cNvSpPr txBox="1"/>
          <p:nvPr/>
        </p:nvSpPr>
        <p:spPr>
          <a:xfrm>
            <a:off x="8407773" y="3317396"/>
            <a:ext cx="2751681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Flexible</a:t>
            </a:r>
            <a:endParaRPr lang="en-US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o out-of-domain scenarios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condition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 strategi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metric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paramete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 variants</a:t>
            </a: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9E94D3E-5AFF-FDC6-CBF8-AE3A33D17AAD}"/>
              </a:ext>
            </a:extLst>
          </p:cNvPr>
          <p:cNvSpPr txBox="1"/>
          <p:nvPr/>
        </p:nvSpPr>
        <p:spPr>
          <a:xfrm>
            <a:off x="2516941" y="6250060"/>
            <a:ext cx="7269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Suitable for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Application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9501473-603C-0A5C-55B0-1A8B05134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44306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Advantages of PANN: </a:t>
            </a:r>
            <a:r>
              <a:rPr lang="en-US" altLang="zh-CN" b="1" dirty="0">
                <a:solidFill>
                  <a:srgbClr val="C00000"/>
                </a:solidFill>
              </a:rPr>
              <a:t>Explainable, Light, and Flexibl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7" name="Picture 56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2E80861-58DF-F92E-1810-62A99181066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41" y="1691621"/>
            <a:ext cx="1594543" cy="1474188"/>
          </a:xfrm>
          <a:prstGeom prst="rect">
            <a:avLst/>
          </a:prstGeom>
        </p:spPr>
      </p:pic>
      <p:pic>
        <p:nvPicPr>
          <p:cNvPr id="58" name="Picture 57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9E59942F-F650-DECF-9194-E22EFD880C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5044128" y="2022048"/>
            <a:ext cx="741774" cy="813336"/>
          </a:xfrm>
          <a:prstGeom prst="rect">
            <a:avLst/>
          </a:prstGeom>
        </p:spPr>
      </p:pic>
      <p:pic>
        <p:nvPicPr>
          <p:cNvPr id="60" name="Picture 59" descr="A blue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5CF8EC08-278D-07F6-CBBB-F766CBE7C09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933" y="1897213"/>
            <a:ext cx="986513" cy="986513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A656B8C-297E-C9F7-F700-95A35E9C6B3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BA0EA3C-E46B-5148-4F01-925B86D2CB9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09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2A695743-C8BA-EC2D-6180-31F0EA659F5A}"/>
              </a:ext>
            </a:extLst>
          </p:cNvPr>
          <p:cNvSpPr txBox="1">
            <a:spLocks/>
          </p:cNvSpPr>
          <p:nvPr/>
        </p:nvSpPr>
        <p:spPr>
          <a:xfrm>
            <a:off x="335302" y="1505742"/>
            <a:ext cx="11528748" cy="17621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Network Architecture and Principles of PAN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a form of </a:t>
            </a:r>
            <a:r>
              <a:rPr lang="en-US" altLang="zh-CN" b="1" dirty="0">
                <a:solidFill>
                  <a:srgbClr val="C00000"/>
                </a:solidFill>
              </a:rPr>
              <a:t>Neural</a:t>
            </a:r>
            <a:r>
              <a:rPr lang="en-US" altLang="zh-CN" dirty="0"/>
              <a:t> Partial Differential Equations (</a:t>
            </a:r>
            <a:r>
              <a:rPr lang="en-US" altLang="zh-CN" b="1" i="1" dirty="0" err="1">
                <a:solidFill>
                  <a:srgbClr val="C00000"/>
                </a:solidFill>
              </a:rPr>
              <a:t>NeuralPD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4</a:t>
            </a:fld>
            <a:endParaRPr lang="zh-CN" alt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768E30-7DE1-4B43-38E1-293C23786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74561"/>
              </p:ext>
            </p:extLst>
          </p:nvPr>
        </p:nvGraphicFramePr>
        <p:xfrm>
          <a:off x="599352" y="2265886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901440" progId="Equation.DSMT4">
                  <p:embed/>
                </p:oleObj>
              </mc:Choice>
              <mc:Fallback>
                <p:oleObj name="Equation" r:id="rId2" imgW="4000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352" y="2265886"/>
                        <a:ext cx="4000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72F199-15DF-B905-6B65-5C87F39BD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34994"/>
              </p:ext>
            </p:extLst>
          </p:nvPr>
        </p:nvGraphicFramePr>
        <p:xfrm>
          <a:off x="5879115" y="2276475"/>
          <a:ext cx="567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927000" progId="Equation.DSMT4">
                  <p:embed/>
                </p:oleObj>
              </mc:Choice>
              <mc:Fallback>
                <p:oleObj name="Equation" r:id="rId4" imgW="5676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9115" y="2276475"/>
                        <a:ext cx="5676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F8A542-ADD6-10AB-4BEC-034D8388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0803"/>
              </p:ext>
            </p:extLst>
          </p:nvPr>
        </p:nvGraphicFramePr>
        <p:xfrm>
          <a:off x="6787327" y="1677126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444240" progId="Equation.DSMT4">
                  <p:embed/>
                </p:oleObj>
              </mc:Choice>
              <mc:Fallback>
                <p:oleObj name="Equation" r:id="rId6" imgW="4863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7327" y="1677126"/>
                        <a:ext cx="4864100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B0610FB-8E5A-DB67-16E8-F47F1ECB6E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8351" y="3441935"/>
            <a:ext cx="7475220" cy="3188970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29D3F2AF-EE45-CC7A-5E44-6D2414FD8840}"/>
              </a:ext>
            </a:extLst>
          </p:cNvPr>
          <p:cNvSpPr txBox="1"/>
          <p:nvPr/>
        </p:nvSpPr>
        <p:spPr>
          <a:xfrm>
            <a:off x="2719878" y="6109139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able neural parameters, data-drive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6C63229E-6FDA-F80C-B980-345E22490D85}"/>
              </a:ext>
            </a:extLst>
          </p:cNvPr>
          <p:cNvSpPr txBox="1"/>
          <p:nvPr/>
        </p:nvSpPr>
        <p:spPr>
          <a:xfrm>
            <a:off x="2069570" y="1630826"/>
            <a:ext cx="274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ic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-space equation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ower converters</a:t>
            </a: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0BE60DBA-1883-6803-9726-A8338F1880C0}"/>
              </a:ext>
            </a:extLst>
          </p:cNvPr>
          <p:cNvSpPr txBox="1"/>
          <p:nvPr/>
        </p:nvSpPr>
        <p:spPr>
          <a:xfrm>
            <a:off x="599441" y="1729668"/>
            <a:ext cx="1429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52C482D-BB7F-1693-FC8C-9F7DA4656C76}"/>
              </a:ext>
            </a:extLst>
          </p:cNvPr>
          <p:cNvSpPr txBox="1"/>
          <p:nvPr/>
        </p:nvSpPr>
        <p:spPr>
          <a:xfrm>
            <a:off x="5646241" y="1718547"/>
            <a:ext cx="1233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e</a:t>
            </a: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9DF9A85-BCC2-0DB5-5A82-7DA3CB1F4831}"/>
              </a:ext>
            </a:extLst>
          </p:cNvPr>
          <p:cNvCxnSpPr>
            <a:cxnSpLocks/>
          </p:cNvCxnSpPr>
          <p:nvPr/>
        </p:nvCxnSpPr>
        <p:spPr>
          <a:xfrm>
            <a:off x="5325034" y="6468659"/>
            <a:ext cx="588719" cy="0"/>
          </a:xfrm>
          <a:prstGeom prst="line">
            <a:avLst/>
          </a:prstGeom>
          <a:ln w="57150">
            <a:solidFill>
              <a:srgbClr val="0099FF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D27E7133-7E80-DA44-0F32-8A41FFD10185}"/>
              </a:ext>
            </a:extLst>
          </p:cNvPr>
          <p:cNvCxnSpPr>
            <a:cxnSpLocks/>
          </p:cNvCxnSpPr>
          <p:nvPr/>
        </p:nvCxnSpPr>
        <p:spPr>
          <a:xfrm rot="10800000">
            <a:off x="7554874" y="6466496"/>
            <a:ext cx="588719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4">
            <a:extLst>
              <a:ext uri="{FF2B5EF4-FFF2-40B4-BE49-F238E27FC236}">
                <a16:creationId xmlns:a16="http://schemas.microsoft.com/office/drawing/2014/main" id="{F3A8D202-8266-549B-7DBA-A9F20EBB66E0}"/>
              </a:ext>
            </a:extLst>
          </p:cNvPr>
          <p:cNvSpPr txBox="1"/>
          <p:nvPr/>
        </p:nvSpPr>
        <p:spPr>
          <a:xfrm>
            <a:off x="8199940" y="6130405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 explainable, direct assignment</a:t>
            </a: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41A83753-F2AC-FCEB-C48B-A60E55E4C227}"/>
              </a:ext>
            </a:extLst>
          </p:cNvPr>
          <p:cNvCxnSpPr>
            <a:cxnSpLocks/>
          </p:cNvCxnSpPr>
          <p:nvPr/>
        </p:nvCxnSpPr>
        <p:spPr>
          <a:xfrm flipH="1">
            <a:off x="4814022" y="2716041"/>
            <a:ext cx="913931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51D5AE72-4B64-5F6B-5C41-E2D20EB953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611" y="4284012"/>
            <a:ext cx="3120390" cy="1474470"/>
          </a:xfrm>
          <a:prstGeom prst="rect">
            <a:avLst/>
          </a:prstGeom>
        </p:spPr>
      </p:pic>
      <p:cxnSp>
        <p:nvCxnSpPr>
          <p:cNvPr id="34" name="直接连接符 11">
            <a:extLst>
              <a:ext uri="{FF2B5EF4-FFF2-40B4-BE49-F238E27FC236}">
                <a16:creationId xmlns:a16="http://schemas.microsoft.com/office/drawing/2014/main" id="{30685F74-9973-A515-77E6-5ABABB96FE8A}"/>
              </a:ext>
            </a:extLst>
          </p:cNvPr>
          <p:cNvCxnSpPr>
            <a:cxnSpLocks/>
          </p:cNvCxnSpPr>
          <p:nvPr/>
        </p:nvCxnSpPr>
        <p:spPr>
          <a:xfrm flipH="1">
            <a:off x="3284941" y="5021247"/>
            <a:ext cx="302183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4">
            <a:extLst>
              <a:ext uri="{FF2B5EF4-FFF2-40B4-BE49-F238E27FC236}">
                <a16:creationId xmlns:a16="http://schemas.microsoft.com/office/drawing/2014/main" id="{060C695C-4812-4EFA-DBE7-B87CE3201BE7}"/>
              </a:ext>
            </a:extLst>
          </p:cNvPr>
          <p:cNvSpPr txBox="1"/>
          <p:nvPr/>
        </p:nvSpPr>
        <p:spPr>
          <a:xfrm>
            <a:off x="680024" y="3914680"/>
            <a:ext cx="2017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2195CD9-4A0D-2F99-48C3-93563659DC15}"/>
              </a:ext>
            </a:extLst>
          </p:cNvPr>
          <p:cNvSpPr txBox="1"/>
          <p:nvPr/>
        </p:nvSpPr>
        <p:spPr>
          <a:xfrm>
            <a:off x="9649685" y="4581526"/>
            <a:ext cx="2029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neural architecture of PANN</a:t>
            </a: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B230CC9-2DB6-766C-0AD7-7CEBCC274BA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F7170755-7967-66BC-20C8-62549DCEB50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279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ontent Placeholder 2">
            <a:extLst>
              <a:ext uri="{FF2B5EF4-FFF2-40B4-BE49-F238E27FC236}">
                <a16:creationId xmlns:a16="http://schemas.microsoft.com/office/drawing/2014/main" id="{95616CDC-E7FB-0BFB-E0F2-786B42172677}"/>
              </a:ext>
            </a:extLst>
          </p:cNvPr>
          <p:cNvSpPr txBox="1">
            <a:spLocks/>
          </p:cNvSpPr>
          <p:nvPr/>
        </p:nvSpPr>
        <p:spPr>
          <a:xfrm>
            <a:off x="334894" y="1505742"/>
            <a:ext cx="4448708" cy="27432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1FABDE8E-495F-A495-1AD8-B80A14D2573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8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1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29" y="2283554"/>
            <a:ext cx="4334632" cy="1847248"/>
          </a:xfrm>
          <a:prstGeom prst="rect">
            <a:avLst/>
          </a:prstGeom>
          <a:effectLst/>
        </p:spPr>
      </p:pic>
      <p:sp>
        <p:nvSpPr>
          <p:cNvPr id="94" name="Content Placeholder 2">
            <a:extLst>
              <a:ext uri="{FF2B5EF4-FFF2-40B4-BE49-F238E27FC236}">
                <a16:creationId xmlns:a16="http://schemas.microsoft.com/office/drawing/2014/main" id="{90D78BFA-93D8-9E33-C90B-DE65F45BD5BD}"/>
              </a:ext>
            </a:extLst>
          </p:cNvPr>
          <p:cNvSpPr txBox="1">
            <a:spLocks/>
          </p:cNvSpPr>
          <p:nvPr/>
        </p:nvSpPr>
        <p:spPr>
          <a:xfrm>
            <a:off x="5617839" y="4351496"/>
            <a:ext cx="1156341" cy="650975"/>
          </a:xfrm>
          <a:prstGeom prst="rect">
            <a:avLst/>
          </a:prstGeom>
          <a:solidFill>
            <a:srgbClr val="FFBDB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 </a:t>
            </a:r>
            <a:r>
              <a:rPr lang="en-US" altLang="zh-CN" b="1" dirty="0">
                <a:solidFill>
                  <a:srgbClr val="C00000"/>
                </a:solidFill>
              </a:rPr>
              <a:t>unfolded</a:t>
            </a:r>
            <a:r>
              <a:rPr lang="en-US" altLang="zh-CN" dirty="0"/>
              <a:t> over time: </a:t>
            </a:r>
            <a:r>
              <a:rPr lang="en-US" altLang="zh-CN" b="1" i="1" dirty="0">
                <a:solidFill>
                  <a:srgbClr val="C00000"/>
                </a:solidFill>
              </a:rPr>
              <a:t>predict the next state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12EE39CA-C0FD-6E08-816F-B970CB744476}"/>
              </a:ext>
            </a:extLst>
          </p:cNvPr>
          <p:cNvSpPr txBox="1"/>
          <p:nvPr/>
        </p:nvSpPr>
        <p:spPr>
          <a:xfrm>
            <a:off x="4069616" y="6196429"/>
            <a:ext cx="4311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used to infer the following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58F281BE-4884-E2E3-DED1-A7816B72698D}"/>
              </a:ext>
            </a:extLst>
          </p:cNvPr>
          <p:cNvCxnSpPr>
            <a:cxnSpLocks/>
          </p:cNvCxnSpPr>
          <p:nvPr/>
        </p:nvCxnSpPr>
        <p:spPr>
          <a:xfrm flipV="1">
            <a:off x="973040" y="1667532"/>
            <a:ext cx="3503710" cy="614658"/>
          </a:xfrm>
          <a:prstGeom prst="bentConnector3">
            <a:avLst>
              <a:gd name="adj1" fmla="val -21"/>
            </a:avLst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11">
            <a:extLst>
              <a:ext uri="{FF2B5EF4-FFF2-40B4-BE49-F238E27FC236}">
                <a16:creationId xmlns:a16="http://schemas.microsoft.com/office/drawing/2014/main" id="{9E20EADA-2339-4095-0DF3-263245F92F2B}"/>
              </a:ext>
            </a:extLst>
          </p:cNvPr>
          <p:cNvCxnSpPr>
            <a:cxnSpLocks/>
          </p:cNvCxnSpPr>
          <p:nvPr/>
        </p:nvCxnSpPr>
        <p:spPr>
          <a:xfrm flipV="1">
            <a:off x="4462046" y="1640449"/>
            <a:ext cx="0" cy="557921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4">
            <a:extLst>
              <a:ext uri="{FF2B5EF4-FFF2-40B4-BE49-F238E27FC236}">
                <a16:creationId xmlns:a16="http://schemas.microsoft.com/office/drawing/2014/main" id="{C3C585FB-D005-2652-5065-11EF8F8D4C79}"/>
              </a:ext>
            </a:extLst>
          </p:cNvPr>
          <p:cNvSpPr txBox="1"/>
          <p:nvPr/>
        </p:nvSpPr>
        <p:spPr>
          <a:xfrm>
            <a:off x="1603648" y="1772070"/>
            <a:ext cx="2029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d as next</a:t>
            </a:r>
          </a:p>
        </p:txBody>
      </p:sp>
      <p:cxnSp>
        <p:nvCxnSpPr>
          <p:cNvPr id="84" name="直接连接符 11">
            <a:extLst>
              <a:ext uri="{FF2B5EF4-FFF2-40B4-BE49-F238E27FC236}">
                <a16:creationId xmlns:a16="http://schemas.microsoft.com/office/drawing/2014/main" id="{E786AE5A-E748-D579-AD50-CA98C8895244}"/>
              </a:ext>
            </a:extLst>
          </p:cNvPr>
          <p:cNvCxnSpPr>
            <a:cxnSpLocks/>
            <a:endCxn id="87" idx="3"/>
          </p:cNvCxnSpPr>
          <p:nvPr/>
        </p:nvCxnSpPr>
        <p:spPr>
          <a:xfrm rot="16200000" flipV="1">
            <a:off x="4691877" y="2969084"/>
            <a:ext cx="1495848" cy="1312398"/>
          </a:xfrm>
          <a:prstGeom prst="bentConnector2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4">
            <a:extLst>
              <a:ext uri="{FF2B5EF4-FFF2-40B4-BE49-F238E27FC236}">
                <a16:creationId xmlns:a16="http://schemas.microsoft.com/office/drawing/2014/main" id="{14360694-D5AB-96BD-9567-BB791BE10ECC}"/>
              </a:ext>
            </a:extLst>
          </p:cNvPr>
          <p:cNvSpPr txBox="1"/>
          <p:nvPr/>
        </p:nvSpPr>
        <p:spPr>
          <a:xfrm>
            <a:off x="4872604" y="3094127"/>
            <a:ext cx="1041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folded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30C97D7E-ADE2-987E-018A-942621806CE5}"/>
              </a:ext>
            </a:extLst>
          </p:cNvPr>
          <p:cNvSpPr txBox="1"/>
          <p:nvPr/>
        </p:nvSpPr>
        <p:spPr>
          <a:xfrm>
            <a:off x="2015515" y="6211003"/>
            <a:ext cx="20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modeling, teacher forcing is infeasible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Content Placeholder 2">
            <a:extLst>
              <a:ext uri="{FF2B5EF4-FFF2-40B4-BE49-F238E27FC236}">
                <a16:creationId xmlns:a16="http://schemas.microsoft.com/office/drawing/2014/main" id="{0D6771AB-756A-C0ED-28AA-5F316B771E06}"/>
              </a:ext>
            </a:extLst>
          </p:cNvPr>
          <p:cNvSpPr txBox="1">
            <a:spLocks/>
          </p:cNvSpPr>
          <p:nvPr/>
        </p:nvSpPr>
        <p:spPr>
          <a:xfrm>
            <a:off x="1801220" y="3924439"/>
            <a:ext cx="871665" cy="2560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CA6C9B41-CCB0-C11E-B2FC-4F4D7D1B2349}"/>
              </a:ext>
            </a:extLst>
          </p:cNvPr>
          <p:cNvSpPr txBox="1">
            <a:spLocks/>
          </p:cNvSpPr>
          <p:nvPr/>
        </p:nvSpPr>
        <p:spPr>
          <a:xfrm>
            <a:off x="430816" y="3003154"/>
            <a:ext cx="458184" cy="39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3" name="Content Placeholder 2">
            <a:extLst>
              <a:ext uri="{FF2B5EF4-FFF2-40B4-BE49-F238E27FC236}">
                <a16:creationId xmlns:a16="http://schemas.microsoft.com/office/drawing/2014/main" id="{20E0B54B-9FE5-2345-09F9-561AA71C0A99}"/>
              </a:ext>
            </a:extLst>
          </p:cNvPr>
          <p:cNvSpPr txBox="1">
            <a:spLocks/>
          </p:cNvSpPr>
          <p:nvPr/>
        </p:nvSpPr>
        <p:spPr>
          <a:xfrm>
            <a:off x="4072022" y="2344923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4" name="文本框 4">
            <a:extLst>
              <a:ext uri="{FF2B5EF4-FFF2-40B4-BE49-F238E27FC236}">
                <a16:creationId xmlns:a16="http://schemas.microsoft.com/office/drawing/2014/main" id="{848CB798-FC21-15EA-9C7C-9792231B8A7E}"/>
              </a:ext>
            </a:extLst>
          </p:cNvPr>
          <p:cNvSpPr txBox="1"/>
          <p:nvPr/>
        </p:nvSpPr>
        <p:spPr>
          <a:xfrm>
            <a:off x="3946553" y="2279681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6" name="Content Placeholder 2">
            <a:extLst>
              <a:ext uri="{FF2B5EF4-FFF2-40B4-BE49-F238E27FC236}">
                <a16:creationId xmlns:a16="http://schemas.microsoft.com/office/drawing/2014/main" id="{02594EB2-7D32-2F72-7489-C6708A6A3553}"/>
              </a:ext>
            </a:extLst>
          </p:cNvPr>
          <p:cNvSpPr txBox="1">
            <a:spLocks/>
          </p:cNvSpPr>
          <p:nvPr/>
        </p:nvSpPr>
        <p:spPr>
          <a:xfrm>
            <a:off x="543385" y="2343068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7" name="文本框 4">
            <a:extLst>
              <a:ext uri="{FF2B5EF4-FFF2-40B4-BE49-F238E27FC236}">
                <a16:creationId xmlns:a16="http://schemas.microsoft.com/office/drawing/2014/main" id="{254AD9A2-F908-AAAB-8815-1DAD65E93F6F}"/>
              </a:ext>
            </a:extLst>
          </p:cNvPr>
          <p:cNvSpPr txBox="1"/>
          <p:nvPr/>
        </p:nvSpPr>
        <p:spPr>
          <a:xfrm>
            <a:off x="417916" y="2277826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0154FC95-E2A2-15D4-023E-91E4AEECE382}"/>
              </a:ext>
            </a:extLst>
          </p:cNvPr>
          <p:cNvSpPr txBox="1">
            <a:spLocks/>
          </p:cNvSpPr>
          <p:nvPr/>
        </p:nvSpPr>
        <p:spPr>
          <a:xfrm>
            <a:off x="1344377" y="2315476"/>
            <a:ext cx="2536324" cy="1517605"/>
          </a:xfrm>
          <a:prstGeom prst="rect">
            <a:avLst/>
          </a:prstGeom>
          <a:solidFill>
            <a:srgbClr val="F2F2F2">
              <a:alpha val="60000"/>
            </a:srgbClr>
          </a:solidFill>
          <a:ln>
            <a:noFill/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0" name="文本框 4">
            <a:extLst>
              <a:ext uri="{FF2B5EF4-FFF2-40B4-BE49-F238E27FC236}">
                <a16:creationId xmlns:a16="http://schemas.microsoft.com/office/drawing/2014/main" id="{C780F729-A241-B693-E5B9-567C382B24B0}"/>
              </a:ext>
            </a:extLst>
          </p:cNvPr>
          <p:cNvSpPr txBox="1"/>
          <p:nvPr/>
        </p:nvSpPr>
        <p:spPr>
          <a:xfrm>
            <a:off x="1385612" y="2600370"/>
            <a:ext cx="2430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s-in-Architecture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7" name="Picture 126">
            <a:extLst>
              <a:ext uri="{FF2B5EF4-FFF2-40B4-BE49-F238E27FC236}">
                <a16:creationId xmlns:a16="http://schemas.microsoft.com/office/drawing/2014/main" id="{5D0E66B7-DD3A-00D3-4E25-CB61B87BC2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5756" y="1673778"/>
            <a:ext cx="3145536" cy="2206752"/>
          </a:xfrm>
          <a:prstGeom prst="rect">
            <a:avLst/>
          </a:prstGeom>
        </p:spPr>
      </p:pic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94861D42-374E-1AD7-2484-1C62C5C85C7F}"/>
              </a:ext>
            </a:extLst>
          </p:cNvPr>
          <p:cNvCxnSpPr>
            <a:cxnSpLocks/>
            <a:endCxn id="127" idx="1"/>
          </p:cNvCxnSpPr>
          <p:nvPr/>
        </p:nvCxnSpPr>
        <p:spPr>
          <a:xfrm rot="5400000" flipH="1" flipV="1">
            <a:off x="6908275" y="3316876"/>
            <a:ext cx="1597203" cy="517760"/>
          </a:xfrm>
          <a:prstGeom prst="bentConnector2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60FADD11-F9D1-DF89-5F06-9F3530156236}"/>
              </a:ext>
            </a:extLst>
          </p:cNvPr>
          <p:cNvSpPr txBox="1"/>
          <p:nvPr/>
        </p:nvSpPr>
        <p:spPr>
          <a:xfrm>
            <a:off x="6914418" y="2042295"/>
            <a:ext cx="1033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Cell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B881580-13D3-E413-57BE-93333A6ABC8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E58870A-157B-C5B2-5D18-6D6151AD5DA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71A4141-842C-3D42-96E3-9DEC3C9433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784" y="4354938"/>
            <a:ext cx="11777472" cy="185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7226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8C2A64B-732B-9054-673B-A165E85F10B8}"/>
              </a:ext>
            </a:extLst>
          </p:cNvPr>
          <p:cNvSpPr txBox="1">
            <a:spLocks/>
          </p:cNvSpPr>
          <p:nvPr/>
        </p:nvSpPr>
        <p:spPr>
          <a:xfrm>
            <a:off x="8467284" y="1923261"/>
            <a:ext cx="3425005" cy="387109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B90E75E-ACFB-5E11-432C-24224BF06FE3}"/>
              </a:ext>
            </a:extLst>
          </p:cNvPr>
          <p:cNvSpPr txBox="1">
            <a:spLocks/>
          </p:cNvSpPr>
          <p:nvPr/>
        </p:nvSpPr>
        <p:spPr>
          <a:xfrm>
            <a:off x="4515035" y="1923261"/>
            <a:ext cx="3425005" cy="3871092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F83B11B-13B7-4E05-B424-B6D066235D61}"/>
              </a:ext>
            </a:extLst>
          </p:cNvPr>
          <p:cNvSpPr txBox="1">
            <a:spLocks/>
          </p:cNvSpPr>
          <p:nvPr/>
        </p:nvSpPr>
        <p:spPr>
          <a:xfrm>
            <a:off x="325204" y="1923261"/>
            <a:ext cx="3513127" cy="38710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 </a:t>
            </a:r>
            <a:r>
              <a:rPr lang="en-US" altLang="zh-CN" b="1" dirty="0">
                <a:solidFill>
                  <a:srgbClr val="C00000"/>
                </a:solidFill>
              </a:rPr>
              <a:t>unfolded</a:t>
            </a:r>
            <a:r>
              <a:rPr lang="en-US" altLang="zh-CN" dirty="0"/>
              <a:t> over time: </a:t>
            </a:r>
            <a:r>
              <a:rPr lang="en-US" altLang="zh-CN" b="1" i="1" dirty="0">
                <a:solidFill>
                  <a:srgbClr val="C00000"/>
                </a:solidFill>
              </a:rPr>
              <a:t>predict the next state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6</a:t>
            </a:fld>
            <a:endParaRPr lang="zh-CN" altLang="en-US" dirty="0"/>
          </a:p>
        </p:txBody>
      </p:sp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F7D687BE-BE8B-987C-292C-F072EC56685D}"/>
              </a:ext>
            </a:extLst>
          </p:cNvPr>
          <p:cNvCxnSpPr>
            <a:cxnSpLocks/>
          </p:cNvCxnSpPr>
          <p:nvPr/>
        </p:nvCxnSpPr>
        <p:spPr>
          <a:xfrm flipH="1">
            <a:off x="3956939" y="383213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4">
            <a:extLst>
              <a:ext uri="{FF2B5EF4-FFF2-40B4-BE49-F238E27FC236}">
                <a16:creationId xmlns:a16="http://schemas.microsoft.com/office/drawing/2014/main" id="{36FB2102-52E7-8F86-9DC8-E59AA5AF710C}"/>
              </a:ext>
            </a:extLst>
          </p:cNvPr>
          <p:cNvSpPr txBox="1"/>
          <p:nvPr/>
        </p:nvSpPr>
        <p:spPr>
          <a:xfrm>
            <a:off x="5481029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29C7BF88-23B2-C62C-1C06-18E295836219}"/>
              </a:ext>
            </a:extLst>
          </p:cNvPr>
          <p:cNvCxnSpPr>
            <a:cxnSpLocks/>
          </p:cNvCxnSpPr>
          <p:nvPr/>
        </p:nvCxnSpPr>
        <p:spPr>
          <a:xfrm flipH="1">
            <a:off x="8014391" y="385880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3F524521-FDB8-DAA7-D87F-901E91F8ACB3}"/>
              </a:ext>
            </a:extLst>
          </p:cNvPr>
          <p:cNvSpPr txBox="1"/>
          <p:nvPr/>
        </p:nvSpPr>
        <p:spPr>
          <a:xfrm>
            <a:off x="1338580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4B8DA678-772E-4E6B-8420-3E246031335F}"/>
              </a:ext>
            </a:extLst>
          </p:cNvPr>
          <p:cNvSpPr txBox="1"/>
          <p:nvPr/>
        </p:nvSpPr>
        <p:spPr>
          <a:xfrm>
            <a:off x="9482824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D801AF4-7E6E-17D5-4A12-DBED7ABB243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069BCC7-4887-E8EB-82ED-616EB7A6AEE2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092AF21-EF78-AD11-4B83-6D798FDAE8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64" y="2062733"/>
            <a:ext cx="11253216" cy="3585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496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E099B08B-00B8-3BF1-3B25-78A43B63238C}"/>
              </a:ext>
            </a:extLst>
          </p:cNvPr>
          <p:cNvSpPr/>
          <p:nvPr/>
        </p:nvSpPr>
        <p:spPr>
          <a:xfrm>
            <a:off x="301072" y="1040218"/>
            <a:ext cx="5399999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de Structure for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149C95E-A7E3-1363-BA1F-D16692C4C504}"/>
              </a:ext>
            </a:extLst>
          </p:cNvPr>
          <p:cNvSpPr/>
          <p:nvPr/>
        </p:nvSpPr>
        <p:spPr>
          <a:xfrm rot="5400000" flipH="1" flipV="1">
            <a:off x="1160321" y="2960086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5BFBC3B-933E-3D4B-96FB-66D7FFCB7CAF}"/>
              </a:ext>
            </a:extLst>
          </p:cNvPr>
          <p:cNvSpPr/>
          <p:nvPr/>
        </p:nvSpPr>
        <p:spPr>
          <a:xfrm flipH="1">
            <a:off x="1248779" y="3048544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C06F6BC3-28A5-392A-6E43-EFB3DE2F6E9A}"/>
              </a:ext>
            </a:extLst>
          </p:cNvPr>
          <p:cNvSpPr/>
          <p:nvPr/>
        </p:nvSpPr>
        <p:spPr>
          <a:xfrm rot="16200000">
            <a:off x="1350267" y="2799445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E04156-A2AA-2E45-58C1-9A88CE6B4BD0}"/>
              </a:ext>
            </a:extLst>
          </p:cNvPr>
          <p:cNvCxnSpPr/>
          <p:nvPr/>
        </p:nvCxnSpPr>
        <p:spPr>
          <a:xfrm rot="16200000">
            <a:off x="1465042" y="2755400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93EBC425-B441-90EF-C7DC-6F4ED1BA5545}"/>
              </a:ext>
            </a:extLst>
          </p:cNvPr>
          <p:cNvSpPr/>
          <p:nvPr/>
        </p:nvSpPr>
        <p:spPr>
          <a:xfrm rot="16200000" flipH="1">
            <a:off x="2632178" y="4270202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2EBD548-AFF8-BEE0-E8F3-81724E8D9DD6}"/>
              </a:ext>
            </a:extLst>
          </p:cNvPr>
          <p:cNvSpPr/>
          <p:nvPr/>
        </p:nvSpPr>
        <p:spPr>
          <a:xfrm flipH="1" flipV="1">
            <a:off x="2720636" y="4358660"/>
            <a:ext cx="718721" cy="71872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3F7992A4-B0D2-EA14-B2D8-117C9C1FB54D}"/>
              </a:ext>
            </a:extLst>
          </p:cNvPr>
          <p:cNvSpPr/>
          <p:nvPr/>
        </p:nvSpPr>
        <p:spPr>
          <a:xfrm rot="5400000" flipV="1">
            <a:off x="2822125" y="4625673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6C1CB91-2114-E063-7B02-93B731C0B10A}"/>
              </a:ext>
            </a:extLst>
          </p:cNvPr>
          <p:cNvCxnSpPr/>
          <p:nvPr/>
        </p:nvCxnSpPr>
        <p:spPr>
          <a:xfrm rot="5400000" flipV="1">
            <a:off x="2936900" y="5370525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F3D6EB04-4FAD-8DCF-C658-D7A5E45A1058}"/>
              </a:ext>
            </a:extLst>
          </p:cNvPr>
          <p:cNvSpPr/>
          <p:nvPr/>
        </p:nvSpPr>
        <p:spPr>
          <a:xfrm rot="5400000" flipH="1" flipV="1">
            <a:off x="4048453" y="2963760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7D9B66A-1E85-AA80-9DC8-9AD25A441018}"/>
              </a:ext>
            </a:extLst>
          </p:cNvPr>
          <p:cNvSpPr/>
          <p:nvPr/>
        </p:nvSpPr>
        <p:spPr>
          <a:xfrm flipH="1">
            <a:off x="4136911" y="3052218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 dirty="0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8E345E0-2842-7920-AB8C-5A0CF52A2CBD}"/>
              </a:ext>
            </a:extLst>
          </p:cNvPr>
          <p:cNvSpPr/>
          <p:nvPr/>
        </p:nvSpPr>
        <p:spPr>
          <a:xfrm rot="16200000">
            <a:off x="4238400" y="2803119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53E245F-031E-38FC-5DC8-22E619B258C1}"/>
              </a:ext>
            </a:extLst>
          </p:cNvPr>
          <p:cNvCxnSpPr/>
          <p:nvPr/>
        </p:nvCxnSpPr>
        <p:spPr>
          <a:xfrm rot="16200000">
            <a:off x="4353175" y="2759074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B48189A-CE9A-BF87-2778-4F39B243B65B}"/>
              </a:ext>
            </a:extLst>
          </p:cNvPr>
          <p:cNvSpPr/>
          <p:nvPr/>
        </p:nvSpPr>
        <p:spPr>
          <a:xfrm>
            <a:off x="321386" y="1626963"/>
            <a:ext cx="2573505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2. Input Blocks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enerate switching or input signals based on modulation knowledge</a:t>
            </a:r>
            <a:endParaRPr lang="en-IN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46F3847-79A6-B8F9-5AC7-394AE5B47A71}"/>
              </a:ext>
            </a:extLst>
          </p:cNvPr>
          <p:cNvCxnSpPr>
            <a:cxnSpLocks/>
          </p:cNvCxnSpPr>
          <p:nvPr/>
        </p:nvCxnSpPr>
        <p:spPr>
          <a:xfrm>
            <a:off x="1683195" y="3908778"/>
            <a:ext cx="924600" cy="803147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5FD9745-B1D8-E98A-8752-5D187A0DD7FC}"/>
              </a:ext>
            </a:extLst>
          </p:cNvPr>
          <p:cNvCxnSpPr>
            <a:cxnSpLocks/>
          </p:cNvCxnSpPr>
          <p:nvPr/>
        </p:nvCxnSpPr>
        <p:spPr>
          <a:xfrm flipV="1">
            <a:off x="3522735" y="3844157"/>
            <a:ext cx="777600" cy="709200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F8D73DF4-85BD-2883-82DE-D647CF32C548}"/>
              </a:ext>
            </a:extLst>
          </p:cNvPr>
          <p:cNvSpPr/>
          <p:nvPr/>
        </p:nvSpPr>
        <p:spPr>
          <a:xfrm>
            <a:off x="707865" y="1054963"/>
            <a:ext cx="4473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Code 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ucture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for PANN Inference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74515E8-EE6B-31B7-26F0-56B9729B698F}"/>
              </a:ext>
            </a:extLst>
          </p:cNvPr>
          <p:cNvCxnSpPr>
            <a:cxnSpLocks/>
          </p:cNvCxnSpPr>
          <p:nvPr/>
        </p:nvCxnSpPr>
        <p:spPr>
          <a:xfrm flipV="1">
            <a:off x="809865" y="1490138"/>
            <a:ext cx="4269271" cy="8557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F5030D03-9E4E-9E07-7CA3-1D1E9F2E2462}"/>
              </a:ext>
            </a:extLst>
          </p:cNvPr>
          <p:cNvSpPr/>
          <p:nvPr/>
        </p:nvSpPr>
        <p:spPr>
          <a:xfrm>
            <a:off x="3233595" y="1639649"/>
            <a:ext cx="2525351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3. Physics Cell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s for one timestamp based on physics</a:t>
            </a:r>
            <a:endParaRPr kumimoji="0" lang="en-I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F6E40A0-283F-8A86-C19D-362BC94066C0}"/>
              </a:ext>
            </a:extLst>
          </p:cNvPr>
          <p:cNvCxnSpPr>
            <a:cxnSpLocks/>
          </p:cNvCxnSpPr>
          <p:nvPr/>
        </p:nvCxnSpPr>
        <p:spPr>
          <a:xfrm flipH="1">
            <a:off x="3561392" y="3946722"/>
            <a:ext cx="778100" cy="707474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>
            <a:extLst>
              <a:ext uri="{FF2B5EF4-FFF2-40B4-BE49-F238E27FC236}">
                <a16:creationId xmlns:a16="http://schemas.microsoft.com/office/drawing/2014/main" id="{71D1BA2C-8FC0-0EA7-3FAD-10CF27E65FBD}"/>
              </a:ext>
            </a:extLst>
          </p:cNvPr>
          <p:cNvSpPr/>
          <p:nvPr/>
        </p:nvSpPr>
        <p:spPr>
          <a:xfrm>
            <a:off x="2080080" y="5587155"/>
            <a:ext cx="1999831" cy="1019766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1. Recurrence Cell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 waveforms in a recurrent way</a:t>
            </a:r>
            <a:endParaRPr lang="en-IN" sz="1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4">
            <a:extLst>
              <a:ext uri="{FF2B5EF4-FFF2-40B4-BE49-F238E27FC236}">
                <a16:creationId xmlns:a16="http://schemas.microsoft.com/office/drawing/2014/main" id="{3C9283CF-5A78-ACFF-749E-5ED0B959767F}"/>
              </a:ext>
            </a:extLst>
          </p:cNvPr>
          <p:cNvSpPr txBox="1"/>
          <p:nvPr/>
        </p:nvSpPr>
        <p:spPr>
          <a:xfrm>
            <a:off x="2423071" y="3277897"/>
            <a:ext cx="1308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FDBFBAA2-9329-4C5D-22A4-06981EB30C0C}"/>
              </a:ext>
            </a:extLst>
          </p:cNvPr>
          <p:cNvSpPr txBox="1"/>
          <p:nvPr/>
        </p:nvSpPr>
        <p:spPr>
          <a:xfrm>
            <a:off x="1272958" y="4221268"/>
            <a:ext cx="100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..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...,</a:t>
            </a: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706F2174-865C-CE96-BB36-B429E6B2D1D4}"/>
              </a:ext>
            </a:extLst>
          </p:cNvPr>
          <p:cNvSpPr txBox="1"/>
          <p:nvPr/>
        </p:nvSpPr>
        <p:spPr>
          <a:xfrm>
            <a:off x="3472934" y="3911365"/>
            <a:ext cx="549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94487BAD-D169-5EF0-E711-229033EE31C3}"/>
              </a:ext>
            </a:extLst>
          </p:cNvPr>
          <p:cNvSpPr txBox="1"/>
          <p:nvPr/>
        </p:nvSpPr>
        <p:spPr>
          <a:xfrm>
            <a:off x="3855429" y="4276358"/>
            <a:ext cx="66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CA099BEE-D7A3-61E7-CE63-7166FC404ADB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1253772" y="3019720"/>
            <a:ext cx="719390" cy="719390"/>
          </a:xfrm>
          <a:prstGeom prst="rect">
            <a:avLst/>
          </a:prstGeom>
        </p:spPr>
      </p:pic>
      <p:pic>
        <p:nvPicPr>
          <p:cNvPr id="68" name="Picture 67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5FB5036-F3DE-C898-911B-2ACF50B6AC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767" y="2909408"/>
            <a:ext cx="999370" cy="999370"/>
          </a:xfrm>
          <a:prstGeom prst="rect">
            <a:avLst/>
          </a:prstGeom>
        </p:spPr>
      </p:pic>
      <p:pic>
        <p:nvPicPr>
          <p:cNvPr id="72" name="Picture 71" descr="A black gear with arrows around it&#10;&#10;Description automatically generated">
            <a:extLst>
              <a:ext uri="{FF2B5EF4-FFF2-40B4-BE49-F238E27FC236}">
                <a16:creationId xmlns:a16="http://schemas.microsoft.com/office/drawing/2014/main" id="{62E1C04D-FE22-FD04-95E8-015472EE95B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371" y="4468590"/>
            <a:ext cx="976459" cy="48666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568364F9-627E-900A-69D7-B9AB5D113FC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8570"/>
          <a:stretch/>
        </p:blipFill>
        <p:spPr>
          <a:xfrm>
            <a:off x="5970938" y="1872068"/>
            <a:ext cx="5919990" cy="43085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8" name="文本框 4">
            <a:extLst>
              <a:ext uri="{FF2B5EF4-FFF2-40B4-BE49-F238E27FC236}">
                <a16:creationId xmlns:a16="http://schemas.microsoft.com/office/drawing/2014/main" id="{B4E12210-3000-0AF2-BA48-64C4E829F5E5}"/>
              </a:ext>
            </a:extLst>
          </p:cNvPr>
          <p:cNvSpPr txBox="1"/>
          <p:nvPr/>
        </p:nvSpPr>
        <p:spPr>
          <a:xfrm>
            <a:off x="7517084" y="1070809"/>
            <a:ext cx="28276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1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ce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net.py :: class PANN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文本框 4">
            <a:extLst>
              <a:ext uri="{FF2B5EF4-FFF2-40B4-BE49-F238E27FC236}">
                <a16:creationId xmlns:a16="http://schemas.microsoft.com/office/drawing/2014/main" id="{1FB22B63-D831-BAF9-5CC7-37301D093994}"/>
              </a:ext>
            </a:extLst>
          </p:cNvPr>
          <p:cNvSpPr txBox="1"/>
          <p:nvPr/>
        </p:nvSpPr>
        <p:spPr>
          <a:xfrm>
            <a:off x="6628137" y="4869063"/>
            <a:ext cx="4393382" cy="106182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94C6228-612B-0BC9-2017-C99F85CCEAA6}"/>
              </a:ext>
            </a:extLst>
          </p:cNvPr>
          <p:cNvSpPr txBox="1"/>
          <p:nvPr/>
        </p:nvSpPr>
        <p:spPr>
          <a:xfrm>
            <a:off x="6631585" y="3633194"/>
            <a:ext cx="1448480" cy="313758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004D9B57-CB90-5925-CFC3-810486892C0D}"/>
              </a:ext>
            </a:extLst>
          </p:cNvPr>
          <p:cNvSpPr txBox="1"/>
          <p:nvPr/>
        </p:nvSpPr>
        <p:spPr>
          <a:xfrm>
            <a:off x="7998754" y="3637020"/>
            <a:ext cx="1538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014FAE0E-C041-CD43-667F-C7A6409EDD96}"/>
              </a:ext>
            </a:extLst>
          </p:cNvPr>
          <p:cNvSpPr txBox="1"/>
          <p:nvPr/>
        </p:nvSpPr>
        <p:spPr>
          <a:xfrm>
            <a:off x="9594405" y="4249571"/>
            <a:ext cx="1538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en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D04FD16-CAA1-81F3-E96F-A8BF3FA65459}"/>
              </a:ext>
            </a:extLst>
          </p:cNvPr>
          <p:cNvSpPr txBox="1"/>
          <p:nvPr/>
        </p:nvSpPr>
        <p:spPr>
          <a:xfrm>
            <a:off x="10323033" y="1247780"/>
            <a:ext cx="1527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9C85214-3B4D-AC77-9521-27C846B3E14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D1BAFC3-0DF2-BC22-6C99-29D819C23F98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899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6E525903-DD58-B2A0-106C-942A62EC7B5E}"/>
              </a:ext>
            </a:extLst>
          </p:cNvPr>
          <p:cNvSpPr txBox="1">
            <a:spLocks/>
          </p:cNvSpPr>
          <p:nvPr/>
        </p:nvSpPr>
        <p:spPr>
          <a:xfrm>
            <a:off x="6916934" y="4395032"/>
            <a:ext cx="4467505" cy="2037519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8</a:t>
            </a:fld>
            <a:endParaRPr lang="zh-CN" alt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36D04D-B744-DC96-F3C7-83DCD5482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06781"/>
              </p:ext>
            </p:extLst>
          </p:nvPr>
        </p:nvGraphicFramePr>
        <p:xfrm>
          <a:off x="8009808" y="959374"/>
          <a:ext cx="33496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609480" progId="Equation.DSMT4">
                  <p:embed/>
                </p:oleObj>
              </mc:Choice>
              <mc:Fallback>
                <p:oleObj name="Equation" r:id="rId2" imgW="341604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08" y="959374"/>
                        <a:ext cx="33496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7B1DE5-8ABC-DBEB-5BAC-65FC2FC7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20909"/>
              </p:ext>
            </p:extLst>
          </p:nvPr>
        </p:nvGraphicFramePr>
        <p:xfrm>
          <a:off x="6603018" y="2358468"/>
          <a:ext cx="515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698400" progId="Equation.DSMT4">
                  <p:embed/>
                </p:oleObj>
              </mc:Choice>
              <mc:Fallback>
                <p:oleObj name="Equation" r:id="rId4" imgW="5155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3018" y="2358468"/>
                        <a:ext cx="5156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4D2A2E9-5172-18A7-5FA1-BAE8F83D2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772" y="1584494"/>
            <a:ext cx="5623560" cy="251460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ABFC2B-FD77-7916-FAE0-65AE7D818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33259"/>
              </p:ext>
            </p:extLst>
          </p:nvPr>
        </p:nvGraphicFramePr>
        <p:xfrm>
          <a:off x="7150436" y="3591262"/>
          <a:ext cx="400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736560" progId="Equation.DSMT4">
                  <p:embed/>
                </p:oleObj>
              </mc:Choice>
              <mc:Fallback>
                <p:oleObj name="Equation" r:id="rId7" imgW="400032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7B1DE5-8ABC-DBEB-5BAC-65FC2FC7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0436" y="3591262"/>
                        <a:ext cx="4000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35290C7-C97A-0C51-62F8-F31A440969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7528" y="4936478"/>
            <a:ext cx="3002280" cy="1310640"/>
          </a:xfrm>
          <a:prstGeom prst="rect">
            <a:avLst/>
          </a:prstGeom>
        </p:spPr>
      </p:pic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D1564614-B0C8-6E67-4A53-D4E99FB0760F}"/>
              </a:ext>
            </a:extLst>
          </p:cNvPr>
          <p:cNvCxnSpPr>
            <a:cxnSpLocks/>
          </p:cNvCxnSpPr>
          <p:nvPr/>
        </p:nvCxnSpPr>
        <p:spPr>
          <a:xfrm flipV="1">
            <a:off x="3209472" y="4154328"/>
            <a:ext cx="0" cy="68389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31297DA9-AF8E-8EDC-A7C6-881D76DFC426}"/>
              </a:ext>
            </a:extLst>
          </p:cNvPr>
          <p:cNvSpPr txBox="1"/>
          <p:nvPr/>
        </p:nvSpPr>
        <p:spPr>
          <a:xfrm>
            <a:off x="3333200" y="4110795"/>
            <a:ext cx="216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 of Inductor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9B9760A0-6504-D78C-15AA-E715DE7FF494}"/>
              </a:ext>
            </a:extLst>
          </p:cNvPr>
          <p:cNvSpPr txBox="1"/>
          <p:nvPr/>
        </p:nvSpPr>
        <p:spPr>
          <a:xfrm>
            <a:off x="6640541" y="1091414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75B40446-843D-772C-FC0F-A97C51BB1607}"/>
              </a:ext>
            </a:extLst>
          </p:cNvPr>
          <p:cNvSpPr txBox="1"/>
          <p:nvPr/>
        </p:nvSpPr>
        <p:spPr>
          <a:xfrm>
            <a:off x="9206677" y="1702570"/>
            <a:ext cx="2631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Implicit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38C71796-B66E-2E06-814E-8BF32280A452}"/>
              </a:ext>
            </a:extLst>
          </p:cNvPr>
          <p:cNvSpPr txBox="1"/>
          <p:nvPr/>
        </p:nvSpPr>
        <p:spPr>
          <a:xfrm>
            <a:off x="9248895" y="3102390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7947B004-7664-3F3C-6012-246794F0F75F}"/>
              </a:ext>
            </a:extLst>
          </p:cNvPr>
          <p:cNvCxnSpPr>
            <a:cxnSpLocks/>
            <a:stCxn id="29" idx="1"/>
          </p:cNvCxnSpPr>
          <p:nvPr/>
        </p:nvCxnSpPr>
        <p:spPr>
          <a:xfrm rot="10800000" flipV="1">
            <a:off x="6257881" y="1276079"/>
            <a:ext cx="382661" cy="4338579"/>
          </a:xfrm>
          <a:prstGeom prst="bentConnector2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91CED9DE-9F36-CBE3-FF8F-0164C242A8B5}"/>
              </a:ext>
            </a:extLst>
          </p:cNvPr>
          <p:cNvCxnSpPr>
            <a:cxnSpLocks/>
          </p:cNvCxnSpPr>
          <p:nvPr/>
        </p:nvCxnSpPr>
        <p:spPr>
          <a:xfrm>
            <a:off x="5432728" y="5591798"/>
            <a:ext cx="839439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07316CBB-CAE0-289A-19A3-E43461E994CC}"/>
              </a:ext>
            </a:extLst>
          </p:cNvPr>
          <p:cNvCxnSpPr>
            <a:cxnSpLocks/>
          </p:cNvCxnSpPr>
          <p:nvPr/>
        </p:nvCxnSpPr>
        <p:spPr>
          <a:xfrm flipV="1">
            <a:off x="9206124" y="1702570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1F221B2E-58E1-9E87-9CAF-496D9423AC83}"/>
              </a:ext>
            </a:extLst>
          </p:cNvPr>
          <p:cNvCxnSpPr>
            <a:cxnSpLocks/>
          </p:cNvCxnSpPr>
          <p:nvPr/>
        </p:nvCxnSpPr>
        <p:spPr>
          <a:xfrm flipV="1">
            <a:off x="9185804" y="2909795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175D0066-4111-C841-0A6A-A1054FFF815A}"/>
              </a:ext>
            </a:extLst>
          </p:cNvPr>
          <p:cNvSpPr txBox="1"/>
          <p:nvPr/>
        </p:nvSpPr>
        <p:spPr>
          <a:xfrm>
            <a:off x="9447187" y="5641781"/>
            <a:ext cx="1937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Structure for DAB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Table 49">
            <a:extLst>
              <a:ext uri="{FF2B5EF4-FFF2-40B4-BE49-F238E27FC236}">
                <a16:creationId xmlns:a16="http://schemas.microsoft.com/office/drawing/2014/main" id="{7532593B-90B1-173D-085F-9A4C52907B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43383"/>
              </p:ext>
            </p:extLst>
          </p:nvPr>
        </p:nvGraphicFramePr>
        <p:xfrm>
          <a:off x="265069" y="4838253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F7A3E7E-4FDF-2A6D-669B-9D536D6CC02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3827A32-0882-47C5-E1DB-8705FE1427D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BBC1029-888A-903A-23AB-9257D1BC28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89570" y="4516719"/>
            <a:ext cx="436245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527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833742" y="5965003"/>
            <a:ext cx="31115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2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 Block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utils.py :: def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eate_vpv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15FF1AA-D34A-9365-7DC9-D5BCE75267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22" y="1571164"/>
            <a:ext cx="4859857" cy="43802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123AA0FE-AE44-DAA5-0F9E-2CB129EF7B4A}"/>
              </a:ext>
            </a:extLst>
          </p:cNvPr>
          <p:cNvSpPr txBox="1"/>
          <p:nvPr/>
        </p:nvSpPr>
        <p:spPr>
          <a:xfrm>
            <a:off x="3842529" y="6016216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generate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759ECAA7-3DB8-BBF1-1DF9-691763B34784}"/>
              </a:ext>
            </a:extLst>
          </p:cNvPr>
          <p:cNvSpPr txBox="1"/>
          <p:nvPr/>
        </p:nvSpPr>
        <p:spPr>
          <a:xfrm>
            <a:off x="589902" y="2833206"/>
            <a:ext cx="3829698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94DF48A2-0E2E-68A3-4307-14965E0C2A39}"/>
              </a:ext>
            </a:extLst>
          </p:cNvPr>
          <p:cNvSpPr txBox="1"/>
          <p:nvPr/>
        </p:nvSpPr>
        <p:spPr>
          <a:xfrm>
            <a:off x="2536724" y="252542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2C75958-EA74-B352-DBA1-EC4C9918FFFA}"/>
              </a:ext>
            </a:extLst>
          </p:cNvPr>
          <p:cNvSpPr txBox="1"/>
          <p:nvPr/>
        </p:nvSpPr>
        <p:spPr>
          <a:xfrm>
            <a:off x="589901" y="3372499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8D037BBF-280D-21EC-5BE5-CF9759BD924E}"/>
              </a:ext>
            </a:extLst>
          </p:cNvPr>
          <p:cNvSpPr txBox="1"/>
          <p:nvPr/>
        </p:nvSpPr>
        <p:spPr>
          <a:xfrm>
            <a:off x="2536724" y="306349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38943096-0C28-156D-2E92-D0270B97F9D2}"/>
              </a:ext>
            </a:extLst>
          </p:cNvPr>
          <p:cNvSpPr txBox="1"/>
          <p:nvPr/>
        </p:nvSpPr>
        <p:spPr>
          <a:xfrm>
            <a:off x="589901" y="3877031"/>
            <a:ext cx="4350893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3CA9764-E0F5-2367-4E4E-8E3EF5EE7FE8}"/>
              </a:ext>
            </a:extLst>
          </p:cNvPr>
          <p:cNvSpPr txBox="1"/>
          <p:nvPr/>
        </p:nvSpPr>
        <p:spPr>
          <a:xfrm>
            <a:off x="2536723" y="359140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B0DA0F8-ACD0-5C6C-B63A-4D1C0AC73495}"/>
              </a:ext>
            </a:extLst>
          </p:cNvPr>
          <p:cNvSpPr txBox="1"/>
          <p:nvPr/>
        </p:nvSpPr>
        <p:spPr>
          <a:xfrm>
            <a:off x="589900" y="4650016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21533171-1D18-8C9C-8669-3FBCC6C5DB5C}"/>
              </a:ext>
            </a:extLst>
          </p:cNvPr>
          <p:cNvSpPr txBox="1"/>
          <p:nvPr/>
        </p:nvSpPr>
        <p:spPr>
          <a:xfrm>
            <a:off x="3105764" y="4361464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B84F94F7-AF41-F2D6-C1A1-2F882CEE3F60}"/>
              </a:ext>
            </a:extLst>
          </p:cNvPr>
          <p:cNvSpPr txBox="1"/>
          <p:nvPr/>
        </p:nvSpPr>
        <p:spPr>
          <a:xfrm>
            <a:off x="589900" y="5411985"/>
            <a:ext cx="4693795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8E20D3A6-BF8E-BC4C-8290-0B0E801CA575}"/>
              </a:ext>
            </a:extLst>
          </p:cNvPr>
          <p:cNvSpPr txBox="1"/>
          <p:nvPr/>
        </p:nvSpPr>
        <p:spPr>
          <a:xfrm>
            <a:off x="3518549" y="5096860"/>
            <a:ext cx="1915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</a:t>
            </a:r>
            <a:r>
              <a:rPr kumimoji="0" lang="en-US" altLang="zh-CN" sz="14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FB5D1851-36CB-4009-AA01-8C26EF4B3FC4}"/>
              </a:ext>
            </a:extLst>
          </p:cNvPr>
          <p:cNvSpPr txBox="1"/>
          <p:nvPr/>
        </p:nvSpPr>
        <p:spPr>
          <a:xfrm>
            <a:off x="7139709" y="6376504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emplary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CF4DBE6F-29EB-05AB-04B9-04A09AEA228A}"/>
              </a:ext>
            </a:extLst>
          </p:cNvPr>
          <p:cNvSpPr txBox="1">
            <a:spLocks/>
          </p:cNvSpPr>
          <p:nvPr/>
        </p:nvSpPr>
        <p:spPr>
          <a:xfrm>
            <a:off x="6095999" y="3866202"/>
            <a:ext cx="5198919" cy="25200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5AE77AA1-71C7-4F20-7D6A-66E94AB38192}"/>
              </a:ext>
            </a:extLst>
          </p:cNvPr>
          <p:cNvSpPr txBox="1"/>
          <p:nvPr/>
        </p:nvSpPr>
        <p:spPr>
          <a:xfrm>
            <a:off x="6095996" y="3532790"/>
            <a:ext cx="3626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(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3E38ACBA-5122-B187-7E3D-6D6957FF9A50}"/>
              </a:ext>
            </a:extLst>
          </p:cNvPr>
          <p:cNvSpPr txBox="1"/>
          <p:nvPr/>
        </p:nvSpPr>
        <p:spPr>
          <a:xfrm>
            <a:off x="6095998" y="4239056"/>
            <a:ext cx="12160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EB6227EB-0258-2855-CEEB-78520AA5E491}"/>
              </a:ext>
            </a:extLst>
          </p:cNvPr>
          <p:cNvSpPr txBox="1"/>
          <p:nvPr/>
        </p:nvSpPr>
        <p:spPr>
          <a:xfrm>
            <a:off x="6095997" y="3862021"/>
            <a:ext cx="4155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.1, 0.7, 0.95, 50%, 50%, 200, 160) 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 descr="A diagram of a waveform&#10;&#10;Description automatically generated">
            <a:extLst>
              <a:ext uri="{FF2B5EF4-FFF2-40B4-BE49-F238E27FC236}">
                <a16:creationId xmlns:a16="http://schemas.microsoft.com/office/drawing/2014/main" id="{0C9740B8-652D-E225-8001-0C016DFBC3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563" y="4189089"/>
            <a:ext cx="3543788" cy="2102247"/>
          </a:xfrm>
          <a:prstGeom prst="rect">
            <a:avLst/>
          </a:prstGeom>
        </p:spPr>
      </p:pic>
      <p:cxnSp>
        <p:nvCxnSpPr>
          <p:cNvPr id="52" name="直接连接符 11">
            <a:extLst>
              <a:ext uri="{FF2B5EF4-FFF2-40B4-BE49-F238E27FC236}">
                <a16:creationId xmlns:a16="http://schemas.microsoft.com/office/drawing/2014/main" id="{B4306167-6168-1172-42A6-306FE2FF62B5}"/>
              </a:ext>
            </a:extLst>
          </p:cNvPr>
          <p:cNvCxnSpPr>
            <a:cxnSpLocks/>
          </p:cNvCxnSpPr>
          <p:nvPr/>
        </p:nvCxnSpPr>
        <p:spPr>
          <a:xfrm>
            <a:off x="5455778" y="4078763"/>
            <a:ext cx="603300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11">
            <a:extLst>
              <a:ext uri="{FF2B5EF4-FFF2-40B4-BE49-F238E27FC236}">
                <a16:creationId xmlns:a16="http://schemas.microsoft.com/office/drawing/2014/main" id="{2762EAB2-F0B9-6A09-0817-229A8387CD23}"/>
              </a:ext>
            </a:extLst>
          </p:cNvPr>
          <p:cNvCxnSpPr>
            <a:cxnSpLocks/>
          </p:cNvCxnSpPr>
          <p:nvPr/>
        </p:nvCxnSpPr>
        <p:spPr>
          <a:xfrm flipH="1">
            <a:off x="5511655" y="4434348"/>
            <a:ext cx="584342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63">
            <a:extLst>
              <a:ext uri="{FF2B5EF4-FFF2-40B4-BE49-F238E27FC236}">
                <a16:creationId xmlns:a16="http://schemas.microsoft.com/office/drawing/2014/main" id="{62D945AF-2C50-5820-C1E6-FB65145E0C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317" y="1412621"/>
            <a:ext cx="4526280" cy="1905000"/>
          </a:xfrm>
          <a:prstGeom prst="rect">
            <a:avLst/>
          </a:prstGeom>
        </p:spPr>
      </p:pic>
      <p:cxnSp>
        <p:nvCxnSpPr>
          <p:cNvPr id="65" name="直接连接符 11">
            <a:extLst>
              <a:ext uri="{FF2B5EF4-FFF2-40B4-BE49-F238E27FC236}">
                <a16:creationId xmlns:a16="http://schemas.microsoft.com/office/drawing/2014/main" id="{A064A682-C2CA-5305-0A20-7B5B8B5E1F7D}"/>
              </a:ext>
            </a:extLst>
          </p:cNvPr>
          <p:cNvCxnSpPr>
            <a:cxnSpLocks/>
          </p:cNvCxnSpPr>
          <p:nvPr/>
        </p:nvCxnSpPr>
        <p:spPr>
          <a:xfrm>
            <a:off x="5492696" y="2027513"/>
            <a:ext cx="939621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4">
            <a:extLst>
              <a:ext uri="{FF2B5EF4-FFF2-40B4-BE49-F238E27FC236}">
                <a16:creationId xmlns:a16="http://schemas.microsoft.com/office/drawing/2014/main" id="{F3C303C6-DCF9-0782-B4CE-7203D33684E4}"/>
              </a:ext>
            </a:extLst>
          </p:cNvPr>
          <p:cNvSpPr txBox="1"/>
          <p:nvPr/>
        </p:nvSpPr>
        <p:spPr>
          <a:xfrm>
            <a:off x="5636117" y="2048476"/>
            <a:ext cx="757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3584944-3BFB-2C29-510D-E706748FA21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65B7914-3C9B-F7BA-2F7B-9F6B04110FC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87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BCDD2A6-C0A6-156E-A4A8-16578EE28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6391" y="1076961"/>
            <a:ext cx="5479218" cy="40070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b="1" dirty="0"/>
              <a:t>Applications of AI in Power Electronics</a:t>
            </a:r>
            <a:endParaRPr lang="zh-CN" altLang="en-US" b="1" dirty="0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C5B52C57-C026-1C03-4E55-C7297AAD6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740" y="1468433"/>
            <a:ext cx="10013788" cy="4806421"/>
          </a:xfrm>
          <a:prstGeom prst="rect">
            <a:avLst/>
          </a:prstGeom>
        </p:spPr>
      </p:pic>
      <p:sp>
        <p:nvSpPr>
          <p:cNvPr id="11" name="文本框 4">
            <a:extLst>
              <a:ext uri="{FF2B5EF4-FFF2-40B4-BE49-F238E27FC236}">
                <a16:creationId xmlns:a16="http://schemas.microsoft.com/office/drawing/2014/main" id="{36AC522F-51F5-8048-D847-F6D8E7D452AD}"/>
              </a:ext>
            </a:extLst>
          </p:cNvPr>
          <p:cNvSpPr txBox="1"/>
          <p:nvPr/>
        </p:nvSpPr>
        <p:spPr>
          <a:xfrm>
            <a:off x="1274834" y="6215791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ai Zhao,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de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ai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ng, “An overview of artificial intelligence applications for power electronics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” IEEE 	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6, no. 4, pp. 4633 – 4658, Apr. 2021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08B92D0-8FA6-17A1-C291-0F36FA0B101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B6AB30EF-22C6-B984-8CD0-C77F9C75DB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171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1461159" y="5930076"/>
            <a:ext cx="3657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 </a:t>
            </a:r>
            <a:r>
              <a:rPr lang="en-US" altLang="zh-CN" sz="16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DA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2574EB-51C1-2FAB-AA1A-204EEBEC1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45" y="1807257"/>
            <a:ext cx="5757904" cy="40206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F698B0C1-C101-1CB2-1058-7B14BD6ECFAD}"/>
              </a:ext>
            </a:extLst>
          </p:cNvPr>
          <p:cNvSpPr txBox="1"/>
          <p:nvPr/>
        </p:nvSpPr>
        <p:spPr>
          <a:xfrm>
            <a:off x="7018568" y="5930076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inference and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D29B860A-7225-5F18-BAE6-2B0EEF819175}"/>
              </a:ext>
            </a:extLst>
          </p:cNvPr>
          <p:cNvSpPr txBox="1"/>
          <p:nvPr/>
        </p:nvSpPr>
        <p:spPr>
          <a:xfrm>
            <a:off x="1052689" y="3069594"/>
            <a:ext cx="3524898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2AD8D76C-F118-B46D-3F8B-8D5CE1BC3BE7}"/>
              </a:ext>
            </a:extLst>
          </p:cNvPr>
          <p:cNvSpPr txBox="1"/>
          <p:nvPr/>
        </p:nvSpPr>
        <p:spPr>
          <a:xfrm>
            <a:off x="1003575" y="3777480"/>
            <a:ext cx="30888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neural circuit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21C30090-74B6-6BE2-AD86-A187A11CD975}"/>
              </a:ext>
            </a:extLst>
          </p:cNvPr>
          <p:cNvSpPr txBox="1"/>
          <p:nvPr/>
        </p:nvSpPr>
        <p:spPr>
          <a:xfrm>
            <a:off x="1003575" y="4839797"/>
            <a:ext cx="5095304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6778F24E-9173-4142-FDEF-E9E54E7EC1D3}"/>
              </a:ext>
            </a:extLst>
          </p:cNvPr>
          <p:cNvSpPr txBox="1"/>
          <p:nvPr/>
        </p:nvSpPr>
        <p:spPr>
          <a:xfrm>
            <a:off x="4125648" y="4522509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8DFA8543-1E3E-51B0-0747-E9E596E8378F}"/>
              </a:ext>
            </a:extLst>
          </p:cNvPr>
          <p:cNvSpPr txBox="1"/>
          <p:nvPr/>
        </p:nvSpPr>
        <p:spPr>
          <a:xfrm>
            <a:off x="7405307" y="989420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imated inference breakdow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72A41F10-1FC7-AE6F-07A9-0AA74B5948E8}"/>
              </a:ext>
            </a:extLst>
          </p:cNvPr>
          <p:cNvSpPr txBox="1">
            <a:spLocks/>
          </p:cNvSpPr>
          <p:nvPr/>
        </p:nvSpPr>
        <p:spPr>
          <a:xfrm>
            <a:off x="6618514" y="1358722"/>
            <a:ext cx="5029200" cy="244950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F139A28-6191-E6F9-4786-A909B7082490}"/>
              </a:ext>
            </a:extLst>
          </p:cNvPr>
          <p:cNvSpPr txBox="1">
            <a:spLocks/>
          </p:cNvSpPr>
          <p:nvPr/>
        </p:nvSpPr>
        <p:spPr>
          <a:xfrm>
            <a:off x="6606608" y="3952298"/>
            <a:ext cx="5029200" cy="1947029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6" name="Picture 25" descr="A graph showing a number of electrical components&#10;&#10;Description automatically generated with medium confidence">
            <a:extLst>
              <a:ext uri="{FF2B5EF4-FFF2-40B4-BE49-F238E27FC236}">
                <a16:creationId xmlns:a16="http://schemas.microsoft.com/office/drawing/2014/main" id="{AA2910A5-BFA5-3776-7AB1-6B99683502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689" r="4629"/>
          <a:stretch/>
        </p:blipFill>
        <p:spPr>
          <a:xfrm>
            <a:off x="6647599" y="4037376"/>
            <a:ext cx="4971030" cy="17768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AA8E176-B227-939A-1703-D5016AB5E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9268" y="1474678"/>
            <a:ext cx="1310640" cy="201168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FF830DAE-2A4F-5B56-4B2F-CFFF2C3A5DD0}"/>
              </a:ext>
            </a:extLst>
          </p:cNvPr>
          <p:cNvSpPr txBox="1"/>
          <p:nvPr/>
        </p:nvSpPr>
        <p:spPr>
          <a:xfrm>
            <a:off x="6703215" y="3417614"/>
            <a:ext cx="1282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F3C30849-006F-0513-B651-2801EF146F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773" y="1500047"/>
            <a:ext cx="3041183" cy="2048796"/>
          </a:xfrm>
          <a:prstGeom prst="rect">
            <a:avLst/>
          </a:prstGeom>
        </p:spPr>
      </p:pic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E6C25BCD-DC11-C9FD-752C-928E22A1D31B}"/>
              </a:ext>
            </a:extLst>
          </p:cNvPr>
          <p:cNvCxnSpPr>
            <a:cxnSpLocks/>
          </p:cNvCxnSpPr>
          <p:nvPr/>
        </p:nvCxnSpPr>
        <p:spPr>
          <a:xfrm flipH="1">
            <a:off x="8081188" y="178571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ECAC3338-1AD4-6C4F-69DC-D4389F0F0634}"/>
              </a:ext>
            </a:extLst>
          </p:cNvPr>
          <p:cNvCxnSpPr>
            <a:cxnSpLocks/>
          </p:cNvCxnSpPr>
          <p:nvPr/>
        </p:nvCxnSpPr>
        <p:spPr>
          <a:xfrm flipH="1">
            <a:off x="8081188" y="327923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F9F38707-2031-C300-5C5E-C75F87C5F96D}"/>
              </a:ext>
            </a:extLst>
          </p:cNvPr>
          <p:cNvSpPr txBox="1"/>
          <p:nvPr/>
        </p:nvSpPr>
        <p:spPr>
          <a:xfrm>
            <a:off x="8005262" y="178452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D998F52F-DB70-937E-F4DC-EA2BDCF9C328}"/>
              </a:ext>
            </a:extLst>
          </p:cNvPr>
          <p:cNvSpPr txBox="1"/>
          <p:nvPr/>
        </p:nvSpPr>
        <p:spPr>
          <a:xfrm>
            <a:off x="8005262" y="285891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07AE59DC-CB0A-FD73-97ED-E00FB9179F20}"/>
              </a:ext>
            </a:extLst>
          </p:cNvPr>
          <p:cNvSpPr txBox="1"/>
          <p:nvPr/>
        </p:nvSpPr>
        <p:spPr>
          <a:xfrm>
            <a:off x="11226710" y="2466513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BF467A1-011C-1FA3-CECB-8B9B1BF62B55}"/>
              </a:ext>
            </a:extLst>
          </p:cNvPr>
          <p:cNvSpPr/>
          <p:nvPr/>
        </p:nvSpPr>
        <p:spPr>
          <a:xfrm>
            <a:off x="9150894" y="147945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3E7015E-D236-E8E0-D230-9DC865C27298}"/>
              </a:ext>
            </a:extLst>
          </p:cNvPr>
          <p:cNvSpPr/>
          <p:nvPr/>
        </p:nvSpPr>
        <p:spPr>
          <a:xfrm>
            <a:off x="9157591" y="2971890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B333446-52C6-CEE6-F711-86EC78E51D12}"/>
              </a:ext>
            </a:extLst>
          </p:cNvPr>
          <p:cNvCxnSpPr>
            <a:cxnSpLocks/>
          </p:cNvCxnSpPr>
          <p:nvPr/>
        </p:nvCxnSpPr>
        <p:spPr>
          <a:xfrm flipV="1">
            <a:off x="9237299" y="2238585"/>
            <a:ext cx="36199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7E31D1F1-7490-F89D-38E0-DCA4600DA581}"/>
              </a:ext>
            </a:extLst>
          </p:cNvPr>
          <p:cNvSpPr/>
          <p:nvPr/>
        </p:nvSpPr>
        <p:spPr>
          <a:xfrm>
            <a:off x="9150894" y="223858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" name="Star: 5 Points 52">
            <a:extLst>
              <a:ext uri="{FF2B5EF4-FFF2-40B4-BE49-F238E27FC236}">
                <a16:creationId xmlns:a16="http://schemas.microsoft.com/office/drawing/2014/main" id="{0147B979-745E-67E1-7CBB-FA262058F0E1}"/>
              </a:ext>
            </a:extLst>
          </p:cNvPr>
          <p:cNvSpPr/>
          <p:nvPr/>
        </p:nvSpPr>
        <p:spPr>
          <a:xfrm>
            <a:off x="9516018" y="2133180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85F89CB5-3DF9-A104-267D-3C5C30E9FB64}"/>
              </a:ext>
            </a:extLst>
          </p:cNvPr>
          <p:cNvSpPr/>
          <p:nvPr/>
        </p:nvSpPr>
        <p:spPr>
          <a:xfrm>
            <a:off x="9539396" y="148199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79EB1F0A-BC39-DE32-D9CC-15729B679D94}"/>
              </a:ext>
            </a:extLst>
          </p:cNvPr>
          <p:cNvSpPr/>
          <p:nvPr/>
        </p:nvSpPr>
        <p:spPr>
          <a:xfrm>
            <a:off x="9539396" y="298289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F0AB67F4-B2CD-0C19-A3AB-8A262ED4B3A7}"/>
              </a:ext>
            </a:extLst>
          </p:cNvPr>
          <p:cNvCxnSpPr>
            <a:cxnSpLocks/>
          </p:cNvCxnSpPr>
          <p:nvPr/>
        </p:nvCxnSpPr>
        <p:spPr>
          <a:xfrm flipV="1">
            <a:off x="9610698" y="2180686"/>
            <a:ext cx="35466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tar: 5 Points 73">
            <a:extLst>
              <a:ext uri="{FF2B5EF4-FFF2-40B4-BE49-F238E27FC236}">
                <a16:creationId xmlns:a16="http://schemas.microsoft.com/office/drawing/2014/main" id="{AC582AD2-778E-3D3F-198E-80AFC62D5A56}"/>
              </a:ext>
            </a:extLst>
          </p:cNvPr>
          <p:cNvSpPr/>
          <p:nvPr/>
        </p:nvSpPr>
        <p:spPr>
          <a:xfrm>
            <a:off x="9872234" y="2086287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1E66A42-D6DE-AA30-62FD-43DA47F4E655}"/>
              </a:ext>
            </a:extLst>
          </p:cNvPr>
          <p:cNvSpPr/>
          <p:nvPr/>
        </p:nvSpPr>
        <p:spPr>
          <a:xfrm>
            <a:off x="9539396" y="215908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5" name="直接连接符 11">
            <a:extLst>
              <a:ext uri="{FF2B5EF4-FFF2-40B4-BE49-F238E27FC236}">
                <a16:creationId xmlns:a16="http://schemas.microsoft.com/office/drawing/2014/main" id="{111C8CD5-249C-CFB6-9FEE-6B792C1F25D1}"/>
              </a:ext>
            </a:extLst>
          </p:cNvPr>
          <p:cNvCxnSpPr>
            <a:cxnSpLocks/>
          </p:cNvCxnSpPr>
          <p:nvPr/>
        </p:nvCxnSpPr>
        <p:spPr>
          <a:xfrm>
            <a:off x="9229679" y="135872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4">
            <a:extLst>
              <a:ext uri="{FF2B5EF4-FFF2-40B4-BE49-F238E27FC236}">
                <a16:creationId xmlns:a16="http://schemas.microsoft.com/office/drawing/2014/main" id="{BC864593-D24E-A3B3-0550-8E1C9B23DA9F}"/>
              </a:ext>
            </a:extLst>
          </p:cNvPr>
          <p:cNvSpPr txBox="1"/>
          <p:nvPr/>
        </p:nvSpPr>
        <p:spPr>
          <a:xfrm>
            <a:off x="9013544" y="3484616"/>
            <a:ext cx="421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2" name="直接连接符 11">
            <a:extLst>
              <a:ext uri="{FF2B5EF4-FFF2-40B4-BE49-F238E27FC236}">
                <a16:creationId xmlns:a16="http://schemas.microsoft.com/office/drawing/2014/main" id="{3A1D1605-2FBB-C9CD-BB2C-FDC97A194DCA}"/>
              </a:ext>
            </a:extLst>
          </p:cNvPr>
          <p:cNvCxnSpPr>
            <a:cxnSpLocks/>
          </p:cNvCxnSpPr>
          <p:nvPr/>
        </p:nvCxnSpPr>
        <p:spPr>
          <a:xfrm>
            <a:off x="9606915" y="136634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4">
            <a:extLst>
              <a:ext uri="{FF2B5EF4-FFF2-40B4-BE49-F238E27FC236}">
                <a16:creationId xmlns:a16="http://schemas.microsoft.com/office/drawing/2014/main" id="{2F3C16E2-854C-6F50-C2B0-37EC0A45006B}"/>
              </a:ext>
            </a:extLst>
          </p:cNvPr>
          <p:cNvSpPr txBox="1"/>
          <p:nvPr/>
        </p:nvSpPr>
        <p:spPr>
          <a:xfrm>
            <a:off x="9359712" y="3491272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连接符 11">
            <a:extLst>
              <a:ext uri="{FF2B5EF4-FFF2-40B4-BE49-F238E27FC236}">
                <a16:creationId xmlns:a16="http://schemas.microsoft.com/office/drawing/2014/main" id="{3BF30792-A232-4B82-85AF-DA1A50646383}"/>
              </a:ext>
            </a:extLst>
          </p:cNvPr>
          <p:cNvCxnSpPr>
            <a:cxnSpLocks/>
          </p:cNvCxnSpPr>
          <p:nvPr/>
        </p:nvCxnSpPr>
        <p:spPr>
          <a:xfrm>
            <a:off x="9958767" y="1379628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4">
            <a:extLst>
              <a:ext uri="{FF2B5EF4-FFF2-40B4-BE49-F238E27FC236}">
                <a16:creationId xmlns:a16="http://schemas.microsoft.com/office/drawing/2014/main" id="{D397F6BC-266F-377B-75F3-268B9ED49354}"/>
              </a:ext>
            </a:extLst>
          </p:cNvPr>
          <p:cNvSpPr txBox="1"/>
          <p:nvPr/>
        </p:nvSpPr>
        <p:spPr>
          <a:xfrm>
            <a:off x="9711564" y="3504558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1E5F7D7E-6EA5-2DB9-248A-8513F75BAC46}"/>
              </a:ext>
            </a:extLst>
          </p:cNvPr>
          <p:cNvSpPr txBox="1"/>
          <p:nvPr/>
        </p:nvSpPr>
        <p:spPr>
          <a:xfrm>
            <a:off x="428769" y="597889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75D7266-7BC8-103B-75CF-7B7D2830B1C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CD3E383-624D-71DC-22AF-CD79E3BAB2C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5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49" grpId="0" animBg="1"/>
      <p:bldP spid="49" grpId="1" animBg="1"/>
      <p:bldP spid="53" grpId="0" animBg="1"/>
      <p:bldP spid="53" grpId="1" animBg="1"/>
      <p:bldP spid="70" grpId="0" animBg="1"/>
      <p:bldP spid="71" grpId="0" animBg="1"/>
      <p:bldP spid="74" grpId="0" animBg="1"/>
      <p:bldP spid="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322F730-D252-8CEA-7109-DDA60F325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998" y="1517776"/>
            <a:ext cx="10850880" cy="44500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B624DDB-6330-AF38-DC51-2A0013511002}"/>
              </a:ext>
            </a:extLst>
          </p:cNvPr>
          <p:cNvSpPr txBox="1">
            <a:spLocks/>
          </p:cNvSpPr>
          <p:nvPr/>
        </p:nvSpPr>
        <p:spPr>
          <a:xfrm>
            <a:off x="541849" y="1030060"/>
            <a:ext cx="10997965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09576A6E-F414-C03A-5351-65CFBFCB385E}"/>
              </a:ext>
            </a:extLst>
          </p:cNvPr>
          <p:cNvSpPr txBox="1"/>
          <p:nvPr/>
        </p:nvSpPr>
        <p:spPr>
          <a:xfrm>
            <a:off x="1152615" y="4628421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C65F716D-7EC7-3CBE-57AF-5FC3DB2635D1}"/>
              </a:ext>
            </a:extLst>
          </p:cNvPr>
          <p:cNvSpPr txBox="1"/>
          <p:nvPr/>
        </p:nvSpPr>
        <p:spPr>
          <a:xfrm>
            <a:off x="4035098" y="487949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18923E68-E5AD-BA41-3879-921680C43F63}"/>
              </a:ext>
            </a:extLst>
          </p:cNvPr>
          <p:cNvSpPr txBox="1"/>
          <p:nvPr/>
        </p:nvSpPr>
        <p:spPr>
          <a:xfrm>
            <a:off x="7454889" y="52346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C46DDFD8-CAD1-76DC-11F5-7A0CD97FF7D5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AD7017D-00B2-EDA1-C8D4-761C81EA52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B24279F-8190-3B8A-8DE0-049E5E69D592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14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Exemplary Waveforms of PANN Inference for DAB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0245851-1AFD-BCFD-99AE-5730AC59889B}"/>
              </a:ext>
            </a:extLst>
          </p:cNvPr>
          <p:cNvSpPr txBox="1">
            <a:spLocks/>
          </p:cNvSpPr>
          <p:nvPr/>
        </p:nvSpPr>
        <p:spPr>
          <a:xfrm>
            <a:off x="497349" y="1030060"/>
            <a:ext cx="5845578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Exemplary waveforms of PANN for DAB</a:t>
            </a: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832E06FB-34BD-D5C5-96E3-D88FE6F888E0}"/>
              </a:ext>
            </a:extLst>
          </p:cNvPr>
          <p:cNvSpPr txBox="1"/>
          <p:nvPr/>
        </p:nvSpPr>
        <p:spPr>
          <a:xfrm>
            <a:off x="3266205" y="6247886"/>
            <a:ext cx="551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DAB Variant (NPC-DAB) under TPS Modulatio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4C3EB10-9576-D0FF-5476-407B8601F9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24" y="1682214"/>
            <a:ext cx="11801475" cy="4587240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929BC95-D4F0-458E-23F2-587411C0BB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03D016E-974C-F1CB-6890-3FF1E3BFABD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59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4FA0EE-9B51-AB85-518F-A66DE7C3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9246"/>
              </p:ext>
            </p:extLst>
          </p:nvPr>
        </p:nvGraphicFramePr>
        <p:xfrm>
          <a:off x="1783550" y="5250891"/>
          <a:ext cx="25733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93760" progId="Equation.DSMT4">
                  <p:embed/>
                </p:oleObj>
              </mc:Choice>
              <mc:Fallback>
                <p:oleObj name="Equation" r:id="rId2" imgW="2552400" imgH="1193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0" y="5250891"/>
                        <a:ext cx="2573337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49">
            <a:extLst>
              <a:ext uri="{FF2B5EF4-FFF2-40B4-BE49-F238E27FC236}">
                <a16:creationId xmlns:a16="http://schemas.microsoft.com/office/drawing/2014/main" id="{984FB5D0-C75D-DEBD-1CD4-9F9930A653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244062"/>
              </p:ext>
            </p:extLst>
          </p:nvPr>
        </p:nvGraphicFramePr>
        <p:xfrm>
          <a:off x="503399" y="3518862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, L, C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2CECF7-0F1F-C9F5-1594-738DC79B0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4787"/>
              </p:ext>
            </p:extLst>
          </p:nvPr>
        </p:nvGraphicFramePr>
        <p:xfrm>
          <a:off x="6947535" y="1304925"/>
          <a:ext cx="40862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1091880" progId="Equation.DSMT4">
                  <p:embed/>
                </p:oleObj>
              </mc:Choice>
              <mc:Fallback>
                <p:oleObj name="Equation" r:id="rId4" imgW="4051080" imgH="1091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4FA0EE-9B51-AB85-518F-A66DE7C3E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535" y="1304925"/>
                        <a:ext cx="40862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6C2F095-CFCD-8763-E298-15B61A3FA2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9" y="1470740"/>
            <a:ext cx="4972050" cy="17335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FCEE863-852F-6F00-BFDC-B316C66F7A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387" y="3703835"/>
            <a:ext cx="2270760" cy="1386840"/>
          </a:xfrm>
          <a:prstGeom prst="rect">
            <a:avLst/>
          </a:prstGeom>
        </p:spPr>
      </p:pic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9CC5ECC6-E8B1-1CB6-18DE-6AAA1C10C1B0}"/>
              </a:ext>
            </a:extLst>
          </p:cNvPr>
          <p:cNvCxnSpPr>
            <a:cxnSpLocks/>
          </p:cNvCxnSpPr>
          <p:nvPr/>
        </p:nvCxnSpPr>
        <p:spPr>
          <a:xfrm flipV="1">
            <a:off x="2758211" y="3407574"/>
            <a:ext cx="0" cy="165497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450363B6-8F50-8968-1C74-0D54758FF089}"/>
              </a:ext>
            </a:extLst>
          </p:cNvPr>
          <p:cNvSpPr txBox="1"/>
          <p:nvPr/>
        </p:nvSpPr>
        <p:spPr>
          <a:xfrm>
            <a:off x="2983539" y="3333561"/>
            <a:ext cx="216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4A9CEF2-A2AF-9618-9C2F-C21CD249E621}"/>
              </a:ext>
            </a:extLst>
          </p:cNvPr>
          <p:cNvSpPr txBox="1"/>
          <p:nvPr/>
        </p:nvSpPr>
        <p:spPr>
          <a:xfrm>
            <a:off x="242899" y="5662490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B773B3D0-7608-1BF6-4706-35C62EFAF35A}"/>
              </a:ext>
            </a:extLst>
          </p:cNvPr>
          <p:cNvSpPr txBox="1"/>
          <p:nvPr/>
        </p:nvSpPr>
        <p:spPr>
          <a:xfrm>
            <a:off x="6884640" y="917866"/>
            <a:ext cx="4212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ic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6FBD631-1DB8-0C58-BB9F-EDB13372502F}"/>
              </a:ext>
            </a:extLst>
          </p:cNvPr>
          <p:cNvSpPr txBox="1"/>
          <p:nvPr/>
        </p:nvSpPr>
        <p:spPr>
          <a:xfrm>
            <a:off x="8927915" y="2855134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57C0E742-1FA8-E004-5D31-75FDE635B2A8}"/>
              </a:ext>
            </a:extLst>
          </p:cNvPr>
          <p:cNvCxnSpPr>
            <a:cxnSpLocks/>
          </p:cNvCxnSpPr>
          <p:nvPr/>
        </p:nvCxnSpPr>
        <p:spPr>
          <a:xfrm flipV="1">
            <a:off x="9001984" y="2549000"/>
            <a:ext cx="0" cy="107146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4">
            <a:extLst>
              <a:ext uri="{FF2B5EF4-FFF2-40B4-BE49-F238E27FC236}">
                <a16:creationId xmlns:a16="http://schemas.microsoft.com/office/drawing/2014/main" id="{C12EC78D-08C8-C0F7-3672-0CE8775D890F}"/>
              </a:ext>
            </a:extLst>
          </p:cNvPr>
          <p:cNvSpPr txBox="1"/>
          <p:nvPr/>
        </p:nvSpPr>
        <p:spPr>
          <a:xfrm>
            <a:off x="7329324" y="6371144"/>
            <a:ext cx="2839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Structure for Buck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2" name="直接连接符 11">
            <a:extLst>
              <a:ext uri="{FF2B5EF4-FFF2-40B4-BE49-F238E27FC236}">
                <a16:creationId xmlns:a16="http://schemas.microsoft.com/office/drawing/2014/main" id="{A5494C56-0FFC-9C4C-1E6D-5B25BA0BF5B3}"/>
              </a:ext>
            </a:extLst>
          </p:cNvPr>
          <p:cNvCxnSpPr>
            <a:cxnSpLocks/>
          </p:cNvCxnSpPr>
          <p:nvPr/>
        </p:nvCxnSpPr>
        <p:spPr>
          <a:xfrm rot="5400000">
            <a:off x="4248126" y="3143325"/>
            <a:ext cx="4022829" cy="1454738"/>
          </a:xfrm>
          <a:prstGeom prst="bentConnector3">
            <a:avLst>
              <a:gd name="adj1" fmla="val -7"/>
            </a:avLst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DE98EB29-B49D-9932-2EA1-45EAC3314395}"/>
              </a:ext>
            </a:extLst>
          </p:cNvPr>
          <p:cNvCxnSpPr>
            <a:cxnSpLocks/>
          </p:cNvCxnSpPr>
          <p:nvPr/>
        </p:nvCxnSpPr>
        <p:spPr>
          <a:xfrm>
            <a:off x="4521200" y="5859250"/>
            <a:ext cx="1025252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95A82F8-4BF1-693D-FB74-5E3DAF8F6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1784" y="3863297"/>
            <a:ext cx="6080760" cy="259080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C1C5C09D-8148-93D5-C1D0-E9498B64F4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88984" y="2391346"/>
            <a:ext cx="1996440" cy="1463040"/>
          </a:xfrm>
          <a:prstGeom prst="rect">
            <a:avLst/>
          </a:prstGeom>
        </p:spPr>
      </p:pic>
      <p:cxnSp>
        <p:nvCxnSpPr>
          <p:cNvPr id="63" name="直接连接符 11">
            <a:extLst>
              <a:ext uri="{FF2B5EF4-FFF2-40B4-BE49-F238E27FC236}">
                <a16:creationId xmlns:a16="http://schemas.microsoft.com/office/drawing/2014/main" id="{AC0F4E27-350D-B03B-6BBF-FA1B07603557}"/>
              </a:ext>
            </a:extLst>
          </p:cNvPr>
          <p:cNvCxnSpPr>
            <a:cxnSpLocks/>
            <a:endCxn id="62" idx="1"/>
          </p:cNvCxnSpPr>
          <p:nvPr/>
        </p:nvCxnSpPr>
        <p:spPr>
          <a:xfrm rot="5400000" flipH="1" flipV="1">
            <a:off x="5797185" y="3278895"/>
            <a:ext cx="747828" cy="435770"/>
          </a:xfrm>
          <a:prstGeom prst="bentConnector2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751A3BF8-C6B0-72D2-A7C7-39ED7CDBFF00}"/>
              </a:ext>
            </a:extLst>
          </p:cNvPr>
          <p:cNvSpPr txBox="1"/>
          <p:nvPr/>
        </p:nvSpPr>
        <p:spPr>
          <a:xfrm>
            <a:off x="5681071" y="2772770"/>
            <a:ext cx="738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2CCC4-08ED-E1F0-C537-DFC237ACC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3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2D746C1-57A5-DD4B-7FEF-C89FF35D851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0290C09-4820-A8CD-D2AF-EEDC7B426EB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9082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89">
            <a:extLst>
              <a:ext uri="{FF2B5EF4-FFF2-40B4-BE49-F238E27FC236}">
                <a16:creationId xmlns:a16="http://schemas.microsoft.com/office/drawing/2014/main" id="{DE5EB3BE-4743-DC68-426A-EA6C31C659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42" y="1781206"/>
            <a:ext cx="6219510" cy="3812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22E03366-FE34-BE11-C6A7-06A5D35F1411}"/>
              </a:ext>
            </a:extLst>
          </p:cNvPr>
          <p:cNvSpPr txBox="1"/>
          <p:nvPr/>
        </p:nvSpPr>
        <p:spPr>
          <a:xfrm>
            <a:off x="1577454" y="5721732"/>
            <a:ext cx="34344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class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Buck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39FBBE7-3AFE-299B-F761-ABDCB429DAAB}"/>
              </a:ext>
            </a:extLst>
          </p:cNvPr>
          <p:cNvSpPr txBox="1"/>
          <p:nvPr/>
        </p:nvSpPr>
        <p:spPr>
          <a:xfrm>
            <a:off x="7018568" y="5682189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uck-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4">
            <a:extLst>
              <a:ext uri="{FF2B5EF4-FFF2-40B4-BE49-F238E27FC236}">
                <a16:creationId xmlns:a16="http://schemas.microsoft.com/office/drawing/2014/main" id="{75A16A68-DB4E-9F80-26F1-EE5592BE823D}"/>
              </a:ext>
            </a:extLst>
          </p:cNvPr>
          <p:cNvSpPr txBox="1"/>
          <p:nvPr/>
        </p:nvSpPr>
        <p:spPr>
          <a:xfrm>
            <a:off x="555363" y="3570486"/>
            <a:ext cx="4549072" cy="27317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501F5264-3EB8-C45A-390D-97A338070E96}"/>
              </a:ext>
            </a:extLst>
          </p:cNvPr>
          <p:cNvSpPr txBox="1"/>
          <p:nvPr/>
        </p:nvSpPr>
        <p:spPr>
          <a:xfrm>
            <a:off x="557116" y="4758774"/>
            <a:ext cx="5812722" cy="54630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CDA086BF-247C-BFAE-E6FD-778B8A1BF48A}"/>
              </a:ext>
            </a:extLst>
          </p:cNvPr>
          <p:cNvSpPr txBox="1"/>
          <p:nvPr/>
        </p:nvSpPr>
        <p:spPr>
          <a:xfrm>
            <a:off x="555363" y="497468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capaci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D05DA5B3-B5F8-C39D-E822-339CFAC3FE07}"/>
              </a:ext>
            </a:extLst>
          </p:cNvPr>
          <p:cNvSpPr txBox="1">
            <a:spLocks/>
          </p:cNvSpPr>
          <p:nvPr/>
        </p:nvSpPr>
        <p:spPr>
          <a:xfrm>
            <a:off x="6606608" y="1781206"/>
            <a:ext cx="5029200" cy="38122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8" name="Content Placeholder 2">
            <a:extLst>
              <a:ext uri="{FF2B5EF4-FFF2-40B4-BE49-F238E27FC236}">
                <a16:creationId xmlns:a16="http://schemas.microsoft.com/office/drawing/2014/main" id="{31CB1D5F-5BB7-DFC0-3817-4883A3650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91" name="文本框 4">
            <a:extLst>
              <a:ext uri="{FF2B5EF4-FFF2-40B4-BE49-F238E27FC236}">
                <a16:creationId xmlns:a16="http://schemas.microsoft.com/office/drawing/2014/main" id="{DF6AED4E-AFE8-4943-8246-E703B76F5DDB}"/>
              </a:ext>
            </a:extLst>
          </p:cNvPr>
          <p:cNvSpPr txBox="1"/>
          <p:nvPr/>
        </p:nvSpPr>
        <p:spPr>
          <a:xfrm>
            <a:off x="557116" y="4154706"/>
            <a:ext cx="5812722" cy="523220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B15B08F8-F53F-C144-E597-78AC9E47E248}"/>
              </a:ext>
            </a:extLst>
          </p:cNvPr>
          <p:cNvSpPr txBox="1"/>
          <p:nvPr/>
        </p:nvSpPr>
        <p:spPr>
          <a:xfrm>
            <a:off x="4360057" y="383156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文本框 4">
            <a:extLst>
              <a:ext uri="{FF2B5EF4-FFF2-40B4-BE49-F238E27FC236}">
                <a16:creationId xmlns:a16="http://schemas.microsoft.com/office/drawing/2014/main" id="{F3B146EB-ED0A-9E15-1204-A36B3A1AEF8C}"/>
              </a:ext>
            </a:extLst>
          </p:cNvPr>
          <p:cNvSpPr txBox="1"/>
          <p:nvPr/>
        </p:nvSpPr>
        <p:spPr>
          <a:xfrm>
            <a:off x="3360276" y="3212123"/>
            <a:ext cx="17441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DCM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7" name="Picture 96" descr="A screenshot of a diagram&#10;&#10;Description automatically generated">
            <a:extLst>
              <a:ext uri="{FF2B5EF4-FFF2-40B4-BE49-F238E27FC236}">
                <a16:creationId xmlns:a16="http://schemas.microsoft.com/office/drawing/2014/main" id="{57A26688-A2A1-96D7-F4C8-71A0F91A4F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" t="8340" r="3811" b="6327"/>
          <a:stretch/>
        </p:blipFill>
        <p:spPr>
          <a:xfrm>
            <a:off x="6655899" y="1926953"/>
            <a:ext cx="4912571" cy="3520798"/>
          </a:xfrm>
          <a:prstGeom prst="rect">
            <a:avLst/>
          </a:prstGeom>
        </p:spPr>
      </p:pic>
      <p:sp>
        <p:nvSpPr>
          <p:cNvPr id="4" name="文本框 4">
            <a:extLst>
              <a:ext uri="{FF2B5EF4-FFF2-40B4-BE49-F238E27FC236}">
                <a16:creationId xmlns:a16="http://schemas.microsoft.com/office/drawing/2014/main" id="{5CAA0A82-C4D0-6436-919F-07E6DF97E47B}"/>
              </a:ext>
            </a:extLst>
          </p:cNvPr>
          <p:cNvSpPr txBox="1"/>
          <p:nvPr/>
        </p:nvSpPr>
        <p:spPr>
          <a:xfrm>
            <a:off x="486721" y="577337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9D1E12F-5FC3-6DB4-9D55-B09C6A6CD7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21DA1DA-4335-A756-7CC6-EADDBD030EB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34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5</a:t>
            </a:fld>
            <a:endParaRPr lang="zh-CN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0487EB-7BF9-9B06-34EC-BE42A5C98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491" y="1547472"/>
            <a:ext cx="8801100" cy="4362450"/>
          </a:xfrm>
          <a:prstGeom prst="rect">
            <a:avLst/>
          </a:prstGeom>
        </p:spPr>
      </p:pic>
      <p:sp>
        <p:nvSpPr>
          <p:cNvPr id="13" name="文本框 4">
            <a:extLst>
              <a:ext uri="{FF2B5EF4-FFF2-40B4-BE49-F238E27FC236}">
                <a16:creationId xmlns:a16="http://schemas.microsoft.com/office/drawing/2014/main" id="{DB164CC4-56C1-9122-EBD7-13FB611EE6D5}"/>
              </a:ext>
            </a:extLst>
          </p:cNvPr>
          <p:cNvSpPr txBox="1"/>
          <p:nvPr/>
        </p:nvSpPr>
        <p:spPr>
          <a:xfrm>
            <a:off x="1943227" y="4865305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171A7F4B-5118-EBF6-3FFD-F916BCCA1C44}"/>
              </a:ext>
            </a:extLst>
          </p:cNvPr>
          <p:cNvSpPr txBox="1"/>
          <p:nvPr/>
        </p:nvSpPr>
        <p:spPr>
          <a:xfrm>
            <a:off x="4384357" y="507552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C9DFCE9D-09A9-DB90-8AD4-7D6FA003D383}"/>
              </a:ext>
            </a:extLst>
          </p:cNvPr>
          <p:cNvSpPr txBox="1"/>
          <p:nvPr/>
        </p:nvSpPr>
        <p:spPr>
          <a:xfrm>
            <a:off x="6892508" y="52854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AC1CA64B-4021-0276-1B26-363EB1458A1F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24E6239-DBE0-5AA9-33E6-BB7E9B1F41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CE414BF-A194-4B1E-55AE-C881111C5F2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821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854828C8-ABEA-4C45-9AB7-0473C4A6F003}"/>
              </a:ext>
            </a:extLst>
          </p:cNvPr>
          <p:cNvSpPr txBox="1"/>
          <p:nvPr/>
        </p:nvSpPr>
        <p:spPr>
          <a:xfrm>
            <a:off x="1339296" y="165245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9" name="直接连接符 11">
            <a:extLst>
              <a:ext uri="{FF2B5EF4-FFF2-40B4-BE49-F238E27FC236}">
                <a16:creationId xmlns:a16="http://schemas.microsoft.com/office/drawing/2014/main" id="{3F36504F-6D1C-C4B3-CB80-8F63F5B1380C}"/>
              </a:ext>
            </a:extLst>
          </p:cNvPr>
          <p:cNvCxnSpPr>
            <a:cxnSpLocks/>
          </p:cNvCxnSpPr>
          <p:nvPr/>
        </p:nvCxnSpPr>
        <p:spPr>
          <a:xfrm flipV="1">
            <a:off x="2262945" y="143285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4">
            <a:extLst>
              <a:ext uri="{FF2B5EF4-FFF2-40B4-BE49-F238E27FC236}">
                <a16:creationId xmlns:a16="http://schemas.microsoft.com/office/drawing/2014/main" id="{C386BD2B-C124-3DDC-165B-F978E56DF999}"/>
              </a:ext>
            </a:extLst>
          </p:cNvPr>
          <p:cNvSpPr txBox="1"/>
          <p:nvPr/>
        </p:nvSpPr>
        <p:spPr>
          <a:xfrm>
            <a:off x="1252100" y="931904"/>
            <a:ext cx="2021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states, inputs, outputs variables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文本框 4">
            <a:extLst>
              <a:ext uri="{FF2B5EF4-FFF2-40B4-BE49-F238E27FC236}">
                <a16:creationId xmlns:a16="http://schemas.microsoft.com/office/drawing/2014/main" id="{D888C961-189F-AD17-80FB-BCFB122F304B}"/>
              </a:ext>
            </a:extLst>
          </p:cNvPr>
          <p:cNvSpPr txBox="1"/>
          <p:nvPr/>
        </p:nvSpPr>
        <p:spPr>
          <a:xfrm>
            <a:off x="1295004" y="2183100"/>
            <a:ext cx="1934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 state-space circuit equation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文本框 4">
            <a:extLst>
              <a:ext uri="{FF2B5EF4-FFF2-40B4-BE49-F238E27FC236}">
                <a16:creationId xmlns:a16="http://schemas.microsoft.com/office/drawing/2014/main" id="{A9DF7949-7E6E-9AFC-1E29-6B561FB6852F}"/>
              </a:ext>
            </a:extLst>
          </p:cNvPr>
          <p:cNvSpPr txBox="1"/>
          <p:nvPr/>
        </p:nvSpPr>
        <p:spPr>
          <a:xfrm>
            <a:off x="1308433" y="2909748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state-spa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4">
            <a:extLst>
              <a:ext uri="{FF2B5EF4-FFF2-40B4-BE49-F238E27FC236}">
                <a16:creationId xmlns:a16="http://schemas.microsoft.com/office/drawing/2014/main" id="{F801AF4A-AA6E-4CC4-4064-14200F107754}"/>
              </a:ext>
            </a:extLst>
          </p:cNvPr>
          <p:cNvSpPr txBox="1"/>
          <p:nvPr/>
        </p:nvSpPr>
        <p:spPr>
          <a:xfrm>
            <a:off x="1339296" y="337219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7" name="直接连接符 11">
            <a:extLst>
              <a:ext uri="{FF2B5EF4-FFF2-40B4-BE49-F238E27FC236}">
                <a16:creationId xmlns:a16="http://schemas.microsoft.com/office/drawing/2014/main" id="{D40B03E6-F35F-5E03-8F13-9DF94106A80D}"/>
              </a:ext>
            </a:extLst>
          </p:cNvPr>
          <p:cNvCxnSpPr>
            <a:cxnSpLocks/>
          </p:cNvCxnSpPr>
          <p:nvPr/>
        </p:nvCxnSpPr>
        <p:spPr>
          <a:xfrm flipV="1">
            <a:off x="2262945" y="195290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1">
            <a:extLst>
              <a:ext uri="{FF2B5EF4-FFF2-40B4-BE49-F238E27FC236}">
                <a16:creationId xmlns:a16="http://schemas.microsoft.com/office/drawing/2014/main" id="{A240200F-F9B7-E63E-6F75-E219248754C3}"/>
              </a:ext>
            </a:extLst>
          </p:cNvPr>
          <p:cNvCxnSpPr>
            <a:cxnSpLocks/>
          </p:cNvCxnSpPr>
          <p:nvPr/>
        </p:nvCxnSpPr>
        <p:spPr>
          <a:xfrm flipV="1">
            <a:off x="2262945" y="265542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1">
            <a:extLst>
              <a:ext uri="{FF2B5EF4-FFF2-40B4-BE49-F238E27FC236}">
                <a16:creationId xmlns:a16="http://schemas.microsoft.com/office/drawing/2014/main" id="{B2ACC297-4153-AE49-AAF6-4DC4A02280A8}"/>
              </a:ext>
            </a:extLst>
          </p:cNvPr>
          <p:cNvCxnSpPr>
            <a:cxnSpLocks/>
          </p:cNvCxnSpPr>
          <p:nvPr/>
        </p:nvCxnSpPr>
        <p:spPr>
          <a:xfrm flipV="1">
            <a:off x="2262945" y="315921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文本框 4">
            <a:extLst>
              <a:ext uri="{FF2B5EF4-FFF2-40B4-BE49-F238E27FC236}">
                <a16:creationId xmlns:a16="http://schemas.microsoft.com/office/drawing/2014/main" id="{4714DDD0-94D4-9C03-5A67-841FC59D9ED9}"/>
              </a:ext>
            </a:extLst>
          </p:cNvPr>
          <p:cNvSpPr txBox="1"/>
          <p:nvPr/>
        </p:nvSpPr>
        <p:spPr>
          <a:xfrm>
            <a:off x="1032081" y="4256652"/>
            <a:ext cx="2416391" cy="2110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ODE/PD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-domain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ing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sent predictions are used to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 next state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state variables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ariables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u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from expert system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DFA376FE-2F8F-6AC3-8A97-AEEEE4C0D15B}"/>
              </a:ext>
            </a:extLst>
          </p:cNvPr>
          <p:cNvGrpSpPr>
            <a:grpSpLocks noChangeAspect="1"/>
          </p:cNvGrpSpPr>
          <p:nvPr/>
        </p:nvGrpSpPr>
        <p:grpSpPr>
          <a:xfrm>
            <a:off x="8770983" y="1804977"/>
            <a:ext cx="1982955" cy="1449631"/>
            <a:chOff x="6932445" y="-1533102"/>
            <a:chExt cx="2738992" cy="2002329"/>
          </a:xfrm>
        </p:grpSpPr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9F350BCD-0BFC-F2BA-FD76-1D361595F342}"/>
                </a:ext>
              </a:extLst>
            </p:cNvPr>
            <p:cNvSpPr/>
            <p:nvPr/>
          </p:nvSpPr>
          <p:spPr>
            <a:xfrm rot="5400000" flipH="1" flipV="1">
              <a:off x="6932444" y="-150922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2BBCB53C-70B2-8536-55EE-CD58F78B3FD0}"/>
                </a:ext>
              </a:extLst>
            </p:cNvPr>
            <p:cNvSpPr/>
            <p:nvPr/>
          </p:nvSpPr>
          <p:spPr>
            <a:xfrm flipH="1">
              <a:off x="7020902" y="-142076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5EB8671D-22D8-B325-48A2-CD4BF0D750A2}"/>
                </a:ext>
              </a:extLst>
            </p:cNvPr>
            <p:cNvSpPr/>
            <p:nvPr/>
          </p:nvSpPr>
          <p:spPr>
            <a:xfrm rot="16200000" flipH="1">
              <a:off x="7864888" y="-426409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82093E51-D194-3698-FEA9-996273BC1FF1}"/>
                </a:ext>
              </a:extLst>
            </p:cNvPr>
            <p:cNvSpPr/>
            <p:nvPr/>
          </p:nvSpPr>
          <p:spPr>
            <a:xfrm flipH="1" flipV="1">
              <a:off x="7953346" y="-337951"/>
              <a:ext cx="718721" cy="71872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1F14519B-26BE-65B7-BBEF-B05D4435FB36}"/>
                </a:ext>
              </a:extLst>
            </p:cNvPr>
            <p:cNvSpPr/>
            <p:nvPr/>
          </p:nvSpPr>
          <p:spPr>
            <a:xfrm rot="5400000" flipH="1" flipV="1">
              <a:off x="8733753" y="-147875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AF5B4990-E862-C8E6-9F8B-278FEC58AF1A}"/>
                </a:ext>
              </a:extLst>
            </p:cNvPr>
            <p:cNvSpPr/>
            <p:nvPr/>
          </p:nvSpPr>
          <p:spPr>
            <a:xfrm flipH="1">
              <a:off x="8822211" y="-139029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 dirty="0"/>
            </a:p>
          </p:txBody>
        </p: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3D729DCA-4D1E-C393-4808-9920745F8A29}"/>
                </a:ext>
              </a:extLst>
            </p:cNvPr>
            <p:cNvCxnSpPr>
              <a:cxnSpLocks/>
            </p:cNvCxnSpPr>
            <p:nvPr/>
          </p:nvCxnSpPr>
          <p:spPr>
            <a:xfrm>
              <a:off x="7574323" y="-553948"/>
              <a:ext cx="290565" cy="316431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D013B537-D531-5B6C-BF9F-33533261D3AB}"/>
                </a:ext>
              </a:extLst>
            </p:cNvPr>
            <p:cNvCxnSpPr>
              <a:cxnSpLocks/>
              <a:endCxn id="169" idx="2"/>
            </p:cNvCxnSpPr>
            <p:nvPr/>
          </p:nvCxnSpPr>
          <p:spPr>
            <a:xfrm flipV="1">
              <a:off x="8755445" y="-533732"/>
              <a:ext cx="416307" cy="39047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0FD93EA0-646E-C3CC-0C28-75D974A69A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4102" y="-445273"/>
              <a:ext cx="439336" cy="40285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8" name="Picture 167">
              <a:extLst>
                <a:ext uri="{FF2B5EF4-FFF2-40B4-BE49-F238E27FC236}">
                  <a16:creationId xmlns:a16="http://schemas.microsoft.com/office/drawing/2014/main" id="{AD34068F-D3BB-EB2F-DD7E-567A2423CA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lum bright="70000" contrast="-70000"/>
            </a:blip>
            <a:stretch>
              <a:fillRect/>
            </a:stretch>
          </p:blipFill>
          <p:spPr>
            <a:xfrm>
              <a:off x="7025895" y="-1449586"/>
              <a:ext cx="719390" cy="719390"/>
            </a:xfrm>
            <a:prstGeom prst="rect">
              <a:avLst/>
            </a:prstGeom>
          </p:spPr>
        </p:pic>
        <p:pic>
          <p:nvPicPr>
            <p:cNvPr id="169" name="Picture 168" descr="A black and white symbol with circles and dots&#10;&#10;Description automatically generated">
              <a:extLst>
                <a:ext uri="{FF2B5EF4-FFF2-40B4-BE49-F238E27FC236}">
                  <a16:creationId xmlns:a16="http://schemas.microsoft.com/office/drawing/2014/main" id="{E54160BD-23AF-48D1-DF41-773B19954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BFBFB"/>
                </a:clrFrom>
                <a:clrTo>
                  <a:srgbClr val="FBFBFB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2067" y="-1533102"/>
              <a:ext cx="999370" cy="999370"/>
            </a:xfrm>
            <a:prstGeom prst="rect">
              <a:avLst/>
            </a:prstGeom>
          </p:spPr>
        </p:pic>
        <p:pic>
          <p:nvPicPr>
            <p:cNvPr id="170" name="Picture 169" descr="A black gear with arrows around it&#10;&#10;Description automatically generated">
              <a:extLst>
                <a:ext uri="{FF2B5EF4-FFF2-40B4-BE49-F238E27FC236}">
                  <a16:creationId xmlns:a16="http://schemas.microsoft.com/office/drawing/2014/main" id="{E7041F05-3312-CB27-C3A4-07F27B776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8081" y="-228021"/>
              <a:ext cx="976459" cy="486669"/>
            </a:xfrm>
            <a:prstGeom prst="rect">
              <a:avLst/>
            </a:prstGeom>
          </p:spPr>
        </p:pic>
      </p:grpSp>
      <p:sp>
        <p:nvSpPr>
          <p:cNvPr id="177" name="文本框 4">
            <a:extLst>
              <a:ext uri="{FF2B5EF4-FFF2-40B4-BE49-F238E27FC236}">
                <a16:creationId xmlns:a16="http://schemas.microsoft.com/office/drawing/2014/main" id="{3ADD8C78-13DC-677B-2FC0-53C6785EC503}"/>
              </a:ext>
            </a:extLst>
          </p:cNvPr>
          <p:cNvSpPr txBox="1"/>
          <p:nvPr/>
        </p:nvSpPr>
        <p:spPr>
          <a:xfrm>
            <a:off x="8864370" y="3203753"/>
            <a:ext cx="1826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Recurrence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8" name="文本框 4">
            <a:extLst>
              <a:ext uri="{FF2B5EF4-FFF2-40B4-BE49-F238E27FC236}">
                <a16:creationId xmlns:a16="http://schemas.microsoft.com/office/drawing/2014/main" id="{94DC9FF3-4512-41BD-9527-AE84830D44A8}"/>
              </a:ext>
            </a:extLst>
          </p:cNvPr>
          <p:cNvSpPr txBox="1"/>
          <p:nvPr/>
        </p:nvSpPr>
        <p:spPr>
          <a:xfrm>
            <a:off x="8464739" y="1279914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Input Block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9" name="文本框 4">
            <a:extLst>
              <a:ext uri="{FF2B5EF4-FFF2-40B4-BE49-F238E27FC236}">
                <a16:creationId xmlns:a16="http://schemas.microsoft.com/office/drawing/2014/main" id="{2D0F41BA-C9EF-4713-3673-982E5775D1F2}"/>
              </a:ext>
            </a:extLst>
          </p:cNvPr>
          <p:cNvSpPr txBox="1"/>
          <p:nvPr/>
        </p:nvSpPr>
        <p:spPr>
          <a:xfrm>
            <a:off x="8660847" y="3414975"/>
            <a:ext cx="22146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op through timestamp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文本框 4">
            <a:extLst>
              <a:ext uri="{FF2B5EF4-FFF2-40B4-BE49-F238E27FC236}">
                <a16:creationId xmlns:a16="http://schemas.microsoft.com/office/drawing/2014/main" id="{5570824E-E65B-B250-C3C1-745B7F5AABCA}"/>
              </a:ext>
            </a:extLst>
          </p:cNvPr>
          <p:cNvSpPr txBox="1"/>
          <p:nvPr/>
        </p:nvSpPr>
        <p:spPr>
          <a:xfrm>
            <a:off x="2243605" y="2645904"/>
            <a:ext cx="1062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</a:t>
            </a:r>
            <a:endParaRPr kumimoji="0" lang="zh-CN" altLang="en-US" sz="1400" b="1" i="1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文本框 4">
            <a:extLst>
              <a:ext uri="{FF2B5EF4-FFF2-40B4-BE49-F238E27FC236}">
                <a16:creationId xmlns:a16="http://schemas.microsoft.com/office/drawing/2014/main" id="{7A0186FC-DDAB-E529-24B4-DD216F74F544}"/>
              </a:ext>
            </a:extLst>
          </p:cNvPr>
          <p:cNvSpPr txBox="1"/>
          <p:nvPr/>
        </p:nvSpPr>
        <p:spPr>
          <a:xfrm>
            <a:off x="9761434" y="1300246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Physics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文本框 4">
            <a:extLst>
              <a:ext uri="{FF2B5EF4-FFF2-40B4-BE49-F238E27FC236}">
                <a16:creationId xmlns:a16="http://schemas.microsoft.com/office/drawing/2014/main" id="{6F85EFC8-677B-F4B7-6F0A-1DC375539BBE}"/>
              </a:ext>
            </a:extLst>
          </p:cNvPr>
          <p:cNvSpPr txBox="1"/>
          <p:nvPr/>
        </p:nvSpPr>
        <p:spPr>
          <a:xfrm>
            <a:off x="8383850" y="869153"/>
            <a:ext cx="1442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Input Signal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文本框 4">
            <a:extLst>
              <a:ext uri="{FF2B5EF4-FFF2-40B4-BE49-F238E27FC236}">
                <a16:creationId xmlns:a16="http://schemas.microsoft.com/office/drawing/2014/main" id="{324DC323-AE54-8C0C-C1D3-AC5420C1B73C}"/>
              </a:ext>
            </a:extLst>
          </p:cNvPr>
          <p:cNvSpPr txBox="1"/>
          <p:nvPr/>
        </p:nvSpPr>
        <p:spPr>
          <a:xfrm>
            <a:off x="9906962" y="869153"/>
            <a:ext cx="10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文本框 4">
            <a:extLst>
              <a:ext uri="{FF2B5EF4-FFF2-40B4-BE49-F238E27FC236}">
                <a16:creationId xmlns:a16="http://schemas.microsoft.com/office/drawing/2014/main" id="{635A20CD-BF36-96DD-1D01-2DB1615CC97E}"/>
              </a:ext>
            </a:extLst>
          </p:cNvPr>
          <p:cNvSpPr txBox="1"/>
          <p:nvPr/>
        </p:nvSpPr>
        <p:spPr>
          <a:xfrm>
            <a:off x="8507059" y="4327080"/>
            <a:ext cx="2452333" cy="2033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tructure: state-space circuit physic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complianc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plainability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ower electronics: switching behaviors, commutation loops, operating modes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6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>
            <a:extLst>
              <a:ext uri="{FF2B5EF4-FFF2-40B4-BE49-F238E27FC236}">
                <a16:creationId xmlns:a16="http://schemas.microsoft.com/office/drawing/2014/main" id="{77A0EB2E-9D3A-6DF6-683E-B78BFA425989}"/>
              </a:ext>
            </a:extLst>
          </p:cNvPr>
          <p:cNvSpPr/>
          <p:nvPr/>
        </p:nvSpPr>
        <p:spPr>
          <a:xfrm>
            <a:off x="3553424" y="943303"/>
            <a:ext cx="1581198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To Customize PANN for ANY Power Converter</a:t>
            </a:r>
          </a:p>
        </p:txBody>
      </p:sp>
      <p:pic>
        <p:nvPicPr>
          <p:cNvPr id="114" name="Graphic 113">
            <a:extLst>
              <a:ext uri="{FF2B5EF4-FFF2-40B4-BE49-F238E27FC236}">
                <a16:creationId xmlns:a16="http://schemas.microsoft.com/office/drawing/2014/main" id="{558DBA96-48E5-B068-5E48-519A6C2652E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000362" y="2312525"/>
            <a:ext cx="685800" cy="685800"/>
          </a:xfrm>
          <a:prstGeom prst="rect">
            <a:avLst/>
          </a:prstGeom>
        </p:spPr>
      </p:pic>
      <p:sp>
        <p:nvSpPr>
          <p:cNvPr id="116" name="Rectangle 115">
            <a:extLst>
              <a:ext uri="{FF2B5EF4-FFF2-40B4-BE49-F238E27FC236}">
                <a16:creationId xmlns:a16="http://schemas.microsoft.com/office/drawing/2014/main" id="{0328705A-604B-FB7E-445E-07C4FDAB27CD}"/>
              </a:ext>
            </a:extLst>
          </p:cNvPr>
          <p:cNvSpPr/>
          <p:nvPr/>
        </p:nvSpPr>
        <p:spPr>
          <a:xfrm>
            <a:off x="3652758" y="5607642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Main Features of PANN Inference</a:t>
            </a:r>
          </a:p>
        </p:txBody>
      </p:sp>
      <p:pic>
        <p:nvPicPr>
          <p:cNvPr id="117" name="Picture 11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51745A0B-BA3A-7BC5-834C-50F60DF532E7}"/>
              </a:ext>
            </a:extLst>
          </p:cNvPr>
          <p:cNvPicPr>
            <a:picLocks noChangeAspect="1"/>
          </p:cNvPicPr>
          <p:nvPr/>
        </p:nvPicPr>
        <p:blipFill>
          <a:blip r:embed="rId14">
            <a:biLevel thresh="7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666" y="4686107"/>
            <a:ext cx="711937" cy="711937"/>
          </a:xfrm>
          <a:prstGeom prst="rect">
            <a:avLst/>
          </a:prstGeom>
        </p:spPr>
      </p:pic>
      <p:sp>
        <p:nvSpPr>
          <p:cNvPr id="118" name="Rectangle 117">
            <a:extLst>
              <a:ext uri="{FF2B5EF4-FFF2-40B4-BE49-F238E27FC236}">
                <a16:creationId xmlns:a16="http://schemas.microsoft.com/office/drawing/2014/main" id="{41853343-5E77-4C0B-DD70-2EFB61FD314F}"/>
              </a:ext>
            </a:extLst>
          </p:cNvPr>
          <p:cNvSpPr/>
          <p:nvPr/>
        </p:nvSpPr>
        <p:spPr>
          <a:xfrm>
            <a:off x="7170018" y="940739"/>
            <a:ext cx="1261491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ode Structure of PANN</a:t>
            </a:r>
          </a:p>
        </p:txBody>
      </p:sp>
      <p:pic>
        <p:nvPicPr>
          <p:cNvPr id="119" name="Graphic 118">
            <a:extLst>
              <a:ext uri="{FF2B5EF4-FFF2-40B4-BE49-F238E27FC236}">
                <a16:creationId xmlns:a16="http://schemas.microsoft.com/office/drawing/2014/main" id="{DD3C41F7-58A3-94AA-C285-B8BEAB69B38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406167" y="2307371"/>
            <a:ext cx="777240" cy="777240"/>
          </a:xfrm>
          <a:prstGeom prst="rect">
            <a:avLst/>
          </a:prstGeom>
        </p:spPr>
      </p:pic>
      <p:sp>
        <p:nvSpPr>
          <p:cNvPr id="120" name="Rectangle 119">
            <a:extLst>
              <a:ext uri="{FF2B5EF4-FFF2-40B4-BE49-F238E27FC236}">
                <a16:creationId xmlns:a16="http://schemas.microsoft.com/office/drawing/2014/main" id="{071EB14D-97B7-BC6E-4BD0-DE59A4B686FA}"/>
              </a:ext>
            </a:extLst>
          </p:cNvPr>
          <p:cNvSpPr/>
          <p:nvPr/>
        </p:nvSpPr>
        <p:spPr>
          <a:xfrm>
            <a:off x="7106925" y="5638957"/>
            <a:ext cx="1387677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Explain-ability</a:t>
            </a: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 of PANN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21" name="Picture 120">
            <a:extLst>
              <a:ext uri="{FF2B5EF4-FFF2-40B4-BE49-F238E27FC236}">
                <a16:creationId xmlns:a16="http://schemas.microsoft.com/office/drawing/2014/main" id="{CE07B671-8962-3F44-0DAD-BA5419F2CC13}"/>
              </a:ext>
            </a:extLst>
          </p:cNvPr>
          <p:cNvPicPr>
            <a:picLocks noChangeAspect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361147" y="4727116"/>
            <a:ext cx="879231" cy="914400"/>
          </a:xfrm>
          <a:prstGeom prst="rect">
            <a:avLst/>
          </a:prstGeom>
        </p:spPr>
      </p:pic>
      <p:pic>
        <p:nvPicPr>
          <p:cNvPr id="122" name="Picture 121">
            <a:extLst>
              <a:ext uri="{FF2B5EF4-FFF2-40B4-BE49-F238E27FC236}">
                <a16:creationId xmlns:a16="http://schemas.microsoft.com/office/drawing/2014/main" id="{43079016-28BC-2753-EC5B-A5BEC5322465}"/>
              </a:ext>
            </a:extLst>
          </p:cNvPr>
          <p:cNvPicPr>
            <a:picLocks noChangeAspect="1"/>
          </p:cNvPicPr>
          <p:nvPr/>
        </p:nvPicPr>
        <p:blipFill>
          <a:blip r:embed="rId19">
            <a:grayscl/>
          </a:blip>
          <a:stretch>
            <a:fillRect/>
          </a:stretch>
        </p:blipFill>
        <p:spPr>
          <a:xfrm>
            <a:off x="7622185" y="5007068"/>
            <a:ext cx="345178" cy="36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6682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V. PANN is Light in Two Aspects: Data-Light and Lightweight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7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773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36939" cy="637770"/>
          </a:xfrm>
        </p:spPr>
        <p:txBody>
          <a:bodyPr>
            <a:noAutofit/>
          </a:bodyPr>
          <a:lstStyle/>
          <a:p>
            <a:r>
              <a:rPr lang="en-US" altLang="zh-CN" sz="2300" b="1" dirty="0"/>
              <a:t>PANN Training: Adjust Neural Parameters to Minimize Los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raining is </a:t>
            </a:r>
            <a:r>
              <a:rPr lang="en-US" altLang="zh-CN" b="1" i="1" dirty="0"/>
              <a:t>Imperative</a:t>
            </a:r>
            <a:r>
              <a:rPr lang="en-US" altLang="zh-CN" dirty="0"/>
              <a:t> to minimize loss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69A4195-9691-4416-EA97-9FEA70E2D1D4}"/>
              </a:ext>
            </a:extLst>
          </p:cNvPr>
          <p:cNvSpPr txBox="1">
            <a:spLocks/>
          </p:cNvSpPr>
          <p:nvPr/>
        </p:nvSpPr>
        <p:spPr>
          <a:xfrm>
            <a:off x="6161314" y="3956138"/>
            <a:ext cx="5486400" cy="2468880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DC295D1-4F3D-9B9C-8460-60060F4D348D}"/>
              </a:ext>
            </a:extLst>
          </p:cNvPr>
          <p:cNvSpPr txBox="1">
            <a:spLocks/>
          </p:cNvSpPr>
          <p:nvPr/>
        </p:nvSpPr>
        <p:spPr>
          <a:xfrm>
            <a:off x="6161314" y="1145806"/>
            <a:ext cx="5486400" cy="2468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9BB6B282-E07B-CCF7-7749-FCEE52B30914}"/>
              </a:ext>
            </a:extLst>
          </p:cNvPr>
          <p:cNvSpPr txBox="1"/>
          <p:nvPr/>
        </p:nvSpPr>
        <p:spPr>
          <a:xfrm>
            <a:off x="6738204" y="6413394"/>
            <a:ext cx="4332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ter Proper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32A33DEB-1991-AF29-B507-E13CEFF80AB9}"/>
              </a:ext>
            </a:extLst>
          </p:cNvPr>
          <p:cNvSpPr txBox="1"/>
          <p:nvPr/>
        </p:nvSpPr>
        <p:spPr>
          <a:xfrm>
            <a:off x="7959713" y="787009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fore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047FEB28-D949-1880-B116-CF60F023D4D7}"/>
              </a:ext>
            </a:extLst>
          </p:cNvPr>
          <p:cNvSpPr txBox="1"/>
          <p:nvPr/>
        </p:nvSpPr>
        <p:spPr>
          <a:xfrm>
            <a:off x="6161314" y="1141296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fore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0 m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80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C5CA114-7FD4-7481-855F-997F17E0FA17}"/>
              </a:ext>
            </a:extLst>
          </p:cNvPr>
          <p:cNvSpPr txBox="1"/>
          <p:nvPr/>
        </p:nvSpPr>
        <p:spPr>
          <a:xfrm>
            <a:off x="6130184" y="3958728"/>
            <a:ext cx="474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fter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8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4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0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4F394CEF-09BF-315F-8E48-65E990C259A8}"/>
              </a:ext>
            </a:extLst>
          </p:cNvPr>
          <p:cNvSpPr txBox="1">
            <a:spLocks/>
          </p:cNvSpPr>
          <p:nvPr/>
        </p:nvSpPr>
        <p:spPr>
          <a:xfrm>
            <a:off x="453203" y="1479850"/>
            <a:ext cx="5252366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D595A926-7A58-391A-6B69-EF63F7CE8A36}"/>
              </a:ext>
            </a:extLst>
          </p:cNvPr>
          <p:cNvSpPr txBox="1"/>
          <p:nvPr/>
        </p:nvSpPr>
        <p:spPr>
          <a:xfrm>
            <a:off x="1191681" y="1619322"/>
            <a:ext cx="3775409" cy="220252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ufacturing tolera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bient varia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mal drift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on condi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ectromagnetic interfere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ing and degradation</a:t>
            </a:r>
          </a:p>
        </p:txBody>
      </p:sp>
      <p:pic>
        <p:nvPicPr>
          <p:cNvPr id="24" name="Picture 23" descr="A blue line art of a machine&#10;&#10;Description automatically generated">
            <a:extLst>
              <a:ext uri="{FF2B5EF4-FFF2-40B4-BE49-F238E27FC236}">
                <a16:creationId xmlns:a16="http://schemas.microsoft.com/office/drawing/2014/main" id="{861AE464-A66E-E22F-721B-5617145475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296" y="1714966"/>
            <a:ext cx="679458" cy="679458"/>
          </a:xfrm>
          <a:prstGeom prst="rect">
            <a:avLst/>
          </a:prstGeom>
        </p:spPr>
      </p:pic>
      <p:pic>
        <p:nvPicPr>
          <p:cNvPr id="28" name="Picture 27" descr="A black and white line drawing of a hourglass and a circle with a arrow&#10;&#10;Description automatically generated">
            <a:extLst>
              <a:ext uri="{FF2B5EF4-FFF2-40B4-BE49-F238E27FC236}">
                <a16:creationId xmlns:a16="http://schemas.microsoft.com/office/drawing/2014/main" id="{DCAC212E-20F4-73D7-DA25-41874A51765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54" y="3089271"/>
            <a:ext cx="679458" cy="679458"/>
          </a:xfrm>
          <a:prstGeom prst="rect">
            <a:avLst/>
          </a:prstGeom>
        </p:spPr>
      </p:pic>
      <p:pic>
        <p:nvPicPr>
          <p:cNvPr id="30" name="Picture 29" descr="Several different types of electronic components&#10;&#10;Description automatically generated">
            <a:extLst>
              <a:ext uri="{FF2B5EF4-FFF2-40B4-BE49-F238E27FC236}">
                <a16:creationId xmlns:a16="http://schemas.microsoft.com/office/drawing/2014/main" id="{2F413136-80F3-2D49-B181-6A6381772AA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083" y="3169525"/>
            <a:ext cx="756804" cy="518951"/>
          </a:xfrm>
          <a:prstGeom prst="rect">
            <a:avLst/>
          </a:prstGeom>
        </p:spPr>
      </p:pic>
      <p:pic>
        <p:nvPicPr>
          <p:cNvPr id="37" name="图片 8" descr="Figure_3">
            <a:extLst>
              <a:ext uri="{FF2B5EF4-FFF2-40B4-BE49-F238E27FC236}">
                <a16:creationId xmlns:a16="http://schemas.microsoft.com/office/drawing/2014/main" id="{57B4D363-999B-6F23-72DB-CD85FDDD3D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774" t="2703" r="1182" b="2285"/>
          <a:stretch/>
        </p:blipFill>
        <p:spPr>
          <a:xfrm>
            <a:off x="3856209" y="2453480"/>
            <a:ext cx="1015480" cy="603046"/>
          </a:xfrm>
          <a:prstGeom prst="rect">
            <a:avLst/>
          </a:prstGeom>
        </p:spPr>
      </p:pic>
      <p:pic>
        <p:nvPicPr>
          <p:cNvPr id="41" name="Picture 40" descr="A thermometer with a blue liquid in it&#10;&#10;Description automatically generated">
            <a:extLst>
              <a:ext uri="{FF2B5EF4-FFF2-40B4-BE49-F238E27FC236}">
                <a16:creationId xmlns:a16="http://schemas.microsoft.com/office/drawing/2014/main" id="{86D41D8C-45CB-6125-392A-B332D55FCD32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584" y="2453480"/>
            <a:ext cx="135415" cy="135415"/>
          </a:xfrm>
          <a:prstGeom prst="rect">
            <a:avLst/>
          </a:prstGeom>
        </p:spPr>
      </p:pic>
      <p:pic>
        <p:nvPicPr>
          <p:cNvPr id="45" name="Picture 44" descr="A graph showing a line of a waveform&#10;&#10;Description automatically generated with medium confidence">
            <a:extLst>
              <a:ext uri="{FF2B5EF4-FFF2-40B4-BE49-F238E27FC236}">
                <a16:creationId xmlns:a16="http://schemas.microsoft.com/office/drawing/2014/main" id="{ECEC6C39-9720-7B84-9BD6-76814EE287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1510628"/>
            <a:ext cx="4106944" cy="202455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88852A11-0A8B-484F-4E4A-3C909BE8355D}"/>
              </a:ext>
            </a:extLst>
          </p:cNvPr>
          <p:cNvCxnSpPr>
            <a:cxnSpLocks/>
          </p:cNvCxnSpPr>
          <p:nvPr/>
        </p:nvCxnSpPr>
        <p:spPr>
          <a:xfrm flipV="1">
            <a:off x="8904514" y="3429000"/>
            <a:ext cx="0" cy="60452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 descr="A graph showing a line&#10;&#10;Description automatically generated">
            <a:extLst>
              <a:ext uri="{FF2B5EF4-FFF2-40B4-BE49-F238E27FC236}">
                <a16:creationId xmlns:a16="http://schemas.microsoft.com/office/drawing/2014/main" id="{EE77EA91-B2A8-C48B-7973-05A78B3BA96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4324775"/>
            <a:ext cx="4106944" cy="2024550"/>
          </a:xfrm>
          <a:prstGeom prst="rect">
            <a:avLst/>
          </a:prstGeom>
        </p:spPr>
      </p:pic>
      <p:sp>
        <p:nvSpPr>
          <p:cNvPr id="52" name="文本框 4">
            <a:extLst>
              <a:ext uri="{FF2B5EF4-FFF2-40B4-BE49-F238E27FC236}">
                <a16:creationId xmlns:a16="http://schemas.microsoft.com/office/drawing/2014/main" id="{BE7F3DAC-6014-E6AE-5BC0-77D23EEF42FE}"/>
              </a:ext>
            </a:extLst>
          </p:cNvPr>
          <p:cNvSpPr txBox="1"/>
          <p:nvPr/>
        </p:nvSpPr>
        <p:spPr>
          <a:xfrm>
            <a:off x="9631680" y="2082052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6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BD5AD630-8781-E800-9DBE-F5C1039D9FAA}"/>
              </a:ext>
            </a:extLst>
          </p:cNvPr>
          <p:cNvSpPr txBox="1"/>
          <p:nvPr/>
        </p:nvSpPr>
        <p:spPr>
          <a:xfrm>
            <a:off x="9631679" y="4899484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9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698FFB87-1A4D-2FB1-71CD-5E6809318C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38671" y="2355218"/>
            <a:ext cx="1154796" cy="840402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DE0EBAC-EEBA-D5AA-1FB0-B477027C00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84387" y="5173654"/>
            <a:ext cx="1136486" cy="840402"/>
          </a:xfrm>
          <a:prstGeom prst="rect">
            <a:avLst/>
          </a:pr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68189AEE-F7F9-4FC2-FFB4-1167D9F42298}"/>
              </a:ext>
            </a:extLst>
          </p:cNvPr>
          <p:cNvSpPr txBox="1"/>
          <p:nvPr/>
        </p:nvSpPr>
        <p:spPr>
          <a:xfrm rot="21000000">
            <a:off x="548010" y="4667758"/>
            <a:ext cx="242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viated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 modeling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5" descr="A target with an arrow&#10;&#10;Description automatically generated">
            <a:extLst>
              <a:ext uri="{FF2B5EF4-FFF2-40B4-BE49-F238E27FC236}">
                <a16:creationId xmlns:a16="http://schemas.microsoft.com/office/drawing/2014/main" id="{32C211EA-0B1E-888E-6E2E-A27420C7436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17" t="8972" r="9436" b="12997"/>
          <a:stretch/>
        </p:blipFill>
        <p:spPr>
          <a:xfrm>
            <a:off x="2658091" y="4161183"/>
            <a:ext cx="2022405" cy="208887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C033CCD-DD2E-0D0A-C755-B50BC0F6E086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20995592" flipH="1">
            <a:off x="1180017" y="5258208"/>
            <a:ext cx="1856283" cy="470861"/>
          </a:xfrm>
          <a:prstGeom prst="rect">
            <a:avLst/>
          </a:prstGeom>
        </p:spPr>
      </p:pic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1F840E1D-3B21-1841-EBBA-A36CF78F5086}"/>
              </a:ext>
            </a:extLst>
          </p:cNvPr>
          <p:cNvCxnSpPr>
            <a:cxnSpLocks/>
          </p:cNvCxnSpPr>
          <p:nvPr/>
        </p:nvCxnSpPr>
        <p:spPr>
          <a:xfrm flipV="1">
            <a:off x="1680118" y="3920214"/>
            <a:ext cx="0" cy="714335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4342F7C4-EA4B-96CC-D50E-CF474F1E4061}"/>
              </a:ext>
            </a:extLst>
          </p:cNvPr>
          <p:cNvSpPr txBox="1"/>
          <p:nvPr/>
        </p:nvSpPr>
        <p:spPr>
          <a:xfrm>
            <a:off x="4229691" y="4252786"/>
            <a:ext cx="1322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Training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26EBF1-B4E5-62FA-2688-79E3E8B67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8</a:t>
            </a:fld>
            <a:endParaRPr lang="zh-CN" altLang="en-US" dirty="0"/>
          </a:p>
        </p:txBody>
      </p:sp>
      <p:pic>
        <p:nvPicPr>
          <p:cNvPr id="12" name="Picture 11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2ACB5BD-66AF-31E0-C4F2-849121B3021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8A61891E-65EE-8709-B08F-2377CB3CE24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1997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: Flowchart and Breakdow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training breakdown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E96985B-0FE3-2E28-0984-849BAC243B74}"/>
              </a:ext>
            </a:extLst>
          </p:cNvPr>
          <p:cNvSpPr txBox="1">
            <a:spLocks/>
          </p:cNvSpPr>
          <p:nvPr/>
        </p:nvSpPr>
        <p:spPr>
          <a:xfrm>
            <a:off x="6049699" y="1169531"/>
            <a:ext cx="5942961" cy="5220001"/>
          </a:xfrm>
          <a:prstGeom prst="rect">
            <a:avLst/>
          </a:prstGeom>
          <a:solidFill>
            <a:srgbClr val="FFF9E7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AA715DAD-253A-E0B0-493D-E46571ACEC44}"/>
              </a:ext>
            </a:extLst>
          </p:cNvPr>
          <p:cNvSpPr txBox="1"/>
          <p:nvPr/>
        </p:nvSpPr>
        <p:spPr>
          <a:xfrm>
            <a:off x="6823369" y="6432552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Breakdown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763618-F380-042E-9CA8-E70332FA9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92760"/>
              </p:ext>
            </p:extLst>
          </p:nvPr>
        </p:nvGraphicFramePr>
        <p:xfrm>
          <a:off x="6770688" y="5558223"/>
          <a:ext cx="4264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711000" progId="Equation.DSMT4">
                  <p:embed/>
                </p:oleObj>
              </mc:Choice>
              <mc:Fallback>
                <p:oleObj name="Equation" r:id="rId2" imgW="4190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5558223"/>
                        <a:ext cx="42640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E76F312-0B4C-3AA5-0704-AD0014F7F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4239" y="3283286"/>
            <a:ext cx="2811780" cy="1885950"/>
          </a:xfrm>
          <a:prstGeom prst="rect">
            <a:avLst/>
          </a:prstGeom>
        </p:spPr>
      </p:pic>
      <p:sp>
        <p:nvSpPr>
          <p:cNvPr id="35" name="文本框 4">
            <a:extLst>
              <a:ext uri="{FF2B5EF4-FFF2-40B4-BE49-F238E27FC236}">
                <a16:creationId xmlns:a16="http://schemas.microsoft.com/office/drawing/2014/main" id="{D038BD9F-8EAC-1E94-452B-E11912156BFC}"/>
              </a:ext>
            </a:extLst>
          </p:cNvPr>
          <p:cNvSpPr txBox="1"/>
          <p:nvPr/>
        </p:nvSpPr>
        <p:spPr>
          <a:xfrm>
            <a:off x="6150876" y="2603493"/>
            <a:ext cx="2177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with current neural parameters </a:t>
            </a:r>
            <a:r>
              <a:rPr kumimoji="0" lang="el-GR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1">
            <a:extLst>
              <a:ext uri="{FF2B5EF4-FFF2-40B4-BE49-F238E27FC236}">
                <a16:creationId xmlns:a16="http://schemas.microsoft.com/office/drawing/2014/main" id="{F99868B2-C25E-2DA6-620C-3B3080C446C6}"/>
              </a:ext>
            </a:extLst>
          </p:cNvPr>
          <p:cNvCxnSpPr>
            <a:cxnSpLocks/>
          </p:cNvCxnSpPr>
          <p:nvPr/>
        </p:nvCxnSpPr>
        <p:spPr>
          <a:xfrm flipV="1">
            <a:off x="10363248" y="2905760"/>
            <a:ext cx="0" cy="367076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A156FA25-108A-F978-9D7A-70FCEEC9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232" y="3779531"/>
            <a:ext cx="2657475" cy="1303020"/>
          </a:xfrm>
          <a:prstGeom prst="rect">
            <a:avLst/>
          </a:prstGeom>
        </p:spPr>
      </p:pic>
      <p:sp>
        <p:nvSpPr>
          <p:cNvPr id="41" name="Left Brace 40">
            <a:extLst>
              <a:ext uri="{FF2B5EF4-FFF2-40B4-BE49-F238E27FC236}">
                <a16:creationId xmlns:a16="http://schemas.microsoft.com/office/drawing/2014/main" id="{AEF39A6C-5F8B-E302-4576-695D1613CA12}"/>
              </a:ext>
            </a:extLst>
          </p:cNvPr>
          <p:cNvSpPr/>
          <p:nvPr/>
        </p:nvSpPr>
        <p:spPr>
          <a:xfrm rot="16200000">
            <a:off x="8747330" y="3880905"/>
            <a:ext cx="273818" cy="2911573"/>
          </a:xfrm>
          <a:prstGeom prst="lef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" name="Picture 58" descr="A diagram of a diagram&#10;&#10;Description automatically generated">
            <a:extLst>
              <a:ext uri="{FF2B5EF4-FFF2-40B4-BE49-F238E27FC236}">
                <a16:creationId xmlns:a16="http://schemas.microsoft.com/office/drawing/2014/main" id="{D9BCE264-DD6C-8BED-D0AD-8691B34FD4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3" r="29471"/>
          <a:stretch/>
        </p:blipFill>
        <p:spPr>
          <a:xfrm rot="5400000">
            <a:off x="6775746" y="973755"/>
            <a:ext cx="963956" cy="2269468"/>
          </a:xfrm>
          <a:prstGeom prst="rect">
            <a:avLst/>
          </a:prstGeom>
        </p:spPr>
      </p:pic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8EDD29DD-E218-3D45-B6CF-5A5E6A8342B3}"/>
              </a:ext>
            </a:extLst>
          </p:cNvPr>
          <p:cNvCxnSpPr>
            <a:cxnSpLocks/>
            <a:stCxn id="59" idx="1"/>
            <a:endCxn id="13" idx="3"/>
          </p:cNvCxnSpPr>
          <p:nvPr/>
        </p:nvCxnSpPr>
        <p:spPr>
          <a:xfrm rot="16200000" flipH="1">
            <a:off x="7002562" y="1881673"/>
            <a:ext cx="4287312" cy="3776989"/>
          </a:xfrm>
          <a:prstGeom prst="bentConnector4">
            <a:avLst>
              <a:gd name="adj1" fmla="val -7666"/>
              <a:gd name="adj2" fmla="val 120684"/>
            </a:avLst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52FEA8CF-2183-736D-9DBC-0F953EB7A549}"/>
              </a:ext>
            </a:extLst>
          </p:cNvPr>
          <p:cNvSpPr txBox="1"/>
          <p:nvPr/>
        </p:nvSpPr>
        <p:spPr>
          <a:xfrm>
            <a:off x="6163182" y="1314760"/>
            <a:ext cx="660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819E6B87-8F17-8101-6E75-CD41B28379B6}"/>
              </a:ext>
            </a:extLst>
          </p:cNvPr>
          <p:cNvSpPr txBox="1"/>
          <p:nvPr/>
        </p:nvSpPr>
        <p:spPr>
          <a:xfrm>
            <a:off x="7632765" y="1559106"/>
            <a:ext cx="7491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A15DD3AA-28D6-1981-C22B-7B0DFEB5684B}"/>
              </a:ext>
            </a:extLst>
          </p:cNvPr>
          <p:cNvSpPr txBox="1"/>
          <p:nvPr/>
        </p:nvSpPr>
        <p:spPr>
          <a:xfrm>
            <a:off x="6872109" y="1841584"/>
            <a:ext cx="749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2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1" name="直接连接符 11">
            <a:extLst>
              <a:ext uri="{FF2B5EF4-FFF2-40B4-BE49-F238E27FC236}">
                <a16:creationId xmlns:a16="http://schemas.microsoft.com/office/drawing/2014/main" id="{108BD6DD-EB7A-9A09-D77C-1E69780E4F16}"/>
              </a:ext>
            </a:extLst>
          </p:cNvPr>
          <p:cNvCxnSpPr>
            <a:cxnSpLocks/>
          </p:cNvCxnSpPr>
          <p:nvPr/>
        </p:nvCxnSpPr>
        <p:spPr>
          <a:xfrm flipH="1">
            <a:off x="8392458" y="2108769"/>
            <a:ext cx="533551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4">
            <a:extLst>
              <a:ext uri="{FF2B5EF4-FFF2-40B4-BE49-F238E27FC236}">
                <a16:creationId xmlns:a16="http://schemas.microsoft.com/office/drawing/2014/main" id="{E827E4B0-7AE3-D572-0D58-9329B88EF8D7}"/>
              </a:ext>
            </a:extLst>
          </p:cNvPr>
          <p:cNvSpPr txBox="1"/>
          <p:nvPr/>
        </p:nvSpPr>
        <p:spPr>
          <a:xfrm>
            <a:off x="8265487" y="2138526"/>
            <a:ext cx="714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文本框 4">
            <a:extLst>
              <a:ext uri="{FF2B5EF4-FFF2-40B4-BE49-F238E27FC236}">
                <a16:creationId xmlns:a16="http://schemas.microsoft.com/office/drawing/2014/main" id="{9BAFE800-F3F9-05FE-2C03-9FB4018F6D6A}"/>
              </a:ext>
            </a:extLst>
          </p:cNvPr>
          <p:cNvSpPr txBox="1"/>
          <p:nvPr/>
        </p:nvSpPr>
        <p:spPr>
          <a:xfrm>
            <a:off x="9060135" y="2724783"/>
            <a:ext cx="1219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tensors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Freeform 64">
            <a:extLst>
              <a:ext uri="{FF2B5EF4-FFF2-40B4-BE49-F238E27FC236}">
                <a16:creationId xmlns:a16="http://schemas.microsoft.com/office/drawing/2014/main" id="{E21DABF6-0782-5696-ED17-DC5CEDB1B68C}"/>
              </a:ext>
            </a:extLst>
          </p:cNvPr>
          <p:cNvSpPr>
            <a:spLocks/>
          </p:cNvSpPr>
          <p:nvPr/>
        </p:nvSpPr>
        <p:spPr bwMode="auto">
          <a:xfrm>
            <a:off x="9065847" y="1585673"/>
            <a:ext cx="2388381" cy="1304947"/>
          </a:xfrm>
          <a:custGeom>
            <a:avLst/>
            <a:gdLst>
              <a:gd name="T0" fmla="*/ 31 w 2600"/>
              <a:gd name="T1" fmla="*/ 1857 h 1945"/>
              <a:gd name="T2" fmla="*/ 73 w 2600"/>
              <a:gd name="T3" fmla="*/ 1768 h 1945"/>
              <a:gd name="T4" fmla="*/ 115 w 2600"/>
              <a:gd name="T5" fmla="*/ 1678 h 1945"/>
              <a:gd name="T6" fmla="*/ 157 w 2600"/>
              <a:gd name="T7" fmla="*/ 1513 h 1945"/>
              <a:gd name="T8" fmla="*/ 199 w 2600"/>
              <a:gd name="T9" fmla="*/ 1322 h 1945"/>
              <a:gd name="T10" fmla="*/ 240 w 2600"/>
              <a:gd name="T11" fmla="*/ 1132 h 1945"/>
              <a:gd name="T12" fmla="*/ 282 w 2600"/>
              <a:gd name="T13" fmla="*/ 941 h 1945"/>
              <a:gd name="T14" fmla="*/ 324 w 2600"/>
              <a:gd name="T15" fmla="*/ 751 h 1945"/>
              <a:gd name="T16" fmla="*/ 366 w 2600"/>
              <a:gd name="T17" fmla="*/ 560 h 1945"/>
              <a:gd name="T18" fmla="*/ 407 w 2600"/>
              <a:gd name="T19" fmla="*/ 370 h 1945"/>
              <a:gd name="T20" fmla="*/ 449 w 2600"/>
              <a:gd name="T21" fmla="*/ 246 h 1945"/>
              <a:gd name="T22" fmla="*/ 491 w 2600"/>
              <a:gd name="T23" fmla="*/ 234 h 1945"/>
              <a:gd name="T24" fmla="*/ 533 w 2600"/>
              <a:gd name="T25" fmla="*/ 222 h 1945"/>
              <a:gd name="T26" fmla="*/ 574 w 2600"/>
              <a:gd name="T27" fmla="*/ 209 h 1945"/>
              <a:gd name="T28" fmla="*/ 616 w 2600"/>
              <a:gd name="T29" fmla="*/ 197 h 1945"/>
              <a:gd name="T30" fmla="*/ 658 w 2600"/>
              <a:gd name="T31" fmla="*/ 185 h 1945"/>
              <a:gd name="T32" fmla="*/ 700 w 2600"/>
              <a:gd name="T33" fmla="*/ 173 h 1945"/>
              <a:gd name="T34" fmla="*/ 741 w 2600"/>
              <a:gd name="T35" fmla="*/ 161 h 1945"/>
              <a:gd name="T36" fmla="*/ 783 w 2600"/>
              <a:gd name="T37" fmla="*/ 149 h 1945"/>
              <a:gd name="T38" fmla="*/ 825 w 2600"/>
              <a:gd name="T39" fmla="*/ 137 h 1945"/>
              <a:gd name="T40" fmla="*/ 867 w 2600"/>
              <a:gd name="T41" fmla="*/ 125 h 1945"/>
              <a:gd name="T42" fmla="*/ 908 w 2600"/>
              <a:gd name="T43" fmla="*/ 112 h 1945"/>
              <a:gd name="T44" fmla="*/ 950 w 2600"/>
              <a:gd name="T45" fmla="*/ 100 h 1945"/>
              <a:gd name="T46" fmla="*/ 992 w 2600"/>
              <a:gd name="T47" fmla="*/ 88 h 1945"/>
              <a:gd name="T48" fmla="*/ 1034 w 2600"/>
              <a:gd name="T49" fmla="*/ 76 h 1945"/>
              <a:gd name="T50" fmla="*/ 1075 w 2600"/>
              <a:gd name="T51" fmla="*/ 64 h 1945"/>
              <a:gd name="T52" fmla="*/ 1117 w 2600"/>
              <a:gd name="T53" fmla="*/ 52 h 1945"/>
              <a:gd name="T54" fmla="*/ 1159 w 2600"/>
              <a:gd name="T55" fmla="*/ 40 h 1945"/>
              <a:gd name="T56" fmla="*/ 1201 w 2600"/>
              <a:gd name="T57" fmla="*/ 27 h 1945"/>
              <a:gd name="T58" fmla="*/ 1243 w 2600"/>
              <a:gd name="T59" fmla="*/ 15 h 1945"/>
              <a:gd name="T60" fmla="*/ 1284 w 2600"/>
              <a:gd name="T61" fmla="*/ 3 h 1945"/>
              <a:gd name="T62" fmla="*/ 1326 w 2600"/>
              <a:gd name="T63" fmla="*/ 67 h 1945"/>
              <a:gd name="T64" fmla="*/ 1368 w 2600"/>
              <a:gd name="T65" fmla="*/ 156 h 1945"/>
              <a:gd name="T66" fmla="*/ 1410 w 2600"/>
              <a:gd name="T67" fmla="*/ 245 h 1945"/>
              <a:gd name="T68" fmla="*/ 1451 w 2600"/>
              <a:gd name="T69" fmla="*/ 386 h 1945"/>
              <a:gd name="T70" fmla="*/ 1493 w 2600"/>
              <a:gd name="T71" fmla="*/ 576 h 1945"/>
              <a:gd name="T72" fmla="*/ 1535 w 2600"/>
              <a:gd name="T73" fmla="*/ 767 h 1945"/>
              <a:gd name="T74" fmla="*/ 1577 w 2600"/>
              <a:gd name="T75" fmla="*/ 957 h 1945"/>
              <a:gd name="T76" fmla="*/ 1618 w 2600"/>
              <a:gd name="T77" fmla="*/ 1148 h 1945"/>
              <a:gd name="T78" fmla="*/ 1660 w 2600"/>
              <a:gd name="T79" fmla="*/ 1338 h 1945"/>
              <a:gd name="T80" fmla="*/ 1702 w 2600"/>
              <a:gd name="T81" fmla="*/ 1529 h 1945"/>
              <a:gd name="T82" fmla="*/ 1744 w 2600"/>
              <a:gd name="T83" fmla="*/ 1697 h 1945"/>
              <a:gd name="T84" fmla="*/ 1785 w 2600"/>
              <a:gd name="T85" fmla="*/ 1709 h 1945"/>
              <a:gd name="T86" fmla="*/ 1827 w 2600"/>
              <a:gd name="T87" fmla="*/ 1721 h 1945"/>
              <a:gd name="T88" fmla="*/ 1869 w 2600"/>
              <a:gd name="T89" fmla="*/ 1733 h 1945"/>
              <a:gd name="T90" fmla="*/ 1911 w 2600"/>
              <a:gd name="T91" fmla="*/ 1745 h 1945"/>
              <a:gd name="T92" fmla="*/ 1952 w 2600"/>
              <a:gd name="T93" fmla="*/ 1757 h 1945"/>
              <a:gd name="T94" fmla="*/ 1994 w 2600"/>
              <a:gd name="T95" fmla="*/ 1770 h 1945"/>
              <a:gd name="T96" fmla="*/ 2036 w 2600"/>
              <a:gd name="T97" fmla="*/ 1782 h 1945"/>
              <a:gd name="T98" fmla="*/ 2078 w 2600"/>
              <a:gd name="T99" fmla="*/ 1794 h 1945"/>
              <a:gd name="T100" fmla="*/ 2119 w 2600"/>
              <a:gd name="T101" fmla="*/ 1806 h 1945"/>
              <a:gd name="T102" fmla="*/ 2161 w 2600"/>
              <a:gd name="T103" fmla="*/ 1818 h 1945"/>
              <a:gd name="T104" fmla="*/ 2203 w 2600"/>
              <a:gd name="T105" fmla="*/ 1830 h 1945"/>
              <a:gd name="T106" fmla="*/ 2245 w 2600"/>
              <a:gd name="T107" fmla="*/ 1842 h 1945"/>
              <a:gd name="T108" fmla="*/ 2286 w 2600"/>
              <a:gd name="T109" fmla="*/ 1854 h 1945"/>
              <a:gd name="T110" fmla="*/ 2328 w 2600"/>
              <a:gd name="T111" fmla="*/ 1866 h 1945"/>
              <a:gd name="T112" fmla="*/ 2370 w 2600"/>
              <a:gd name="T113" fmla="*/ 1879 h 1945"/>
              <a:gd name="T114" fmla="*/ 2412 w 2600"/>
              <a:gd name="T115" fmla="*/ 1891 h 1945"/>
              <a:gd name="T116" fmla="*/ 2454 w 2600"/>
              <a:gd name="T117" fmla="*/ 1903 h 1945"/>
              <a:gd name="T118" fmla="*/ 2495 w 2600"/>
              <a:gd name="T119" fmla="*/ 1915 h 1945"/>
              <a:gd name="T120" fmla="*/ 2537 w 2600"/>
              <a:gd name="T121" fmla="*/ 1927 h 1945"/>
              <a:gd name="T122" fmla="*/ 2579 w 2600"/>
              <a:gd name="T123" fmla="*/ 1939 h 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00" h="1945">
                <a:moveTo>
                  <a:pt x="0" y="1923"/>
                </a:moveTo>
                <a:lnTo>
                  <a:pt x="10" y="1901"/>
                </a:lnTo>
                <a:lnTo>
                  <a:pt x="21" y="1879"/>
                </a:lnTo>
                <a:lnTo>
                  <a:pt x="31" y="1857"/>
                </a:lnTo>
                <a:lnTo>
                  <a:pt x="42" y="1834"/>
                </a:lnTo>
                <a:lnTo>
                  <a:pt x="52" y="1812"/>
                </a:lnTo>
                <a:lnTo>
                  <a:pt x="63" y="1790"/>
                </a:lnTo>
                <a:lnTo>
                  <a:pt x="73" y="1768"/>
                </a:lnTo>
                <a:lnTo>
                  <a:pt x="83" y="1745"/>
                </a:lnTo>
                <a:lnTo>
                  <a:pt x="94" y="1723"/>
                </a:lnTo>
                <a:lnTo>
                  <a:pt x="105" y="1700"/>
                </a:lnTo>
                <a:lnTo>
                  <a:pt x="115" y="1678"/>
                </a:lnTo>
                <a:lnTo>
                  <a:pt x="125" y="1656"/>
                </a:lnTo>
                <a:lnTo>
                  <a:pt x="136" y="1608"/>
                </a:lnTo>
                <a:lnTo>
                  <a:pt x="146" y="1560"/>
                </a:lnTo>
                <a:lnTo>
                  <a:pt x="157" y="1513"/>
                </a:lnTo>
                <a:lnTo>
                  <a:pt x="167" y="1465"/>
                </a:lnTo>
                <a:lnTo>
                  <a:pt x="178" y="1418"/>
                </a:lnTo>
                <a:lnTo>
                  <a:pt x="188" y="1370"/>
                </a:lnTo>
                <a:lnTo>
                  <a:pt x="199" y="1322"/>
                </a:lnTo>
                <a:lnTo>
                  <a:pt x="209" y="1275"/>
                </a:lnTo>
                <a:lnTo>
                  <a:pt x="219" y="1227"/>
                </a:lnTo>
                <a:lnTo>
                  <a:pt x="230" y="1179"/>
                </a:lnTo>
                <a:lnTo>
                  <a:pt x="240" y="1132"/>
                </a:lnTo>
                <a:lnTo>
                  <a:pt x="251" y="1084"/>
                </a:lnTo>
                <a:lnTo>
                  <a:pt x="261" y="1036"/>
                </a:lnTo>
                <a:lnTo>
                  <a:pt x="272" y="989"/>
                </a:lnTo>
                <a:lnTo>
                  <a:pt x="282" y="941"/>
                </a:lnTo>
                <a:lnTo>
                  <a:pt x="292" y="894"/>
                </a:lnTo>
                <a:lnTo>
                  <a:pt x="303" y="846"/>
                </a:lnTo>
                <a:lnTo>
                  <a:pt x="313" y="798"/>
                </a:lnTo>
                <a:lnTo>
                  <a:pt x="324" y="751"/>
                </a:lnTo>
                <a:lnTo>
                  <a:pt x="334" y="703"/>
                </a:lnTo>
                <a:lnTo>
                  <a:pt x="345" y="655"/>
                </a:lnTo>
                <a:lnTo>
                  <a:pt x="355" y="608"/>
                </a:lnTo>
                <a:lnTo>
                  <a:pt x="366" y="560"/>
                </a:lnTo>
                <a:lnTo>
                  <a:pt x="376" y="513"/>
                </a:lnTo>
                <a:lnTo>
                  <a:pt x="386" y="465"/>
                </a:lnTo>
                <a:lnTo>
                  <a:pt x="397" y="417"/>
                </a:lnTo>
                <a:lnTo>
                  <a:pt x="407" y="370"/>
                </a:lnTo>
                <a:lnTo>
                  <a:pt x="418" y="322"/>
                </a:lnTo>
                <a:lnTo>
                  <a:pt x="428" y="274"/>
                </a:lnTo>
                <a:lnTo>
                  <a:pt x="439" y="249"/>
                </a:lnTo>
                <a:lnTo>
                  <a:pt x="449" y="246"/>
                </a:lnTo>
                <a:lnTo>
                  <a:pt x="459" y="243"/>
                </a:lnTo>
                <a:lnTo>
                  <a:pt x="470" y="240"/>
                </a:lnTo>
                <a:lnTo>
                  <a:pt x="480" y="237"/>
                </a:lnTo>
                <a:lnTo>
                  <a:pt x="491" y="234"/>
                </a:lnTo>
                <a:lnTo>
                  <a:pt x="501" y="231"/>
                </a:lnTo>
                <a:lnTo>
                  <a:pt x="512" y="228"/>
                </a:lnTo>
                <a:lnTo>
                  <a:pt x="522" y="225"/>
                </a:lnTo>
                <a:lnTo>
                  <a:pt x="533" y="222"/>
                </a:lnTo>
                <a:lnTo>
                  <a:pt x="543" y="219"/>
                </a:lnTo>
                <a:lnTo>
                  <a:pt x="553" y="216"/>
                </a:lnTo>
                <a:lnTo>
                  <a:pt x="564" y="212"/>
                </a:lnTo>
                <a:lnTo>
                  <a:pt x="574" y="209"/>
                </a:lnTo>
                <a:lnTo>
                  <a:pt x="585" y="206"/>
                </a:lnTo>
                <a:lnTo>
                  <a:pt x="595" y="203"/>
                </a:lnTo>
                <a:lnTo>
                  <a:pt x="606" y="200"/>
                </a:lnTo>
                <a:lnTo>
                  <a:pt x="616" y="197"/>
                </a:lnTo>
                <a:lnTo>
                  <a:pt x="626" y="194"/>
                </a:lnTo>
                <a:lnTo>
                  <a:pt x="637" y="191"/>
                </a:lnTo>
                <a:lnTo>
                  <a:pt x="647" y="188"/>
                </a:lnTo>
                <a:lnTo>
                  <a:pt x="658" y="185"/>
                </a:lnTo>
                <a:lnTo>
                  <a:pt x="668" y="182"/>
                </a:lnTo>
                <a:lnTo>
                  <a:pt x="679" y="179"/>
                </a:lnTo>
                <a:lnTo>
                  <a:pt x="689" y="176"/>
                </a:lnTo>
                <a:lnTo>
                  <a:pt x="700" y="173"/>
                </a:lnTo>
                <a:lnTo>
                  <a:pt x="710" y="170"/>
                </a:lnTo>
                <a:lnTo>
                  <a:pt x="720" y="167"/>
                </a:lnTo>
                <a:lnTo>
                  <a:pt x="731" y="164"/>
                </a:lnTo>
                <a:lnTo>
                  <a:pt x="741" y="161"/>
                </a:lnTo>
                <a:lnTo>
                  <a:pt x="752" y="158"/>
                </a:lnTo>
                <a:lnTo>
                  <a:pt x="762" y="155"/>
                </a:lnTo>
                <a:lnTo>
                  <a:pt x="773" y="152"/>
                </a:lnTo>
                <a:lnTo>
                  <a:pt x="783" y="149"/>
                </a:lnTo>
                <a:lnTo>
                  <a:pt x="793" y="146"/>
                </a:lnTo>
                <a:lnTo>
                  <a:pt x="804" y="143"/>
                </a:lnTo>
                <a:lnTo>
                  <a:pt x="814" y="140"/>
                </a:lnTo>
                <a:lnTo>
                  <a:pt x="825" y="137"/>
                </a:lnTo>
                <a:lnTo>
                  <a:pt x="835" y="134"/>
                </a:lnTo>
                <a:lnTo>
                  <a:pt x="846" y="131"/>
                </a:lnTo>
                <a:lnTo>
                  <a:pt x="856" y="128"/>
                </a:lnTo>
                <a:lnTo>
                  <a:pt x="867" y="125"/>
                </a:lnTo>
                <a:lnTo>
                  <a:pt x="877" y="121"/>
                </a:lnTo>
                <a:lnTo>
                  <a:pt x="887" y="118"/>
                </a:lnTo>
                <a:lnTo>
                  <a:pt x="898" y="115"/>
                </a:lnTo>
                <a:lnTo>
                  <a:pt x="908" y="112"/>
                </a:lnTo>
                <a:lnTo>
                  <a:pt x="919" y="109"/>
                </a:lnTo>
                <a:lnTo>
                  <a:pt x="929" y="106"/>
                </a:lnTo>
                <a:lnTo>
                  <a:pt x="940" y="103"/>
                </a:lnTo>
                <a:lnTo>
                  <a:pt x="950" y="100"/>
                </a:lnTo>
                <a:lnTo>
                  <a:pt x="960" y="97"/>
                </a:lnTo>
                <a:lnTo>
                  <a:pt x="971" y="94"/>
                </a:lnTo>
                <a:lnTo>
                  <a:pt x="981" y="91"/>
                </a:lnTo>
                <a:lnTo>
                  <a:pt x="992" y="88"/>
                </a:lnTo>
                <a:lnTo>
                  <a:pt x="1002" y="85"/>
                </a:lnTo>
                <a:lnTo>
                  <a:pt x="1013" y="82"/>
                </a:lnTo>
                <a:lnTo>
                  <a:pt x="1023" y="79"/>
                </a:lnTo>
                <a:lnTo>
                  <a:pt x="1034" y="76"/>
                </a:lnTo>
                <a:lnTo>
                  <a:pt x="1044" y="73"/>
                </a:lnTo>
                <a:lnTo>
                  <a:pt x="1054" y="70"/>
                </a:lnTo>
                <a:lnTo>
                  <a:pt x="1065" y="67"/>
                </a:lnTo>
                <a:lnTo>
                  <a:pt x="1075" y="64"/>
                </a:lnTo>
                <a:lnTo>
                  <a:pt x="1086" y="61"/>
                </a:lnTo>
                <a:lnTo>
                  <a:pt x="1096" y="58"/>
                </a:lnTo>
                <a:lnTo>
                  <a:pt x="1107" y="55"/>
                </a:lnTo>
                <a:lnTo>
                  <a:pt x="1117" y="52"/>
                </a:lnTo>
                <a:lnTo>
                  <a:pt x="1127" y="49"/>
                </a:lnTo>
                <a:lnTo>
                  <a:pt x="1138" y="46"/>
                </a:lnTo>
                <a:lnTo>
                  <a:pt x="1148" y="43"/>
                </a:lnTo>
                <a:lnTo>
                  <a:pt x="1159" y="40"/>
                </a:lnTo>
                <a:lnTo>
                  <a:pt x="1169" y="37"/>
                </a:lnTo>
                <a:lnTo>
                  <a:pt x="1180" y="34"/>
                </a:lnTo>
                <a:lnTo>
                  <a:pt x="1190" y="31"/>
                </a:lnTo>
                <a:lnTo>
                  <a:pt x="1201" y="27"/>
                </a:lnTo>
                <a:lnTo>
                  <a:pt x="1211" y="24"/>
                </a:lnTo>
                <a:lnTo>
                  <a:pt x="1221" y="21"/>
                </a:lnTo>
                <a:lnTo>
                  <a:pt x="1232" y="18"/>
                </a:lnTo>
                <a:lnTo>
                  <a:pt x="1243" y="15"/>
                </a:lnTo>
                <a:lnTo>
                  <a:pt x="1253" y="12"/>
                </a:lnTo>
                <a:lnTo>
                  <a:pt x="1263" y="9"/>
                </a:lnTo>
                <a:lnTo>
                  <a:pt x="1274" y="6"/>
                </a:lnTo>
                <a:lnTo>
                  <a:pt x="1284" y="3"/>
                </a:lnTo>
                <a:lnTo>
                  <a:pt x="1294" y="0"/>
                </a:lnTo>
                <a:lnTo>
                  <a:pt x="1305" y="23"/>
                </a:lnTo>
                <a:lnTo>
                  <a:pt x="1316" y="45"/>
                </a:lnTo>
                <a:lnTo>
                  <a:pt x="1326" y="67"/>
                </a:lnTo>
                <a:lnTo>
                  <a:pt x="1336" y="89"/>
                </a:lnTo>
                <a:lnTo>
                  <a:pt x="1347" y="112"/>
                </a:lnTo>
                <a:lnTo>
                  <a:pt x="1357" y="134"/>
                </a:lnTo>
                <a:lnTo>
                  <a:pt x="1368" y="156"/>
                </a:lnTo>
                <a:lnTo>
                  <a:pt x="1378" y="178"/>
                </a:lnTo>
                <a:lnTo>
                  <a:pt x="1389" y="201"/>
                </a:lnTo>
                <a:lnTo>
                  <a:pt x="1399" y="223"/>
                </a:lnTo>
                <a:lnTo>
                  <a:pt x="1410" y="245"/>
                </a:lnTo>
                <a:lnTo>
                  <a:pt x="1420" y="268"/>
                </a:lnTo>
                <a:lnTo>
                  <a:pt x="1430" y="290"/>
                </a:lnTo>
                <a:lnTo>
                  <a:pt x="1441" y="338"/>
                </a:lnTo>
                <a:lnTo>
                  <a:pt x="1451" y="386"/>
                </a:lnTo>
                <a:lnTo>
                  <a:pt x="1462" y="433"/>
                </a:lnTo>
                <a:lnTo>
                  <a:pt x="1472" y="481"/>
                </a:lnTo>
                <a:lnTo>
                  <a:pt x="1483" y="528"/>
                </a:lnTo>
                <a:lnTo>
                  <a:pt x="1493" y="576"/>
                </a:lnTo>
                <a:lnTo>
                  <a:pt x="1504" y="624"/>
                </a:lnTo>
                <a:lnTo>
                  <a:pt x="1514" y="671"/>
                </a:lnTo>
                <a:lnTo>
                  <a:pt x="1524" y="719"/>
                </a:lnTo>
                <a:lnTo>
                  <a:pt x="1535" y="767"/>
                </a:lnTo>
                <a:lnTo>
                  <a:pt x="1545" y="814"/>
                </a:lnTo>
                <a:lnTo>
                  <a:pt x="1556" y="862"/>
                </a:lnTo>
                <a:lnTo>
                  <a:pt x="1566" y="909"/>
                </a:lnTo>
                <a:lnTo>
                  <a:pt x="1577" y="957"/>
                </a:lnTo>
                <a:lnTo>
                  <a:pt x="1587" y="1005"/>
                </a:lnTo>
                <a:lnTo>
                  <a:pt x="1597" y="1052"/>
                </a:lnTo>
                <a:lnTo>
                  <a:pt x="1608" y="1100"/>
                </a:lnTo>
                <a:lnTo>
                  <a:pt x="1618" y="1148"/>
                </a:lnTo>
                <a:lnTo>
                  <a:pt x="1629" y="1195"/>
                </a:lnTo>
                <a:lnTo>
                  <a:pt x="1639" y="1243"/>
                </a:lnTo>
                <a:lnTo>
                  <a:pt x="1650" y="1290"/>
                </a:lnTo>
                <a:lnTo>
                  <a:pt x="1660" y="1338"/>
                </a:lnTo>
                <a:lnTo>
                  <a:pt x="1671" y="1386"/>
                </a:lnTo>
                <a:lnTo>
                  <a:pt x="1681" y="1433"/>
                </a:lnTo>
                <a:lnTo>
                  <a:pt x="1691" y="1481"/>
                </a:lnTo>
                <a:lnTo>
                  <a:pt x="1702" y="1529"/>
                </a:lnTo>
                <a:lnTo>
                  <a:pt x="1712" y="1576"/>
                </a:lnTo>
                <a:lnTo>
                  <a:pt x="1723" y="1624"/>
                </a:lnTo>
                <a:lnTo>
                  <a:pt x="1733" y="1671"/>
                </a:lnTo>
                <a:lnTo>
                  <a:pt x="1744" y="1697"/>
                </a:lnTo>
                <a:lnTo>
                  <a:pt x="1754" y="1700"/>
                </a:lnTo>
                <a:lnTo>
                  <a:pt x="1764" y="1703"/>
                </a:lnTo>
                <a:lnTo>
                  <a:pt x="1775" y="1706"/>
                </a:lnTo>
                <a:lnTo>
                  <a:pt x="1785" y="1709"/>
                </a:lnTo>
                <a:lnTo>
                  <a:pt x="1796" y="1712"/>
                </a:lnTo>
                <a:lnTo>
                  <a:pt x="1806" y="1715"/>
                </a:lnTo>
                <a:lnTo>
                  <a:pt x="1817" y="1718"/>
                </a:lnTo>
                <a:lnTo>
                  <a:pt x="1827" y="1721"/>
                </a:lnTo>
                <a:lnTo>
                  <a:pt x="1838" y="1724"/>
                </a:lnTo>
                <a:lnTo>
                  <a:pt x="1848" y="1727"/>
                </a:lnTo>
                <a:lnTo>
                  <a:pt x="1858" y="1730"/>
                </a:lnTo>
                <a:lnTo>
                  <a:pt x="1869" y="1733"/>
                </a:lnTo>
                <a:lnTo>
                  <a:pt x="1879" y="1736"/>
                </a:lnTo>
                <a:lnTo>
                  <a:pt x="1890" y="1739"/>
                </a:lnTo>
                <a:lnTo>
                  <a:pt x="1900" y="1742"/>
                </a:lnTo>
                <a:lnTo>
                  <a:pt x="1911" y="1745"/>
                </a:lnTo>
                <a:lnTo>
                  <a:pt x="1921" y="1748"/>
                </a:lnTo>
                <a:lnTo>
                  <a:pt x="1931" y="1751"/>
                </a:lnTo>
                <a:lnTo>
                  <a:pt x="1942" y="1754"/>
                </a:lnTo>
                <a:lnTo>
                  <a:pt x="1952" y="1757"/>
                </a:lnTo>
                <a:lnTo>
                  <a:pt x="1963" y="1760"/>
                </a:lnTo>
                <a:lnTo>
                  <a:pt x="1973" y="1763"/>
                </a:lnTo>
                <a:lnTo>
                  <a:pt x="1984" y="1767"/>
                </a:lnTo>
                <a:lnTo>
                  <a:pt x="1994" y="1770"/>
                </a:lnTo>
                <a:lnTo>
                  <a:pt x="2005" y="1773"/>
                </a:lnTo>
                <a:lnTo>
                  <a:pt x="2015" y="1776"/>
                </a:lnTo>
                <a:lnTo>
                  <a:pt x="2025" y="1779"/>
                </a:lnTo>
                <a:lnTo>
                  <a:pt x="2036" y="1782"/>
                </a:lnTo>
                <a:lnTo>
                  <a:pt x="2046" y="1785"/>
                </a:lnTo>
                <a:lnTo>
                  <a:pt x="2057" y="1788"/>
                </a:lnTo>
                <a:lnTo>
                  <a:pt x="2067" y="1791"/>
                </a:lnTo>
                <a:lnTo>
                  <a:pt x="2078" y="1794"/>
                </a:lnTo>
                <a:lnTo>
                  <a:pt x="2088" y="1797"/>
                </a:lnTo>
                <a:lnTo>
                  <a:pt x="2098" y="1800"/>
                </a:lnTo>
                <a:lnTo>
                  <a:pt x="2109" y="1803"/>
                </a:lnTo>
                <a:lnTo>
                  <a:pt x="2119" y="1806"/>
                </a:lnTo>
                <a:lnTo>
                  <a:pt x="2130" y="1809"/>
                </a:lnTo>
                <a:lnTo>
                  <a:pt x="2140" y="1812"/>
                </a:lnTo>
                <a:lnTo>
                  <a:pt x="2151" y="1815"/>
                </a:lnTo>
                <a:lnTo>
                  <a:pt x="2161" y="1818"/>
                </a:lnTo>
                <a:lnTo>
                  <a:pt x="2172" y="1821"/>
                </a:lnTo>
                <a:lnTo>
                  <a:pt x="2182" y="1824"/>
                </a:lnTo>
                <a:lnTo>
                  <a:pt x="2192" y="1827"/>
                </a:lnTo>
                <a:lnTo>
                  <a:pt x="2203" y="1830"/>
                </a:lnTo>
                <a:lnTo>
                  <a:pt x="2213" y="1833"/>
                </a:lnTo>
                <a:lnTo>
                  <a:pt x="2224" y="1836"/>
                </a:lnTo>
                <a:lnTo>
                  <a:pt x="2234" y="1839"/>
                </a:lnTo>
                <a:lnTo>
                  <a:pt x="2245" y="1842"/>
                </a:lnTo>
                <a:lnTo>
                  <a:pt x="2255" y="1845"/>
                </a:lnTo>
                <a:lnTo>
                  <a:pt x="2265" y="1848"/>
                </a:lnTo>
                <a:lnTo>
                  <a:pt x="2276" y="1851"/>
                </a:lnTo>
                <a:lnTo>
                  <a:pt x="2286" y="1854"/>
                </a:lnTo>
                <a:lnTo>
                  <a:pt x="2297" y="1857"/>
                </a:lnTo>
                <a:lnTo>
                  <a:pt x="2307" y="1860"/>
                </a:lnTo>
                <a:lnTo>
                  <a:pt x="2318" y="1863"/>
                </a:lnTo>
                <a:lnTo>
                  <a:pt x="2328" y="1866"/>
                </a:lnTo>
                <a:lnTo>
                  <a:pt x="2339" y="1869"/>
                </a:lnTo>
                <a:lnTo>
                  <a:pt x="2349" y="1872"/>
                </a:lnTo>
                <a:lnTo>
                  <a:pt x="2359" y="1875"/>
                </a:lnTo>
                <a:lnTo>
                  <a:pt x="2370" y="1879"/>
                </a:lnTo>
                <a:lnTo>
                  <a:pt x="2381" y="1882"/>
                </a:lnTo>
                <a:lnTo>
                  <a:pt x="2391" y="1885"/>
                </a:lnTo>
                <a:lnTo>
                  <a:pt x="2401" y="1888"/>
                </a:lnTo>
                <a:lnTo>
                  <a:pt x="2412" y="1891"/>
                </a:lnTo>
                <a:lnTo>
                  <a:pt x="2422" y="1894"/>
                </a:lnTo>
                <a:lnTo>
                  <a:pt x="2432" y="1897"/>
                </a:lnTo>
                <a:lnTo>
                  <a:pt x="2443" y="1900"/>
                </a:lnTo>
                <a:lnTo>
                  <a:pt x="2454" y="1903"/>
                </a:lnTo>
                <a:lnTo>
                  <a:pt x="2464" y="1906"/>
                </a:lnTo>
                <a:lnTo>
                  <a:pt x="2474" y="1909"/>
                </a:lnTo>
                <a:lnTo>
                  <a:pt x="2485" y="1912"/>
                </a:lnTo>
                <a:lnTo>
                  <a:pt x="2495" y="1915"/>
                </a:lnTo>
                <a:lnTo>
                  <a:pt x="2506" y="1918"/>
                </a:lnTo>
                <a:lnTo>
                  <a:pt x="2516" y="1921"/>
                </a:lnTo>
                <a:lnTo>
                  <a:pt x="2527" y="1924"/>
                </a:lnTo>
                <a:lnTo>
                  <a:pt x="2537" y="1927"/>
                </a:lnTo>
                <a:lnTo>
                  <a:pt x="2548" y="1930"/>
                </a:lnTo>
                <a:lnTo>
                  <a:pt x="2558" y="1933"/>
                </a:lnTo>
                <a:lnTo>
                  <a:pt x="2568" y="1936"/>
                </a:lnTo>
                <a:lnTo>
                  <a:pt x="2579" y="1939"/>
                </a:lnTo>
                <a:lnTo>
                  <a:pt x="2589" y="1942"/>
                </a:lnTo>
                <a:lnTo>
                  <a:pt x="2600" y="1945"/>
                </a:lnTo>
              </a:path>
            </a:pathLst>
          </a:custGeom>
          <a:noFill/>
          <a:ln w="38100" cap="flat">
            <a:solidFill>
              <a:srgbClr val="0072B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3DF97B27-BBA3-6632-F3B1-2CBABCA0DC6A}"/>
              </a:ext>
            </a:extLst>
          </p:cNvPr>
          <p:cNvSpPr/>
          <p:nvPr/>
        </p:nvSpPr>
        <p:spPr>
          <a:xfrm>
            <a:off x="9307961" y="1989854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D854A907-A0CD-6098-94F6-5516C2B8A435}"/>
              </a:ext>
            </a:extLst>
          </p:cNvPr>
          <p:cNvSpPr/>
          <p:nvPr/>
        </p:nvSpPr>
        <p:spPr>
          <a:xfrm>
            <a:off x="9351599" y="1815831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E2D9E3E5-2A2F-E03B-2659-A776BC356AB7}"/>
              </a:ext>
            </a:extLst>
          </p:cNvPr>
          <p:cNvSpPr/>
          <p:nvPr/>
        </p:nvSpPr>
        <p:spPr>
          <a:xfrm>
            <a:off x="9405271" y="1673446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AF2C3543-5119-068D-88A0-CED7CEE9F50F}"/>
              </a:ext>
            </a:extLst>
          </p:cNvPr>
          <p:cNvSpPr/>
          <p:nvPr/>
        </p:nvSpPr>
        <p:spPr>
          <a:xfrm>
            <a:off x="9570124" y="164490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01635244-94FB-4F1D-E807-119253D3CDAD}"/>
              </a:ext>
            </a:extLst>
          </p:cNvPr>
          <p:cNvSpPr/>
          <p:nvPr/>
        </p:nvSpPr>
        <p:spPr>
          <a:xfrm>
            <a:off x="9730358" y="1612535"/>
            <a:ext cx="137160" cy="137160"/>
          </a:xfrm>
          <a:prstGeom prst="ellipse">
            <a:avLst/>
          </a:prstGeom>
          <a:solidFill>
            <a:srgbClr val="FFC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BE52BBC5-E11D-3541-1E1B-83C337E9F1C4}"/>
              </a:ext>
            </a:extLst>
          </p:cNvPr>
          <p:cNvSpPr/>
          <p:nvPr/>
        </p:nvSpPr>
        <p:spPr>
          <a:xfrm>
            <a:off x="9899291" y="157632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038038CA-46C8-C4C3-506A-CB32629BD20D}"/>
              </a:ext>
            </a:extLst>
          </p:cNvPr>
          <p:cNvSpPr/>
          <p:nvPr/>
        </p:nvSpPr>
        <p:spPr>
          <a:xfrm>
            <a:off x="10068224" y="1530058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9" name="Object 158">
            <a:extLst>
              <a:ext uri="{FF2B5EF4-FFF2-40B4-BE49-F238E27FC236}">
                <a16:creationId xmlns:a16="http://schemas.microsoft.com/office/drawing/2014/main" id="{A5396E70-6CFB-3E4D-E2B1-D83A90B2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5410"/>
              </p:ext>
            </p:extLst>
          </p:nvPr>
        </p:nvGraphicFramePr>
        <p:xfrm>
          <a:off x="9467065" y="2137803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55320" progId="Equation.DSMT4">
                  <p:embed/>
                </p:oleObj>
              </mc:Choice>
              <mc:Fallback>
                <p:oleObj name="Equation" r:id="rId7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7065" y="2137803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AF3FEA8D-CB08-06F1-0E96-05524EA6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72471"/>
              </p:ext>
            </p:extLst>
          </p:nvPr>
        </p:nvGraphicFramePr>
        <p:xfrm>
          <a:off x="10931985" y="1681115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55320" progId="Equation.DSMT4">
                  <p:embed/>
                </p:oleObj>
              </mc:Choice>
              <mc:Fallback>
                <p:oleObj name="Equation" r:id="rId9" imgW="698400" imgH="355320" progId="Equation.DSMT4">
                  <p:embed/>
                  <p:pic>
                    <p:nvPicPr>
                      <p:cNvPr id="159" name="Object 158">
                        <a:extLst>
                          <a:ext uri="{FF2B5EF4-FFF2-40B4-BE49-F238E27FC236}">
                            <a16:creationId xmlns:a16="http://schemas.microsoft.com/office/drawing/2014/main" id="{A5396E70-6CFB-3E4D-E2B1-D83A90B2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1985" y="1681115"/>
                        <a:ext cx="698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连接符 11">
            <a:extLst>
              <a:ext uri="{FF2B5EF4-FFF2-40B4-BE49-F238E27FC236}">
                <a16:creationId xmlns:a16="http://schemas.microsoft.com/office/drawing/2014/main" id="{7556AEC8-2CA0-0707-07B4-14002E38AF9B}"/>
              </a:ext>
            </a:extLst>
          </p:cNvPr>
          <p:cNvCxnSpPr>
            <a:cxnSpLocks/>
          </p:cNvCxnSpPr>
          <p:nvPr/>
        </p:nvCxnSpPr>
        <p:spPr>
          <a:xfrm flipH="1">
            <a:off x="9774511" y="1798101"/>
            <a:ext cx="35319" cy="340581"/>
          </a:xfrm>
          <a:prstGeom prst="line">
            <a:avLst/>
          </a:prstGeom>
          <a:ln w="19050">
            <a:solidFill>
              <a:srgbClr val="FFC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1">
            <a:extLst>
              <a:ext uri="{FF2B5EF4-FFF2-40B4-BE49-F238E27FC236}">
                <a16:creationId xmlns:a16="http://schemas.microsoft.com/office/drawing/2014/main" id="{CE6AEBDD-3926-EF95-C631-7A990BCE69AD}"/>
              </a:ext>
            </a:extLst>
          </p:cNvPr>
          <p:cNvCxnSpPr>
            <a:cxnSpLocks/>
          </p:cNvCxnSpPr>
          <p:nvPr/>
        </p:nvCxnSpPr>
        <p:spPr>
          <a:xfrm>
            <a:off x="10034349" y="1743367"/>
            <a:ext cx="901068" cy="268964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文本框 4">
            <a:extLst>
              <a:ext uri="{FF2B5EF4-FFF2-40B4-BE49-F238E27FC236}">
                <a16:creationId xmlns:a16="http://schemas.microsoft.com/office/drawing/2014/main" id="{518C5ADC-0775-33B1-CF0A-7C008AE8D62B}"/>
              </a:ext>
            </a:extLst>
          </p:cNvPr>
          <p:cNvSpPr txBox="1"/>
          <p:nvPr/>
        </p:nvSpPr>
        <p:spPr>
          <a:xfrm>
            <a:off x="10844294" y="5875755"/>
            <a:ext cx="121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CE75D8A9-4756-2324-5A91-3550DF68B14E}"/>
              </a:ext>
            </a:extLst>
          </p:cNvPr>
          <p:cNvSpPr txBox="1"/>
          <p:nvPr/>
        </p:nvSpPr>
        <p:spPr>
          <a:xfrm>
            <a:off x="1310649" y="6432552"/>
            <a:ext cx="333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Flowchart of PAN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83F122-BAF4-034A-20F9-B4AF78ACE8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748" y="1405899"/>
            <a:ext cx="5650992" cy="5033772"/>
          </a:xfrm>
          <a:prstGeom prst="rect">
            <a:avLst/>
          </a:prstGeom>
        </p:spPr>
      </p:pic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C6F52527-684C-F721-B6D7-30808A63F3D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2B3FA98-5598-D0E2-A0AE-0EEEDBC3465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39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BCDD2A6-C0A6-156E-A4A8-16578EE28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8314" y="1092126"/>
            <a:ext cx="6055670" cy="5029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CN" b="1" dirty="0"/>
              <a:t>Percentage of AI Tasks in Power Electronics</a:t>
            </a:r>
            <a:endParaRPr lang="zh-CN" altLang="en-US" b="1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36AC522F-51F5-8048-D847-F6D8E7D452AD}"/>
              </a:ext>
            </a:extLst>
          </p:cNvPr>
          <p:cNvSpPr txBox="1"/>
          <p:nvPr/>
        </p:nvSpPr>
        <p:spPr>
          <a:xfrm>
            <a:off x="1007889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ai Zhao,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de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ai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ng, “An overview of artificial intelligence applications for power electronics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” IEEE 	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6, no. 4, pp. 4633 – 4658, Apr. 2021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21">
            <a:extLst>
              <a:ext uri="{FF2B5EF4-FFF2-40B4-BE49-F238E27FC236}">
                <a16:creationId xmlns:a16="http://schemas.microsoft.com/office/drawing/2014/main" id="{F3BD3EEE-D25E-8E97-4F69-9CA2289F1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121" y="1671723"/>
            <a:ext cx="7568056" cy="4323589"/>
          </a:xfrm>
          <a:prstGeom prst="rect">
            <a:avLst/>
          </a:prstGeom>
        </p:spPr>
      </p:pic>
      <p:sp>
        <p:nvSpPr>
          <p:cNvPr id="19" name="文本框 29">
            <a:extLst>
              <a:ext uri="{FF2B5EF4-FFF2-40B4-BE49-F238E27FC236}">
                <a16:creationId xmlns:a16="http://schemas.microsoft.com/office/drawing/2014/main" id="{29E47482-3E3F-EAB9-EFCF-C553FEF71606}"/>
              </a:ext>
            </a:extLst>
          </p:cNvPr>
          <p:cNvSpPr txBox="1"/>
          <p:nvPr/>
        </p:nvSpPr>
        <p:spPr>
          <a:xfrm>
            <a:off x="8990343" y="1080322"/>
            <a:ext cx="2552868" cy="584775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</p:spPr>
        <p:txBody>
          <a:bodyPr wrap="square">
            <a:spAutoFit/>
          </a:bodyPr>
          <a:lstStyle/>
          <a:p>
            <a:pPr marL="90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SG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9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Percentage in the existing research work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9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30">
            <a:extLst>
              <a:ext uri="{FF2B5EF4-FFF2-40B4-BE49-F238E27FC236}">
                <a16:creationId xmlns:a16="http://schemas.microsoft.com/office/drawing/2014/main" id="{E78791E8-CD92-A95F-4AEC-35B1E62C6E42}"/>
              </a:ext>
            </a:extLst>
          </p:cNvPr>
          <p:cNvSpPr txBox="1"/>
          <p:nvPr/>
        </p:nvSpPr>
        <p:spPr>
          <a:xfrm>
            <a:off x="8990343" y="1951057"/>
            <a:ext cx="25528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9.8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Design</a:t>
            </a:r>
            <a:endParaRPr lang="en-US" altLang="zh-CN" sz="20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1" name="文本框 31">
            <a:extLst>
              <a:ext uri="{FF2B5EF4-FFF2-40B4-BE49-F238E27FC236}">
                <a16:creationId xmlns:a16="http://schemas.microsoft.com/office/drawing/2014/main" id="{D919ABE5-3DAB-3CC5-023B-C3589AF9E3F4}"/>
              </a:ext>
            </a:extLst>
          </p:cNvPr>
          <p:cNvSpPr txBox="1"/>
          <p:nvPr/>
        </p:nvSpPr>
        <p:spPr>
          <a:xfrm>
            <a:off x="8933296" y="3764047"/>
            <a:ext cx="266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77.8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Control</a:t>
            </a:r>
          </a:p>
        </p:txBody>
      </p:sp>
      <p:sp>
        <p:nvSpPr>
          <p:cNvPr id="22" name="文本框 32">
            <a:extLst>
              <a:ext uri="{FF2B5EF4-FFF2-40B4-BE49-F238E27FC236}">
                <a16:creationId xmlns:a16="http://schemas.microsoft.com/office/drawing/2014/main" id="{7ADC8CD7-9C2B-5770-B36E-3902D0DEF4E9}"/>
              </a:ext>
            </a:extLst>
          </p:cNvPr>
          <p:cNvSpPr txBox="1"/>
          <p:nvPr/>
        </p:nvSpPr>
        <p:spPr>
          <a:xfrm>
            <a:off x="8805789" y="5428975"/>
            <a:ext cx="29499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2.4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Maintenance and Fault Diagnosis </a:t>
            </a:r>
          </a:p>
        </p:txBody>
      </p:sp>
      <p:cxnSp>
        <p:nvCxnSpPr>
          <p:cNvPr id="3" name="直接连接符 11">
            <a:extLst>
              <a:ext uri="{FF2B5EF4-FFF2-40B4-BE49-F238E27FC236}">
                <a16:creationId xmlns:a16="http://schemas.microsoft.com/office/drawing/2014/main" id="{BD61BCA7-ECFA-3309-3871-814BDA693A05}"/>
              </a:ext>
            </a:extLst>
          </p:cNvPr>
          <p:cNvCxnSpPr>
            <a:cxnSpLocks/>
          </p:cNvCxnSpPr>
          <p:nvPr/>
        </p:nvCxnSpPr>
        <p:spPr>
          <a:xfrm flipH="1">
            <a:off x="8510016" y="2139646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F026485-63D9-0B05-3B78-C841C6300C82}"/>
              </a:ext>
            </a:extLst>
          </p:cNvPr>
          <p:cNvCxnSpPr>
            <a:cxnSpLocks/>
          </p:cNvCxnSpPr>
          <p:nvPr/>
        </p:nvCxnSpPr>
        <p:spPr>
          <a:xfrm flipH="1">
            <a:off x="8522208" y="3950158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1">
            <a:extLst>
              <a:ext uri="{FF2B5EF4-FFF2-40B4-BE49-F238E27FC236}">
                <a16:creationId xmlns:a16="http://schemas.microsoft.com/office/drawing/2014/main" id="{0186DC2E-3159-8D74-22CF-943B935ED819}"/>
              </a:ext>
            </a:extLst>
          </p:cNvPr>
          <p:cNvCxnSpPr>
            <a:cxnSpLocks/>
          </p:cNvCxnSpPr>
          <p:nvPr/>
        </p:nvCxnSpPr>
        <p:spPr>
          <a:xfrm flipH="1">
            <a:off x="8406393" y="5754574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>
            <a:extLst>
              <a:ext uri="{FF2B5EF4-FFF2-40B4-BE49-F238E27FC236}">
                <a16:creationId xmlns:a16="http://schemas.microsoft.com/office/drawing/2014/main" id="{E87554F5-1B1C-C5DD-115E-35C206DD8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002E06B-860A-77F4-244C-76733E4B9F6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3C917472-6796-34BF-08DC-E175BF04A1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1257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Training Loop of PANN 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1094740" y="955974"/>
            <a:ext cx="10031598" cy="5700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5146C873-6112-99C2-D3CF-139A19BDCAA7}"/>
              </a:ext>
            </a:extLst>
          </p:cNvPr>
          <p:cNvSpPr/>
          <p:nvPr/>
        </p:nvSpPr>
        <p:spPr>
          <a:xfrm>
            <a:off x="6018484" y="1697084"/>
            <a:ext cx="1772480" cy="1719134"/>
          </a:xfrm>
          <a:custGeom>
            <a:avLst/>
            <a:gdLst>
              <a:gd name="connsiteX0" fmla="*/ 7782 w 1772480"/>
              <a:gd name="connsiteY0" fmla="*/ -114 h 1719134"/>
              <a:gd name="connsiteX1" fmla="*/ 205111 w 1772480"/>
              <a:gd name="connsiteY1" fmla="*/ 456324 h 1719134"/>
              <a:gd name="connsiteX2" fmla="*/ 202183 w 1772480"/>
              <a:gd name="connsiteY2" fmla="*/ 606099 h 1719134"/>
              <a:gd name="connsiteX3" fmla="*/ -307 w 1772480"/>
              <a:gd name="connsiteY3" fmla="*/ 1030323 h 1719134"/>
              <a:gd name="connsiteX4" fmla="*/ 787617 w 1772480"/>
              <a:gd name="connsiteY4" fmla="*/ 1650064 h 1719134"/>
              <a:gd name="connsiteX5" fmla="*/ 1287705 w 1772480"/>
              <a:gd name="connsiteY5" fmla="*/ 1718118 h 1719134"/>
              <a:gd name="connsiteX6" fmla="*/ 1369425 w 1772480"/>
              <a:gd name="connsiteY6" fmla="*/ 1693574 h 1719134"/>
              <a:gd name="connsiteX7" fmla="*/ 1772173 w 1772480"/>
              <a:gd name="connsiteY7" fmla="*/ 1341588 h 1719134"/>
              <a:gd name="connsiteX8" fmla="*/ 1772173 w 1772480"/>
              <a:gd name="connsiteY8" fmla="*/ 1341588 h 1719134"/>
              <a:gd name="connsiteX9" fmla="*/ 7782 w 1772480"/>
              <a:gd name="connsiteY9" fmla="*/ -114 h 1719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72480" h="1719134">
                <a:moveTo>
                  <a:pt x="7782" y="-114"/>
                </a:moveTo>
                <a:lnTo>
                  <a:pt x="205111" y="456324"/>
                </a:lnTo>
                <a:cubicBezTo>
                  <a:pt x="225772" y="504337"/>
                  <a:pt x="224705" y="558931"/>
                  <a:pt x="202183" y="606099"/>
                </a:cubicBezTo>
                <a:lnTo>
                  <a:pt x="-307" y="1030323"/>
                </a:lnTo>
                <a:cubicBezTo>
                  <a:pt x="362104" y="1062095"/>
                  <a:pt x="671358" y="1305338"/>
                  <a:pt x="787617" y="1650064"/>
                </a:cubicBezTo>
                <a:lnTo>
                  <a:pt x="1287705" y="1718118"/>
                </a:lnTo>
                <a:cubicBezTo>
                  <a:pt x="1317204" y="1722034"/>
                  <a:pt x="1346966" y="1713096"/>
                  <a:pt x="1369425" y="1693574"/>
                </a:cubicBezTo>
                <a:lnTo>
                  <a:pt x="1772173" y="1341588"/>
                </a:lnTo>
                <a:lnTo>
                  <a:pt x="1772173" y="1341588"/>
                </a:lnTo>
                <a:cubicBezTo>
                  <a:pt x="1515715" y="551433"/>
                  <a:pt x="829593" y="33076"/>
                  <a:pt x="7782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8B627FF1-27B4-C9B3-21D8-92DC9D6109CA}"/>
              </a:ext>
            </a:extLst>
          </p:cNvPr>
          <p:cNvSpPr/>
          <p:nvPr/>
        </p:nvSpPr>
        <p:spPr>
          <a:xfrm>
            <a:off x="5983341" y="2796273"/>
            <a:ext cx="749015" cy="567444"/>
          </a:xfrm>
          <a:custGeom>
            <a:avLst/>
            <a:gdLst>
              <a:gd name="connsiteX0" fmla="*/ 2064 w 749015"/>
              <a:gd name="connsiteY0" fmla="*/ -114 h 567444"/>
              <a:gd name="connsiteX1" fmla="*/ -307 w 749015"/>
              <a:gd name="connsiteY1" fmla="*/ 4906 h 567444"/>
              <a:gd name="connsiteX2" fmla="*/ -307 w 749015"/>
              <a:gd name="connsiteY2" fmla="*/ 72682 h 567444"/>
              <a:gd name="connsiteX3" fmla="*/ 680794 w 749015"/>
              <a:gd name="connsiteY3" fmla="*/ 567331 h 567444"/>
              <a:gd name="connsiteX4" fmla="*/ 748709 w 749015"/>
              <a:gd name="connsiteY4" fmla="*/ 545436 h 567444"/>
              <a:gd name="connsiteX5" fmla="*/ 2064 w 749015"/>
              <a:gd name="connsiteY5" fmla="*/ -114 h 567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015" h="567444">
                <a:moveTo>
                  <a:pt x="2064" y="-114"/>
                </a:moveTo>
                <a:lnTo>
                  <a:pt x="-307" y="4906"/>
                </a:lnTo>
                <a:lnTo>
                  <a:pt x="-307" y="72682"/>
                </a:lnTo>
                <a:cubicBezTo>
                  <a:pt x="304817" y="87662"/>
                  <a:pt x="572148" y="281811"/>
                  <a:pt x="680794" y="567331"/>
                </a:cubicBezTo>
                <a:lnTo>
                  <a:pt x="748709" y="545436"/>
                </a:lnTo>
                <a:cubicBezTo>
                  <a:pt x="630337" y="231382"/>
                  <a:pt x="337237" y="17223"/>
                  <a:pt x="2064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D64DBC1A-D4A5-74DF-8DF1-C9E7337F4A55}"/>
              </a:ext>
            </a:extLst>
          </p:cNvPr>
          <p:cNvSpPr/>
          <p:nvPr/>
        </p:nvSpPr>
        <p:spPr>
          <a:xfrm>
            <a:off x="6423463" y="3418245"/>
            <a:ext cx="363318" cy="881219"/>
          </a:xfrm>
          <a:custGeom>
            <a:avLst/>
            <a:gdLst>
              <a:gd name="connsiteX0" fmla="*/ 264659 w 363318"/>
              <a:gd name="connsiteY0" fmla="*/ 19410 h 881219"/>
              <a:gd name="connsiteX1" fmla="*/ -307 w 363318"/>
              <a:gd name="connsiteY1" fmla="*/ 821419 h 881219"/>
              <a:gd name="connsiteX2" fmla="*/ 44738 w 363318"/>
              <a:gd name="connsiteY2" fmla="*/ 881106 h 881219"/>
              <a:gd name="connsiteX3" fmla="*/ 333829 w 363318"/>
              <a:gd name="connsiteY3" fmla="*/ 1002 h 881219"/>
              <a:gd name="connsiteX4" fmla="*/ 325880 w 363318"/>
              <a:gd name="connsiteY4" fmla="*/ -114 h 88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318" h="881219">
                <a:moveTo>
                  <a:pt x="264659" y="19410"/>
                </a:moveTo>
                <a:cubicBezTo>
                  <a:pt x="344134" y="315663"/>
                  <a:pt x="240014" y="630818"/>
                  <a:pt x="-307" y="821419"/>
                </a:cubicBezTo>
                <a:lnTo>
                  <a:pt x="44738" y="881106"/>
                </a:lnTo>
                <a:cubicBezTo>
                  <a:pt x="307879" y="671562"/>
                  <a:pt x="421465" y="325766"/>
                  <a:pt x="333829" y="1002"/>
                </a:cubicBezTo>
                <a:lnTo>
                  <a:pt x="325880" y="-114"/>
                </a:ln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468B4BCD-7638-E2D3-A25F-C2090CCEC1CE}"/>
              </a:ext>
            </a:extLst>
          </p:cNvPr>
          <p:cNvSpPr/>
          <p:nvPr/>
        </p:nvSpPr>
        <p:spPr>
          <a:xfrm>
            <a:off x="6490959" y="3120647"/>
            <a:ext cx="1399464" cy="2079700"/>
          </a:xfrm>
          <a:custGeom>
            <a:avLst/>
            <a:gdLst>
              <a:gd name="connsiteX0" fmla="*/ 1324522 w 1399464"/>
              <a:gd name="connsiteY0" fmla="*/ -114 h 2079700"/>
              <a:gd name="connsiteX1" fmla="*/ 947991 w 1399464"/>
              <a:gd name="connsiteY1" fmla="*/ 328861 h 2079700"/>
              <a:gd name="connsiteX2" fmla="*/ 804770 w 1399464"/>
              <a:gd name="connsiteY2" fmla="*/ 371535 h 2079700"/>
              <a:gd name="connsiteX3" fmla="*/ 338431 w 1399464"/>
              <a:gd name="connsiteY3" fmla="*/ 308222 h 2079700"/>
              <a:gd name="connsiteX4" fmla="*/ -307 w 1399464"/>
              <a:gd name="connsiteY4" fmla="*/ 1248989 h 2079700"/>
              <a:gd name="connsiteX5" fmla="*/ 102054 w 1399464"/>
              <a:gd name="connsiteY5" fmla="*/ 1751029 h 2079700"/>
              <a:gd name="connsiteX6" fmla="*/ 152119 w 1399464"/>
              <a:gd name="connsiteY6" fmla="*/ 1819920 h 2079700"/>
              <a:gd name="connsiteX7" fmla="*/ 609533 w 1399464"/>
              <a:gd name="connsiteY7" fmla="*/ 2079587 h 2079700"/>
              <a:gd name="connsiteX8" fmla="*/ 1324522 w 1399464"/>
              <a:gd name="connsiteY8" fmla="*/ -114 h 207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99464" h="2079700">
                <a:moveTo>
                  <a:pt x="1324522" y="-114"/>
                </a:moveTo>
                <a:lnTo>
                  <a:pt x="947991" y="328861"/>
                </a:lnTo>
                <a:cubicBezTo>
                  <a:pt x="908607" y="363016"/>
                  <a:pt x="856426" y="378564"/>
                  <a:pt x="804770" y="371535"/>
                </a:cubicBezTo>
                <a:lnTo>
                  <a:pt x="338431" y="308222"/>
                </a:lnTo>
                <a:cubicBezTo>
                  <a:pt x="422077" y="661238"/>
                  <a:pt x="289181" y="1030326"/>
                  <a:pt x="-307" y="1248989"/>
                </a:cubicBezTo>
                <a:lnTo>
                  <a:pt x="102054" y="1751029"/>
                </a:lnTo>
                <a:cubicBezTo>
                  <a:pt x="108030" y="1780137"/>
                  <a:pt x="126279" y="1805248"/>
                  <a:pt x="152119" y="1819920"/>
                </a:cubicBezTo>
                <a:lnTo>
                  <a:pt x="609533" y="2079587"/>
                </a:lnTo>
                <a:cubicBezTo>
                  <a:pt x="1269716" y="1590655"/>
                  <a:pt x="1544583" y="785160"/>
                  <a:pt x="1324522" y="-114"/>
                </a:cubicBez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0F100696-2325-0B3E-1A02-6081A57B01C5}"/>
              </a:ext>
            </a:extLst>
          </p:cNvPr>
          <p:cNvSpPr/>
          <p:nvPr/>
        </p:nvSpPr>
        <p:spPr>
          <a:xfrm>
            <a:off x="5489808" y="4285101"/>
            <a:ext cx="916083" cy="198592"/>
          </a:xfrm>
          <a:custGeom>
            <a:avLst/>
            <a:gdLst>
              <a:gd name="connsiteX0" fmla="*/ 915080 w 916083"/>
              <a:gd name="connsiteY0" fmla="*/ 60131 h 198592"/>
              <a:gd name="connsiteX1" fmla="*/ 869617 w 916083"/>
              <a:gd name="connsiteY1" fmla="*/ -114 h 198592"/>
              <a:gd name="connsiteX2" fmla="*/ 46829 w 916083"/>
              <a:gd name="connsiteY2" fmla="*/ 2814 h 198592"/>
              <a:gd name="connsiteX3" fmla="*/ -307 w 916083"/>
              <a:gd name="connsiteY3" fmla="*/ 66406 h 198592"/>
              <a:gd name="connsiteX4" fmla="*/ 915777 w 916083"/>
              <a:gd name="connsiteY4" fmla="*/ 60130 h 198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083" h="198592">
                <a:moveTo>
                  <a:pt x="915080" y="60131"/>
                </a:moveTo>
                <a:lnTo>
                  <a:pt x="869617" y="-114"/>
                </a:lnTo>
                <a:cubicBezTo>
                  <a:pt x="619006" y="159920"/>
                  <a:pt x="298573" y="161061"/>
                  <a:pt x="46829" y="2814"/>
                </a:cubicBezTo>
                <a:lnTo>
                  <a:pt x="-307" y="66406"/>
                </a:lnTo>
                <a:cubicBezTo>
                  <a:pt x="279688" y="244750"/>
                  <a:pt x="638251" y="242294"/>
                  <a:pt x="915777" y="60130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E6756BAA-BB0B-C8B5-775A-26A5333BA0F4}"/>
              </a:ext>
            </a:extLst>
          </p:cNvPr>
          <p:cNvSpPr/>
          <p:nvPr/>
        </p:nvSpPr>
        <p:spPr>
          <a:xfrm>
            <a:off x="4801037" y="4396944"/>
            <a:ext cx="2229755" cy="1193948"/>
          </a:xfrm>
          <a:custGeom>
            <a:avLst/>
            <a:gdLst>
              <a:gd name="connsiteX0" fmla="*/ 1803272 w 2229755"/>
              <a:gd name="connsiteY0" fmla="*/ 611817 h 1193948"/>
              <a:gd name="connsiteX1" fmla="*/ 1715416 w 2229755"/>
              <a:gd name="connsiteY1" fmla="*/ 490490 h 1193948"/>
              <a:gd name="connsiteX2" fmla="*/ 1619888 w 2229755"/>
              <a:gd name="connsiteY2" fmla="*/ 20525 h 1193948"/>
              <a:gd name="connsiteX3" fmla="*/ 623757 w 2229755"/>
              <a:gd name="connsiteY3" fmla="*/ -114 h 1193948"/>
              <a:gd name="connsiteX4" fmla="*/ 171223 w 2229755"/>
              <a:gd name="connsiteY4" fmla="*/ 239470 h 1193948"/>
              <a:gd name="connsiteX5" fmla="*/ 119206 w 2229755"/>
              <a:gd name="connsiteY5" fmla="*/ 306967 h 1193948"/>
              <a:gd name="connsiteX6" fmla="*/ -307 w 2229755"/>
              <a:gd name="connsiteY6" fmla="*/ 815980 h 1193948"/>
              <a:gd name="connsiteX7" fmla="*/ 2229449 w 2229755"/>
              <a:gd name="connsiteY7" fmla="*/ 853493 h 1193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29755" h="1193948">
                <a:moveTo>
                  <a:pt x="1803272" y="611817"/>
                </a:moveTo>
                <a:cubicBezTo>
                  <a:pt x="1757867" y="585930"/>
                  <a:pt x="1725843" y="541707"/>
                  <a:pt x="1715416" y="490490"/>
                </a:cubicBezTo>
                <a:lnTo>
                  <a:pt x="1619888" y="20525"/>
                </a:lnTo>
                <a:cubicBezTo>
                  <a:pt x="1312834" y="210708"/>
                  <a:pt x="922670" y="202624"/>
                  <a:pt x="623757" y="-114"/>
                </a:cubicBezTo>
                <a:lnTo>
                  <a:pt x="171223" y="239470"/>
                </a:lnTo>
                <a:cubicBezTo>
                  <a:pt x="144971" y="253426"/>
                  <a:pt x="126013" y="278025"/>
                  <a:pt x="119206" y="306967"/>
                </a:cubicBezTo>
                <a:lnTo>
                  <a:pt x="-307" y="815980"/>
                </a:lnTo>
                <a:cubicBezTo>
                  <a:pt x="676471" y="1307003"/>
                  <a:pt x="1543048" y="1319414"/>
                  <a:pt x="2229449" y="853493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06E23106-15C9-F1E0-5069-F4720B50748A}"/>
              </a:ext>
            </a:extLst>
          </p:cNvPr>
          <p:cNvSpPr/>
          <p:nvPr/>
        </p:nvSpPr>
        <p:spPr>
          <a:xfrm>
            <a:off x="5098317" y="3430935"/>
            <a:ext cx="374616" cy="875780"/>
          </a:xfrm>
          <a:custGeom>
            <a:avLst/>
            <a:gdLst>
              <a:gd name="connsiteX0" fmla="*/ 77967 w 374616"/>
              <a:gd name="connsiteY0" fmla="*/ 206141 h 875780"/>
              <a:gd name="connsiteX1" fmla="*/ 100140 w 374616"/>
              <a:gd name="connsiteY1" fmla="*/ 23314 h 875780"/>
              <a:gd name="connsiteX2" fmla="*/ 25671 w 374616"/>
              <a:gd name="connsiteY2" fmla="*/ -114 h 875780"/>
              <a:gd name="connsiteX3" fmla="*/ 327174 w 374616"/>
              <a:gd name="connsiteY3" fmla="*/ 875667 h 875780"/>
              <a:gd name="connsiteX4" fmla="*/ 374310 w 374616"/>
              <a:gd name="connsiteY4" fmla="*/ 812075 h 875780"/>
              <a:gd name="connsiteX5" fmla="*/ 77967 w 374616"/>
              <a:gd name="connsiteY5" fmla="*/ 206141 h 875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4616" h="875780">
                <a:moveTo>
                  <a:pt x="77967" y="206141"/>
                </a:moveTo>
                <a:cubicBezTo>
                  <a:pt x="77988" y="144529"/>
                  <a:pt x="85433" y="83145"/>
                  <a:pt x="100140" y="23314"/>
                </a:cubicBezTo>
                <a:lnTo>
                  <a:pt x="25671" y="-114"/>
                </a:lnTo>
                <a:cubicBezTo>
                  <a:pt x="-56996" y="325798"/>
                  <a:pt x="61402" y="669711"/>
                  <a:pt x="327174" y="875667"/>
                </a:cubicBezTo>
                <a:lnTo>
                  <a:pt x="374310" y="812075"/>
                </a:lnTo>
                <a:cubicBezTo>
                  <a:pt x="187252" y="666701"/>
                  <a:pt x="77870" y="443046"/>
                  <a:pt x="77967" y="206141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7786C385-4DA4-409B-483B-EA3E0560D168}"/>
              </a:ext>
            </a:extLst>
          </p:cNvPr>
          <p:cNvSpPr/>
          <p:nvPr/>
        </p:nvSpPr>
        <p:spPr>
          <a:xfrm>
            <a:off x="3993933" y="3009622"/>
            <a:ext cx="1361858" cy="2151956"/>
          </a:xfrm>
          <a:custGeom>
            <a:avLst/>
            <a:gdLst>
              <a:gd name="connsiteX0" fmla="*/ 1029090 w 1361858"/>
              <a:gd name="connsiteY0" fmla="*/ 629685 h 2151956"/>
              <a:gd name="connsiteX1" fmla="*/ 1065348 w 1361858"/>
              <a:gd name="connsiteY1" fmla="*/ 374621 h 2151956"/>
              <a:gd name="connsiteX2" fmla="*/ 1012634 w 1361858"/>
              <a:gd name="connsiteY2" fmla="*/ 325811 h 2151956"/>
              <a:gd name="connsiteX3" fmla="*/ 691049 w 1361858"/>
              <a:gd name="connsiteY3" fmla="*/ 27376 h 2151956"/>
              <a:gd name="connsiteX4" fmla="*/ 610165 w 1361858"/>
              <a:gd name="connsiteY4" fmla="*/ 462 h 2151956"/>
              <a:gd name="connsiteX5" fmla="*/ 90693 w 1361858"/>
              <a:gd name="connsiteY5" fmla="*/ 55267 h 2151956"/>
              <a:gd name="connsiteX6" fmla="*/ 738464 w 1361858"/>
              <a:gd name="connsiteY6" fmla="*/ 2151842 h 2151956"/>
              <a:gd name="connsiteX7" fmla="*/ 850029 w 1361858"/>
              <a:gd name="connsiteY7" fmla="*/ 1676438 h 2151956"/>
              <a:gd name="connsiteX8" fmla="*/ 941512 w 1361858"/>
              <a:gd name="connsiteY8" fmla="*/ 1557901 h 2151956"/>
              <a:gd name="connsiteX9" fmla="*/ 1361552 w 1361858"/>
              <a:gd name="connsiteY9" fmla="*/ 1335469 h 2151956"/>
              <a:gd name="connsiteX10" fmla="*/ 1029090 w 1361858"/>
              <a:gd name="connsiteY10" fmla="*/ 629685 h 2151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61858" h="2151956">
                <a:moveTo>
                  <a:pt x="1029090" y="629685"/>
                </a:moveTo>
                <a:cubicBezTo>
                  <a:pt x="1029106" y="543380"/>
                  <a:pt x="1041313" y="457511"/>
                  <a:pt x="1065348" y="374621"/>
                </a:cubicBezTo>
                <a:lnTo>
                  <a:pt x="1012634" y="325811"/>
                </a:lnTo>
                <a:lnTo>
                  <a:pt x="691049" y="27376"/>
                </a:lnTo>
                <a:cubicBezTo>
                  <a:pt x="669245" y="7136"/>
                  <a:pt x="639749" y="-2679"/>
                  <a:pt x="610165" y="462"/>
                </a:cubicBezTo>
                <a:lnTo>
                  <a:pt x="90693" y="55267"/>
                </a:lnTo>
                <a:cubicBezTo>
                  <a:pt x="-152099" y="837474"/>
                  <a:pt x="100037" y="1647571"/>
                  <a:pt x="738464" y="2151842"/>
                </a:cubicBezTo>
                <a:lnTo>
                  <a:pt x="850029" y="1676438"/>
                </a:lnTo>
                <a:cubicBezTo>
                  <a:pt x="862019" y="1625590"/>
                  <a:pt x="895362" y="1582386"/>
                  <a:pt x="941512" y="1557901"/>
                </a:cubicBezTo>
                <a:lnTo>
                  <a:pt x="1361552" y="1335469"/>
                </a:lnTo>
                <a:cubicBezTo>
                  <a:pt x="1150798" y="1161735"/>
                  <a:pt x="1028834" y="902816"/>
                  <a:pt x="1029090" y="629685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342BB70-2A3B-D90F-1EF7-DFE1B4B1C9FC}"/>
              </a:ext>
            </a:extLst>
          </p:cNvPr>
          <p:cNvSpPr/>
          <p:nvPr/>
        </p:nvSpPr>
        <p:spPr>
          <a:xfrm>
            <a:off x="4111987" y="1695271"/>
            <a:ext cx="2048764" cy="1608340"/>
          </a:xfrm>
          <a:custGeom>
            <a:avLst/>
            <a:gdLst>
              <a:gd name="connsiteX0" fmla="*/ 1821541 w 2048764"/>
              <a:gd name="connsiteY0" fmla="*/ 1028789 h 1608340"/>
              <a:gd name="connsiteX1" fmla="*/ 2038394 w 2048764"/>
              <a:gd name="connsiteY1" fmla="*/ 574443 h 1608340"/>
              <a:gd name="connsiteX2" fmla="*/ 2040068 w 2048764"/>
              <a:gd name="connsiteY2" fmla="*/ 489235 h 1608340"/>
              <a:gd name="connsiteX3" fmla="*/ 1828653 w 2048764"/>
              <a:gd name="connsiteY3" fmla="*/ -114 h 1608340"/>
              <a:gd name="connsiteX4" fmla="*/ -307 w 2048764"/>
              <a:gd name="connsiteY4" fmla="*/ 1288455 h 1608340"/>
              <a:gd name="connsiteX5" fmla="*/ 483883 w 2048764"/>
              <a:gd name="connsiteY5" fmla="*/ 1237275 h 1608340"/>
              <a:gd name="connsiteX6" fmla="*/ 625988 w 2048764"/>
              <a:gd name="connsiteY6" fmla="*/ 1284550 h 1608340"/>
              <a:gd name="connsiteX7" fmla="*/ 974627 w 2048764"/>
              <a:gd name="connsiteY7" fmla="*/ 1608227 h 1608340"/>
              <a:gd name="connsiteX8" fmla="*/ 1821541 w 2048764"/>
              <a:gd name="connsiteY8" fmla="*/ 1028789 h 1608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48764" h="1608340">
                <a:moveTo>
                  <a:pt x="1821541" y="1028789"/>
                </a:moveTo>
                <a:lnTo>
                  <a:pt x="2038394" y="574443"/>
                </a:lnTo>
                <a:cubicBezTo>
                  <a:pt x="2051201" y="547608"/>
                  <a:pt x="2051812" y="516553"/>
                  <a:pt x="2040068" y="489235"/>
                </a:cubicBezTo>
                <a:lnTo>
                  <a:pt x="1828653" y="-114"/>
                </a:lnTo>
                <a:cubicBezTo>
                  <a:pt x="989549" y="-114"/>
                  <a:pt x="279162" y="503320"/>
                  <a:pt x="-307" y="1288455"/>
                </a:cubicBezTo>
                <a:lnTo>
                  <a:pt x="483883" y="1237275"/>
                </a:lnTo>
                <a:cubicBezTo>
                  <a:pt x="535851" y="1231818"/>
                  <a:pt x="587646" y="1249049"/>
                  <a:pt x="625988" y="1284550"/>
                </a:cubicBezTo>
                <a:lnTo>
                  <a:pt x="974627" y="1608227"/>
                </a:lnTo>
                <a:cubicBezTo>
                  <a:pt x="1111926" y="1260103"/>
                  <a:pt x="1447325" y="1030632"/>
                  <a:pt x="1821541" y="1028789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0E69D345-8147-A2B0-F08D-EC522C7AF449}"/>
              </a:ext>
            </a:extLst>
          </p:cNvPr>
          <p:cNvSpPr/>
          <p:nvPr/>
        </p:nvSpPr>
        <p:spPr>
          <a:xfrm>
            <a:off x="5146747" y="2796134"/>
            <a:ext cx="758499" cy="583481"/>
          </a:xfrm>
          <a:custGeom>
            <a:avLst/>
            <a:gdLst>
              <a:gd name="connsiteX0" fmla="*/ -307 w 758499"/>
              <a:gd name="connsiteY0" fmla="*/ 560218 h 583481"/>
              <a:gd name="connsiteX1" fmla="*/ 73884 w 758499"/>
              <a:gd name="connsiteY1" fmla="*/ 583368 h 583481"/>
              <a:gd name="connsiteX2" fmla="*/ 758192 w 758499"/>
              <a:gd name="connsiteY2" fmla="*/ 72960 h 583481"/>
              <a:gd name="connsiteX3" fmla="*/ 758192 w 758499"/>
              <a:gd name="connsiteY3" fmla="*/ -114 h 583481"/>
              <a:gd name="connsiteX4" fmla="*/ -307 w 758499"/>
              <a:gd name="connsiteY4" fmla="*/ 560218 h 583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499" h="583481">
                <a:moveTo>
                  <a:pt x="-307" y="560218"/>
                </a:moveTo>
                <a:lnTo>
                  <a:pt x="73884" y="583368"/>
                </a:lnTo>
                <a:cubicBezTo>
                  <a:pt x="177988" y="290655"/>
                  <a:pt x="447948" y="89299"/>
                  <a:pt x="758192" y="72960"/>
                </a:cubicBezTo>
                <a:lnTo>
                  <a:pt x="758192" y="-114"/>
                </a:lnTo>
                <a:cubicBezTo>
                  <a:pt x="414873" y="14857"/>
                  <a:pt x="114900" y="236460"/>
                  <a:pt x="-307" y="560218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668EEE8A-A718-ADE1-B197-7F627E389552}"/>
              </a:ext>
            </a:extLst>
          </p:cNvPr>
          <p:cNvSpPr/>
          <p:nvPr/>
        </p:nvSpPr>
        <p:spPr>
          <a:xfrm>
            <a:off x="7694183" y="4169973"/>
            <a:ext cx="497816" cy="532562"/>
          </a:xfrm>
          <a:custGeom>
            <a:avLst/>
            <a:gdLst>
              <a:gd name="connsiteX0" fmla="*/ 483882 w 497816"/>
              <a:gd name="connsiteY0" fmla="*/ 359268 h 532562"/>
              <a:gd name="connsiteX1" fmla="*/ 244437 w 497816"/>
              <a:gd name="connsiteY1" fmla="*/ 13836 h 532562"/>
              <a:gd name="connsiteX2" fmla="*/ 210689 w 497816"/>
              <a:gd name="connsiteY2" fmla="*/ -109 h 532562"/>
              <a:gd name="connsiteX3" fmla="*/ -307 w 497816"/>
              <a:gd name="connsiteY3" fmla="*/ 513506 h 532562"/>
              <a:gd name="connsiteX4" fmla="*/ 40553 w 497816"/>
              <a:gd name="connsiteY4" fmla="*/ 532332 h 532562"/>
              <a:gd name="connsiteX5" fmla="*/ 454039 w 497816"/>
              <a:gd name="connsiteY5" fmla="*/ 439036 h 532562"/>
              <a:gd name="connsiteX6" fmla="*/ 497385 w 497816"/>
              <a:gd name="connsiteY6" fmla="*/ 388914 h 532562"/>
              <a:gd name="connsiteX7" fmla="*/ 483882 w 497816"/>
              <a:gd name="connsiteY7" fmla="*/ 359268 h 532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7816" h="532562">
                <a:moveTo>
                  <a:pt x="483882" y="359268"/>
                </a:moveTo>
                <a:lnTo>
                  <a:pt x="244437" y="13836"/>
                </a:lnTo>
                <a:cubicBezTo>
                  <a:pt x="235583" y="4747"/>
                  <a:pt x="223377" y="-297"/>
                  <a:pt x="210689" y="-109"/>
                </a:cubicBezTo>
                <a:cubicBezTo>
                  <a:pt x="164310" y="179984"/>
                  <a:pt x="93309" y="352818"/>
                  <a:pt x="-307" y="513506"/>
                </a:cubicBezTo>
                <a:cubicBezTo>
                  <a:pt x="9196" y="526358"/>
                  <a:pt x="24609" y="533459"/>
                  <a:pt x="40553" y="532332"/>
                </a:cubicBezTo>
                <a:lnTo>
                  <a:pt x="454039" y="439036"/>
                </a:lnTo>
                <a:cubicBezTo>
                  <a:pt x="479850" y="437165"/>
                  <a:pt x="499256" y="414725"/>
                  <a:pt x="497385" y="388914"/>
                </a:cubicBezTo>
                <a:cubicBezTo>
                  <a:pt x="496575" y="377735"/>
                  <a:pt x="491784" y="367217"/>
                  <a:pt x="483882" y="359268"/>
                </a:cubicBezTo>
                <a:close/>
              </a:path>
            </a:pathLst>
          </a:custGeom>
          <a:solidFill>
            <a:srgbClr val="67E0C3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AA9D44E2-9F1D-E874-640D-134CFB5CE4C9}"/>
              </a:ext>
            </a:extLst>
          </p:cNvPr>
          <p:cNvSpPr/>
          <p:nvPr/>
        </p:nvSpPr>
        <p:spPr>
          <a:xfrm>
            <a:off x="3714319" y="4174233"/>
            <a:ext cx="480922" cy="524043"/>
          </a:xfrm>
          <a:custGeom>
            <a:avLst/>
            <a:gdLst>
              <a:gd name="connsiteX0" fmla="*/ 252885 w 480922"/>
              <a:gd name="connsiteY0" fmla="*/ 5185 h 524043"/>
              <a:gd name="connsiteX1" fmla="*/ 13440 w 480922"/>
              <a:gd name="connsiteY1" fmla="*/ 350616 h 524043"/>
              <a:gd name="connsiteX2" fmla="*/ 13395 w 480922"/>
              <a:gd name="connsiteY2" fmla="*/ 416883 h 524043"/>
              <a:gd name="connsiteX3" fmla="*/ 43423 w 480922"/>
              <a:gd name="connsiteY3" fmla="*/ 430525 h 524043"/>
              <a:gd name="connsiteX4" fmla="*/ 456769 w 480922"/>
              <a:gd name="connsiteY4" fmla="*/ 523820 h 524043"/>
              <a:gd name="connsiteX5" fmla="*/ 480616 w 480922"/>
              <a:gd name="connsiteY5" fmla="*/ 519079 h 524043"/>
              <a:gd name="connsiteX6" fmla="*/ 259300 w 480922"/>
              <a:gd name="connsiteY6" fmla="*/ -114 h 524043"/>
              <a:gd name="connsiteX7" fmla="*/ 252885 w 480922"/>
              <a:gd name="connsiteY7" fmla="*/ 5185 h 524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0922" h="524043">
                <a:moveTo>
                  <a:pt x="252885" y="5185"/>
                </a:moveTo>
                <a:lnTo>
                  <a:pt x="13440" y="350616"/>
                </a:lnTo>
                <a:cubicBezTo>
                  <a:pt x="-4872" y="368903"/>
                  <a:pt x="-4892" y="398571"/>
                  <a:pt x="13395" y="416883"/>
                </a:cubicBezTo>
                <a:cubicBezTo>
                  <a:pt x="21420" y="424919"/>
                  <a:pt x="32090" y="429767"/>
                  <a:pt x="43423" y="430525"/>
                </a:cubicBezTo>
                <a:lnTo>
                  <a:pt x="456769" y="523820"/>
                </a:lnTo>
                <a:cubicBezTo>
                  <a:pt x="464998" y="524386"/>
                  <a:pt x="473229" y="522749"/>
                  <a:pt x="480616" y="519079"/>
                </a:cubicBezTo>
                <a:cubicBezTo>
                  <a:pt x="382985" y="357187"/>
                  <a:pt x="308490" y="182427"/>
                  <a:pt x="259300" y="-114"/>
                </a:cubicBezTo>
                <a:cubicBezTo>
                  <a:pt x="257001" y="1448"/>
                  <a:pt x="254853" y="3222"/>
                  <a:pt x="252885" y="5185"/>
                </a:cubicBezTo>
                <a:close/>
              </a:path>
            </a:pathLst>
          </a:custGeom>
          <a:solidFill>
            <a:srgbClr val="969BCD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C43A0D78-364B-13DE-C12E-DA856D290735}"/>
              </a:ext>
            </a:extLst>
          </p:cNvPr>
          <p:cNvSpPr/>
          <p:nvPr/>
        </p:nvSpPr>
        <p:spPr>
          <a:xfrm>
            <a:off x="7073743" y="1831174"/>
            <a:ext cx="486889" cy="495692"/>
          </a:xfrm>
          <a:custGeom>
            <a:avLst/>
            <a:gdLst>
              <a:gd name="connsiteX0" fmla="*/ 436190 w 486889"/>
              <a:gd name="connsiteY0" fmla="*/ 495578 h 495692"/>
              <a:gd name="connsiteX1" fmla="*/ 443302 w 486889"/>
              <a:gd name="connsiteY1" fmla="*/ 480098 h 495692"/>
              <a:gd name="connsiteX2" fmla="*/ 485138 w 486889"/>
              <a:gd name="connsiteY2" fmla="*/ 58245 h 495692"/>
              <a:gd name="connsiteX3" fmla="*/ 451217 w 486889"/>
              <a:gd name="connsiteY3" fmla="*/ 1320 h 495692"/>
              <a:gd name="connsiteX4" fmla="*/ 418757 w 486889"/>
              <a:gd name="connsiteY4" fmla="*/ 4834 h 495692"/>
              <a:gd name="connsiteX5" fmla="*/ 15591 w 486889"/>
              <a:gd name="connsiteY5" fmla="*/ 123789 h 495692"/>
              <a:gd name="connsiteX6" fmla="*/ -307 w 486889"/>
              <a:gd name="connsiteY6" fmla="*/ 137735 h 495692"/>
              <a:gd name="connsiteX7" fmla="*/ 436189 w 486889"/>
              <a:gd name="connsiteY7" fmla="*/ 495578 h 495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6889" h="495692">
                <a:moveTo>
                  <a:pt x="436190" y="495578"/>
                </a:moveTo>
                <a:cubicBezTo>
                  <a:pt x="439526" y="490919"/>
                  <a:pt x="441940" y="485665"/>
                  <a:pt x="443302" y="480098"/>
                </a:cubicBezTo>
                <a:lnTo>
                  <a:pt x="485138" y="58245"/>
                </a:lnTo>
                <a:cubicBezTo>
                  <a:pt x="491490" y="33159"/>
                  <a:pt x="476304" y="7672"/>
                  <a:pt x="451217" y="1320"/>
                </a:cubicBezTo>
                <a:cubicBezTo>
                  <a:pt x="440326" y="-1438"/>
                  <a:pt x="428806" y="-191"/>
                  <a:pt x="418757" y="4834"/>
                </a:cubicBezTo>
                <a:lnTo>
                  <a:pt x="15591" y="123789"/>
                </a:lnTo>
                <a:cubicBezTo>
                  <a:pt x="9299" y="127166"/>
                  <a:pt x="3860" y="131936"/>
                  <a:pt x="-307" y="137735"/>
                </a:cubicBezTo>
                <a:cubicBezTo>
                  <a:pt x="161085" y="236193"/>
                  <a:pt x="307993" y="356629"/>
                  <a:pt x="436189" y="495578"/>
                </a:cubicBezTo>
                <a:close/>
              </a:path>
            </a:pathLst>
          </a:custGeom>
          <a:solidFill>
            <a:srgbClr val="B1EE72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02BB3CC1-7D20-E00F-4C49-1DCC35504A2D}"/>
              </a:ext>
            </a:extLst>
          </p:cNvPr>
          <p:cNvSpPr/>
          <p:nvPr/>
        </p:nvSpPr>
        <p:spPr>
          <a:xfrm>
            <a:off x="4427815" y="1692265"/>
            <a:ext cx="487436" cy="496678"/>
          </a:xfrm>
          <a:custGeom>
            <a:avLst/>
            <a:gdLst>
              <a:gd name="connsiteX0" fmla="*/ 487130 w 487436"/>
              <a:gd name="connsiteY0" fmla="*/ 137745 h 496678"/>
              <a:gd name="connsiteX1" fmla="*/ 470674 w 487436"/>
              <a:gd name="connsiteY1" fmla="*/ 123800 h 496678"/>
              <a:gd name="connsiteX2" fmla="*/ 67508 w 487436"/>
              <a:gd name="connsiteY2" fmla="*/ 4844 h 496678"/>
              <a:gd name="connsiteX3" fmla="*/ 4641 w 487436"/>
              <a:gd name="connsiteY3" fmla="*/ 25796 h 496678"/>
              <a:gd name="connsiteX4" fmla="*/ 1127 w 487436"/>
              <a:gd name="connsiteY4" fmla="*/ 58256 h 496678"/>
              <a:gd name="connsiteX5" fmla="*/ 42266 w 487436"/>
              <a:gd name="connsiteY5" fmla="*/ 480109 h 496678"/>
              <a:gd name="connsiteX6" fmla="*/ 50076 w 487436"/>
              <a:gd name="connsiteY6" fmla="*/ 496564 h 496678"/>
              <a:gd name="connsiteX7" fmla="*/ 487130 w 487436"/>
              <a:gd name="connsiteY7" fmla="*/ 137745 h 496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7436" h="496678">
                <a:moveTo>
                  <a:pt x="487130" y="137745"/>
                </a:moveTo>
                <a:cubicBezTo>
                  <a:pt x="482819" y="131866"/>
                  <a:pt x="477181" y="127088"/>
                  <a:pt x="470674" y="123800"/>
                </a:cubicBezTo>
                <a:lnTo>
                  <a:pt x="67508" y="4844"/>
                </a:lnTo>
                <a:cubicBezTo>
                  <a:pt x="44362" y="-6730"/>
                  <a:pt x="16216" y="2650"/>
                  <a:pt x="4641" y="25796"/>
                </a:cubicBezTo>
                <a:cubicBezTo>
                  <a:pt x="-384" y="35844"/>
                  <a:pt x="-1631" y="47364"/>
                  <a:pt x="1127" y="58256"/>
                </a:cubicBezTo>
                <a:lnTo>
                  <a:pt x="42266" y="480109"/>
                </a:lnTo>
                <a:cubicBezTo>
                  <a:pt x="43718" y="486070"/>
                  <a:pt x="46376" y="491670"/>
                  <a:pt x="50076" y="496564"/>
                </a:cubicBezTo>
                <a:cubicBezTo>
                  <a:pt x="178463" y="357319"/>
                  <a:pt x="325550" y="236561"/>
                  <a:pt x="487130" y="137745"/>
                </a:cubicBezTo>
                <a:close/>
              </a:path>
            </a:pathLst>
          </a:custGeom>
          <a:solidFill>
            <a:srgbClr val="6BBCC5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BB2F6549-6FC8-135E-472E-601B1CBC4B44}"/>
              </a:ext>
            </a:extLst>
          </p:cNvPr>
          <p:cNvSpPr/>
          <p:nvPr/>
        </p:nvSpPr>
        <p:spPr>
          <a:xfrm>
            <a:off x="5661478" y="5658877"/>
            <a:ext cx="562842" cy="386268"/>
          </a:xfrm>
          <a:custGeom>
            <a:avLst/>
            <a:gdLst>
              <a:gd name="connsiteX0" fmla="*/ -307 w 562842"/>
              <a:gd name="connsiteY0" fmla="*/ 1420 h 386268"/>
              <a:gd name="connsiteX1" fmla="*/ 2482 w 562842"/>
              <a:gd name="connsiteY1" fmla="*/ 8951 h 386268"/>
              <a:gd name="connsiteX2" fmla="*/ 240812 w 562842"/>
              <a:gd name="connsiteY2" fmla="*/ 359542 h 386268"/>
              <a:gd name="connsiteX3" fmla="*/ 303320 w 562842"/>
              <a:gd name="connsiteY3" fmla="*/ 381539 h 386268"/>
              <a:gd name="connsiteX4" fmla="*/ 326019 w 562842"/>
              <a:gd name="connsiteY4" fmla="*/ 358008 h 386268"/>
              <a:gd name="connsiteX5" fmla="*/ 559747 w 562842"/>
              <a:gd name="connsiteY5" fmla="*/ 8811 h 386268"/>
              <a:gd name="connsiteX6" fmla="*/ 562536 w 562842"/>
              <a:gd name="connsiteY6" fmla="*/ -114 h 386268"/>
              <a:gd name="connsiteX7" fmla="*/ -306 w 562842"/>
              <a:gd name="connsiteY7" fmla="*/ 1559 h 386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2842" h="386268">
                <a:moveTo>
                  <a:pt x="-307" y="1420"/>
                </a:moveTo>
                <a:cubicBezTo>
                  <a:pt x="329" y="4030"/>
                  <a:pt x="1264" y="6557"/>
                  <a:pt x="2482" y="8951"/>
                </a:cubicBezTo>
                <a:lnTo>
                  <a:pt x="240812" y="359542"/>
                </a:lnTo>
                <a:cubicBezTo>
                  <a:pt x="251999" y="382877"/>
                  <a:pt x="279984" y="392726"/>
                  <a:pt x="303320" y="381539"/>
                </a:cubicBezTo>
                <a:cubicBezTo>
                  <a:pt x="313466" y="376675"/>
                  <a:pt x="321524" y="368323"/>
                  <a:pt x="326019" y="358008"/>
                </a:cubicBezTo>
                <a:lnTo>
                  <a:pt x="559747" y="8811"/>
                </a:lnTo>
                <a:cubicBezTo>
                  <a:pt x="560948" y="5928"/>
                  <a:pt x="561882" y="2940"/>
                  <a:pt x="562536" y="-114"/>
                </a:cubicBezTo>
                <a:cubicBezTo>
                  <a:pt x="375915" y="26647"/>
                  <a:pt x="186470" y="27210"/>
                  <a:pt x="-306" y="1559"/>
                </a:cubicBezTo>
                <a:close/>
              </a:path>
            </a:pathLst>
          </a:custGeom>
          <a:solidFill>
            <a:srgbClr val="72C6D9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4D840EE-E94D-CBBB-F403-991A22320A7E}"/>
              </a:ext>
            </a:extLst>
          </p:cNvPr>
          <p:cNvGrpSpPr/>
          <p:nvPr/>
        </p:nvGrpSpPr>
        <p:grpSpPr>
          <a:xfrm>
            <a:off x="5182207" y="3073042"/>
            <a:ext cx="1467413" cy="1139497"/>
            <a:chOff x="5364597" y="2813022"/>
            <a:chExt cx="1467413" cy="1139497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EE4F48C-0275-5D25-CCBD-41E49857C456}"/>
                </a:ext>
              </a:extLst>
            </p:cNvPr>
            <p:cNvSpPr txBox="1"/>
            <p:nvPr/>
          </p:nvSpPr>
          <p:spPr>
            <a:xfrm>
              <a:off x="5364597" y="2813022"/>
              <a:ext cx="1467413" cy="101566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ONE 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poch of </a:t>
              </a:r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PANN Training</a:t>
              </a:r>
              <a:endParaRPr lang="ko-KR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C94098C8-8329-9E56-DB6C-7AE6C5E23B3A}"/>
                </a:ext>
              </a:extLst>
            </p:cNvPr>
            <p:cNvGrpSpPr/>
            <p:nvPr/>
          </p:nvGrpSpPr>
          <p:grpSpPr>
            <a:xfrm>
              <a:off x="5780909" y="3858589"/>
              <a:ext cx="630182" cy="93930"/>
              <a:chOff x="1545227" y="3891820"/>
              <a:chExt cx="630182" cy="93930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D50F1BA3-1E23-5ECA-D15C-844467A88AA5}"/>
                  </a:ext>
                </a:extLst>
              </p:cNvPr>
              <p:cNvSpPr/>
              <p:nvPr/>
            </p:nvSpPr>
            <p:spPr>
              <a:xfrm>
                <a:off x="1545227" y="3891820"/>
                <a:ext cx="93930" cy="93930"/>
              </a:xfrm>
              <a:prstGeom prst="ellipse">
                <a:avLst/>
              </a:prstGeom>
              <a:solidFill>
                <a:srgbClr val="0990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C4B86E33-8CFD-5D12-F043-A77B3FD6CD3C}"/>
                  </a:ext>
                </a:extLst>
              </p:cNvPr>
              <p:cNvSpPr/>
              <p:nvPr/>
            </p:nvSpPr>
            <p:spPr>
              <a:xfrm>
                <a:off x="1679290" y="3891820"/>
                <a:ext cx="93930" cy="93930"/>
              </a:xfrm>
              <a:prstGeom prst="ellipse">
                <a:avLst/>
              </a:prstGeom>
              <a:solidFill>
                <a:srgbClr val="7DE31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8B953BE-C999-13AD-B5A4-D897B09F0C9B}"/>
                  </a:ext>
                </a:extLst>
              </p:cNvPr>
              <p:cNvSpPr/>
              <p:nvPr/>
            </p:nvSpPr>
            <p:spPr>
              <a:xfrm>
                <a:off x="1813353" y="3891820"/>
                <a:ext cx="93930" cy="93930"/>
              </a:xfrm>
              <a:prstGeom prst="ellipse">
                <a:avLst/>
              </a:prstGeom>
              <a:solidFill>
                <a:srgbClr val="01CC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75FE22D4-9E49-387B-05EE-94E286C3A023}"/>
                  </a:ext>
                </a:extLst>
              </p:cNvPr>
              <p:cNvSpPr/>
              <p:nvPr/>
            </p:nvSpPr>
            <p:spPr>
              <a:xfrm>
                <a:off x="1947416" y="3891820"/>
                <a:ext cx="93930" cy="93930"/>
              </a:xfrm>
              <a:prstGeom prst="ellipse">
                <a:avLst/>
              </a:prstGeom>
              <a:solidFill>
                <a:srgbClr val="14A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0AA16DC8-3F46-36BB-9D41-C07EE09BDCD8}"/>
                  </a:ext>
                </a:extLst>
              </p:cNvPr>
              <p:cNvSpPr/>
              <p:nvPr/>
            </p:nvSpPr>
            <p:spPr>
              <a:xfrm>
                <a:off x="2081479" y="3891820"/>
                <a:ext cx="93930" cy="93930"/>
              </a:xfrm>
              <a:prstGeom prst="ellipse">
                <a:avLst/>
              </a:prstGeom>
              <a:solidFill>
                <a:srgbClr val="5059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0" name="文本框 4">
            <a:extLst>
              <a:ext uri="{FF2B5EF4-FFF2-40B4-BE49-F238E27FC236}">
                <a16:creationId xmlns:a16="http://schemas.microsoft.com/office/drawing/2014/main" id="{0D89E802-F3CE-2197-18FD-5CDFE0E16F0F}"/>
              </a:ext>
            </a:extLst>
          </p:cNvPr>
          <p:cNvSpPr txBox="1"/>
          <p:nvPr/>
        </p:nvSpPr>
        <p:spPr>
          <a:xfrm>
            <a:off x="8234521" y="2681665"/>
            <a:ext cx="1334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ed training data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Arrow: Curved Down 80">
            <a:extLst>
              <a:ext uri="{FF2B5EF4-FFF2-40B4-BE49-F238E27FC236}">
                <a16:creationId xmlns:a16="http://schemas.microsoft.com/office/drawing/2014/main" id="{8AD784BA-F41C-8E6C-A916-DF32F6923758}"/>
              </a:ext>
            </a:extLst>
          </p:cNvPr>
          <p:cNvSpPr/>
          <p:nvPr/>
        </p:nvSpPr>
        <p:spPr>
          <a:xfrm rot="4581685">
            <a:off x="7373099" y="2929761"/>
            <a:ext cx="1300458" cy="345670"/>
          </a:xfrm>
          <a:prstGeom prst="curved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2" name="Arrow: Curved Down 81">
            <a:extLst>
              <a:ext uri="{FF2B5EF4-FFF2-40B4-BE49-F238E27FC236}">
                <a16:creationId xmlns:a16="http://schemas.microsoft.com/office/drawing/2014/main" id="{B88C3805-15E9-A149-5949-DAB5BD4A251E}"/>
              </a:ext>
            </a:extLst>
          </p:cNvPr>
          <p:cNvSpPr/>
          <p:nvPr/>
        </p:nvSpPr>
        <p:spPr>
          <a:xfrm rot="8739956">
            <a:off x="6496433" y="5179544"/>
            <a:ext cx="1300458" cy="345670"/>
          </a:xfrm>
          <a:prstGeom prst="curved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3" name="Arrow: Curved Down 82">
            <a:extLst>
              <a:ext uri="{FF2B5EF4-FFF2-40B4-BE49-F238E27FC236}">
                <a16:creationId xmlns:a16="http://schemas.microsoft.com/office/drawing/2014/main" id="{C261C16F-702A-DB82-4AC4-C1A4ED40AE61}"/>
              </a:ext>
            </a:extLst>
          </p:cNvPr>
          <p:cNvSpPr/>
          <p:nvPr/>
        </p:nvSpPr>
        <p:spPr>
          <a:xfrm rot="12708260">
            <a:off x="4140851" y="5248196"/>
            <a:ext cx="1300458" cy="345670"/>
          </a:xfrm>
          <a:prstGeom prst="curvedDown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4" name="Arrow: Curved Down 83">
            <a:extLst>
              <a:ext uri="{FF2B5EF4-FFF2-40B4-BE49-F238E27FC236}">
                <a16:creationId xmlns:a16="http://schemas.microsoft.com/office/drawing/2014/main" id="{2EF10A79-65D6-C105-0C17-A76BDE394189}"/>
              </a:ext>
            </a:extLst>
          </p:cNvPr>
          <p:cNvSpPr/>
          <p:nvPr/>
        </p:nvSpPr>
        <p:spPr>
          <a:xfrm rot="16769926">
            <a:off x="3215284" y="3071753"/>
            <a:ext cx="1300458" cy="345670"/>
          </a:xfrm>
          <a:prstGeom prst="curvedDown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5" name="Arrow: Curved Down 84">
            <a:extLst>
              <a:ext uri="{FF2B5EF4-FFF2-40B4-BE49-F238E27FC236}">
                <a16:creationId xmlns:a16="http://schemas.microsoft.com/office/drawing/2014/main" id="{15F6D055-A77F-3BAE-D3F9-D56FA6A71631}"/>
              </a:ext>
            </a:extLst>
          </p:cNvPr>
          <p:cNvSpPr/>
          <p:nvPr/>
        </p:nvSpPr>
        <p:spPr>
          <a:xfrm rot="232719">
            <a:off x="5413544" y="1344542"/>
            <a:ext cx="1300458" cy="345670"/>
          </a:xfrm>
          <a:prstGeom prst="curvedDownArrow">
            <a:avLst/>
          </a:prstGeom>
          <a:solidFill>
            <a:srgbClr val="9DC3E6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6" name="文本框 4">
            <a:extLst>
              <a:ext uri="{FF2B5EF4-FFF2-40B4-BE49-F238E27FC236}">
                <a16:creationId xmlns:a16="http://schemas.microsoft.com/office/drawing/2014/main" id="{FD3DA64A-1D81-DD9D-8DE7-5EFBFF9A4912}"/>
              </a:ext>
            </a:extLst>
          </p:cNvPr>
          <p:cNvSpPr txBox="1"/>
          <p:nvPr/>
        </p:nvSpPr>
        <p:spPr>
          <a:xfrm>
            <a:off x="5355791" y="997935"/>
            <a:ext cx="13344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epoc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A4CBBE06-A5F2-CD48-0FE1-4413FC25413D}"/>
              </a:ext>
            </a:extLst>
          </p:cNvPr>
          <p:cNvSpPr/>
          <p:nvPr/>
        </p:nvSpPr>
        <p:spPr>
          <a:xfrm>
            <a:off x="7657219" y="1435422"/>
            <a:ext cx="250078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ata Loader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utils.data.DataLoader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1E5F4517-8E05-1832-14D7-88B071A503BE}"/>
              </a:ext>
            </a:extLst>
          </p:cNvPr>
          <p:cNvSpPr/>
          <p:nvPr/>
        </p:nvSpPr>
        <p:spPr>
          <a:xfrm>
            <a:off x="8298792" y="4101072"/>
            <a:ext cx="2577482" cy="109927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NN Inference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put Blocks in pann_utils.py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current Cell and Physics Cell defined in pann_net.py</a:t>
            </a:r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211231C2-BE2B-9F6F-B4C7-A58F99446172}"/>
              </a:ext>
            </a:extLst>
          </p:cNvPr>
          <p:cNvSpPr/>
          <p:nvPr/>
        </p:nvSpPr>
        <p:spPr>
          <a:xfrm>
            <a:off x="6544808" y="2434714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D1EBE9CB-40B8-B0FA-A4E0-22A455637A3A}"/>
              </a:ext>
            </a:extLst>
          </p:cNvPr>
          <p:cNvSpPr/>
          <p:nvPr/>
        </p:nvSpPr>
        <p:spPr>
          <a:xfrm>
            <a:off x="6913049" y="3987478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2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426EA78-5410-2811-2409-29EA0728CC14}"/>
              </a:ext>
            </a:extLst>
          </p:cNvPr>
          <p:cNvSpPr/>
          <p:nvPr/>
        </p:nvSpPr>
        <p:spPr>
          <a:xfrm>
            <a:off x="5448938" y="4821589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3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7DEF5F03-D20C-1982-B0D9-75948669308A}"/>
              </a:ext>
            </a:extLst>
          </p:cNvPr>
          <p:cNvSpPr/>
          <p:nvPr/>
        </p:nvSpPr>
        <p:spPr>
          <a:xfrm>
            <a:off x="4257293" y="3762999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4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2F13B46-C87E-CF34-1EC7-D045594F62A5}"/>
              </a:ext>
            </a:extLst>
          </p:cNvPr>
          <p:cNvSpPr/>
          <p:nvPr/>
        </p:nvSpPr>
        <p:spPr>
          <a:xfrm>
            <a:off x="4848413" y="2217597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5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6" name="文本框 4">
            <a:extLst>
              <a:ext uri="{FF2B5EF4-FFF2-40B4-BE49-F238E27FC236}">
                <a16:creationId xmlns:a16="http://schemas.microsoft.com/office/drawing/2014/main" id="{124CC160-8134-8F39-FE1F-9C16C58DD5E9}"/>
              </a:ext>
            </a:extLst>
          </p:cNvPr>
          <p:cNvSpPr txBox="1"/>
          <p:nvPr/>
        </p:nvSpPr>
        <p:spPr>
          <a:xfrm>
            <a:off x="7214497" y="5437685"/>
            <a:ext cx="1569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waveforms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32FF8B74-0535-092F-D8A5-FDE161470D7F}"/>
              </a:ext>
            </a:extLst>
          </p:cNvPr>
          <p:cNvSpPr/>
          <p:nvPr/>
        </p:nvSpPr>
        <p:spPr>
          <a:xfrm>
            <a:off x="4767556" y="6066675"/>
            <a:ext cx="232160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ss Function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rious losses in </a:t>
            </a: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nn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7AD763A9-B529-E5CB-FC6F-46F1947A8618}"/>
              </a:ext>
            </a:extLst>
          </p:cNvPr>
          <p:cNvSpPr txBox="1"/>
          <p:nvPr/>
        </p:nvSpPr>
        <p:spPr>
          <a:xfrm>
            <a:off x="2841560" y="5500583"/>
            <a:ext cx="1917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d loss &amp; computational grap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D734A40D-7FB1-FFC2-6F34-153FCBE040A4}"/>
              </a:ext>
            </a:extLst>
          </p:cNvPr>
          <p:cNvSpPr/>
          <p:nvPr/>
        </p:nvSpPr>
        <p:spPr>
          <a:xfrm>
            <a:off x="1743101" y="3856991"/>
            <a:ext cx="1935509" cy="151631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pdate Neural Parameters </a:t>
            </a:r>
            <a:r>
              <a:rPr lang="el-GR" sz="1600" b="1" i="1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1600" b="1" i="1" dirty="0">
              <a:solidFill>
                <a:srgbClr val="C00000"/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optim</a:t>
            </a:r>
            <a:endParaRPr lang="en-IN" sz="1400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IN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ckpropagation</a:t>
            </a: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b="1" dirty="0" err="1">
                <a:solidFill>
                  <a:srgbClr val="C00000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eightClamp</a:t>
            </a: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fined in pann_net.py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E5A6EA96-7D5C-0E1B-817D-C1B9987E1F44}"/>
              </a:ext>
            </a:extLst>
          </p:cNvPr>
          <p:cNvSpPr/>
          <p:nvPr/>
        </p:nvSpPr>
        <p:spPr>
          <a:xfrm>
            <a:off x="2342618" y="1089118"/>
            <a:ext cx="1951755" cy="1022331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aluate Test Loss</a:t>
            </a:r>
            <a:endParaRPr lang="en-US" sz="1600" b="1" i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milar to PANN Inference, but without recording gradients</a:t>
            </a:r>
          </a:p>
        </p:txBody>
      </p:sp>
      <p:sp>
        <p:nvSpPr>
          <p:cNvPr id="101" name="文本框 4">
            <a:extLst>
              <a:ext uri="{FF2B5EF4-FFF2-40B4-BE49-F238E27FC236}">
                <a16:creationId xmlns:a16="http://schemas.microsoft.com/office/drawing/2014/main" id="{4AE66591-EBF2-C44F-4F4D-9F76CCE55FAC}"/>
              </a:ext>
            </a:extLst>
          </p:cNvPr>
          <p:cNvSpPr txBox="1"/>
          <p:nvPr/>
        </p:nvSpPr>
        <p:spPr>
          <a:xfrm>
            <a:off x="2450477" y="2916189"/>
            <a:ext cx="1161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d PANN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58024D23-10C6-3A00-2B12-6A0E61422E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alphaModFix/>
            <a:lum bright="-40000"/>
          </a:blip>
          <a:srcRect r="7136" b="5314"/>
          <a:stretch/>
        </p:blipFill>
        <p:spPr>
          <a:xfrm>
            <a:off x="1390450" y="1862074"/>
            <a:ext cx="670323" cy="618998"/>
          </a:xfrm>
          <a:prstGeom prst="rect">
            <a:avLst/>
          </a:prstGeom>
        </p:spPr>
      </p:pic>
      <p:cxnSp>
        <p:nvCxnSpPr>
          <p:cNvPr id="105" name="直接连接符 11">
            <a:extLst>
              <a:ext uri="{FF2B5EF4-FFF2-40B4-BE49-F238E27FC236}">
                <a16:creationId xmlns:a16="http://schemas.microsoft.com/office/drawing/2014/main" id="{1CE3F526-407C-7728-7166-80645853D0F9}"/>
              </a:ext>
            </a:extLst>
          </p:cNvPr>
          <p:cNvCxnSpPr>
            <a:cxnSpLocks/>
            <a:stCxn id="104" idx="0"/>
            <a:endCxn id="100" idx="1"/>
          </p:cNvCxnSpPr>
          <p:nvPr/>
        </p:nvCxnSpPr>
        <p:spPr>
          <a:xfrm rot="5400000" flipH="1" flipV="1">
            <a:off x="1903220" y="1422676"/>
            <a:ext cx="261790" cy="617006"/>
          </a:xfrm>
          <a:prstGeom prst="bentConnector2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4">
            <a:extLst>
              <a:ext uri="{FF2B5EF4-FFF2-40B4-BE49-F238E27FC236}">
                <a16:creationId xmlns:a16="http://schemas.microsoft.com/office/drawing/2014/main" id="{0B4ED367-5EB6-4AAD-797A-4A097A2B0C58}"/>
              </a:ext>
            </a:extLst>
          </p:cNvPr>
          <p:cNvSpPr txBox="1"/>
          <p:nvPr/>
        </p:nvSpPr>
        <p:spPr>
          <a:xfrm>
            <a:off x="1147621" y="2421418"/>
            <a:ext cx="114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ve checkpoint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FB03873-C848-7F97-C4DF-A391A7726D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E176DA9-41F3-213C-DCBE-20B8CEAAF39A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727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 Code Analysi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1</a:t>
            </a:fld>
            <a:endParaRPr lang="zh-CN" alt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9382403" y="3327369"/>
            <a:ext cx="2382878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">
            <a:extLst>
              <a:ext uri="{FF2B5EF4-FFF2-40B4-BE49-F238E27FC236}">
                <a16:creationId xmlns:a16="http://schemas.microsoft.com/office/drawing/2014/main" id="{8E7CC4D1-C76C-C257-E43F-1AA290C8B692}"/>
              </a:ext>
            </a:extLst>
          </p:cNvPr>
          <p:cNvSpPr txBox="1"/>
          <p:nvPr/>
        </p:nvSpPr>
        <p:spPr>
          <a:xfrm>
            <a:off x="9360074" y="3437231"/>
            <a:ext cx="242753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in Loop of PANN Training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train.py :: def trai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845EB845-CCB5-E93D-B311-524C854C8982}"/>
              </a:ext>
            </a:extLst>
          </p:cNvPr>
          <p:cNvCxnSpPr>
            <a:cxnSpLocks/>
            <a:stCxn id="58" idx="1"/>
            <a:endCxn id="75" idx="1"/>
          </p:cNvCxnSpPr>
          <p:nvPr/>
        </p:nvCxnSpPr>
        <p:spPr>
          <a:xfrm rot="10800000" flipH="1" flipV="1">
            <a:off x="1525280" y="1391559"/>
            <a:ext cx="1200319" cy="3223859"/>
          </a:xfrm>
          <a:prstGeom prst="bentConnector3">
            <a:avLst>
              <a:gd name="adj1" fmla="val -1904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6802F1F-9FD4-8BD3-2700-81B2EFB50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600" y="2266087"/>
            <a:ext cx="6496957" cy="29531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5C5BC8A-65AD-4F2E-8930-FF1493E9B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281" y="948585"/>
            <a:ext cx="8897592" cy="885949"/>
          </a:xfrm>
          <a:prstGeom prst="roundRect">
            <a:avLst>
              <a:gd name="adj" fmla="val 11441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10351C42-14B2-2329-8075-06BF11CB01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t="-1" r="-41730" b="-582"/>
          <a:stretch/>
        </p:blipFill>
        <p:spPr>
          <a:xfrm>
            <a:off x="1525281" y="5494526"/>
            <a:ext cx="8897592" cy="594066"/>
          </a:xfrm>
          <a:prstGeom prst="roundRect">
            <a:avLst>
              <a:gd name="adj" fmla="val 4167"/>
            </a:avLst>
          </a:prstGeom>
          <a:solidFill>
            <a:schemeClr val="tx1">
              <a:lumMod val="85000"/>
              <a:lumOff val="15000"/>
            </a:schemeClr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61" name="文本框 4">
            <a:extLst>
              <a:ext uri="{FF2B5EF4-FFF2-40B4-BE49-F238E27FC236}">
                <a16:creationId xmlns:a16="http://schemas.microsoft.com/office/drawing/2014/main" id="{F4D872DF-7364-8545-1A22-0755BBA9C079}"/>
              </a:ext>
            </a:extLst>
          </p:cNvPr>
          <p:cNvSpPr txBox="1"/>
          <p:nvPr/>
        </p:nvSpPr>
        <p:spPr>
          <a:xfrm>
            <a:off x="2835152" y="6118451"/>
            <a:ext cx="6277851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 clamper of clas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ightClam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und the weight during training to avoid unrealistic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4">
            <a:extLst>
              <a:ext uri="{FF2B5EF4-FFF2-40B4-BE49-F238E27FC236}">
                <a16:creationId xmlns:a16="http://schemas.microsoft.com/office/drawing/2014/main" id="{82114BDA-A468-9F55-386D-78EF0DDDF484}"/>
              </a:ext>
            </a:extLst>
          </p:cNvPr>
          <p:cNvSpPr txBox="1"/>
          <p:nvPr/>
        </p:nvSpPr>
        <p:spPr>
          <a:xfrm>
            <a:off x="2741857" y="2545125"/>
            <a:ext cx="4097856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4">
            <a:extLst>
              <a:ext uri="{FF2B5EF4-FFF2-40B4-BE49-F238E27FC236}">
                <a16:creationId xmlns:a16="http://schemas.microsoft.com/office/drawing/2014/main" id="{BE9045CF-4907-92A3-7A90-C960C6D41194}"/>
              </a:ext>
            </a:extLst>
          </p:cNvPr>
          <p:cNvSpPr txBox="1"/>
          <p:nvPr/>
        </p:nvSpPr>
        <p:spPr>
          <a:xfrm>
            <a:off x="6949981" y="2503888"/>
            <a:ext cx="2288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0A50FECC-EF9C-86C0-48D5-EDFB9D465197}"/>
              </a:ext>
            </a:extLst>
          </p:cNvPr>
          <p:cNvSpPr txBox="1"/>
          <p:nvPr/>
        </p:nvSpPr>
        <p:spPr>
          <a:xfrm>
            <a:off x="2835151" y="1826327"/>
            <a:ext cx="62778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n optimizer with different learning rates for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lang="en-US" altLang="zh-CN" sz="1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7806AE14-EAED-5792-1882-9EF74A46E2B5}"/>
              </a:ext>
            </a:extLst>
          </p:cNvPr>
          <p:cNvSpPr txBox="1"/>
          <p:nvPr/>
        </p:nvSpPr>
        <p:spPr>
          <a:xfrm>
            <a:off x="2725600" y="3742668"/>
            <a:ext cx="3644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B9C79394-A702-5D01-5736-0C0568496F2A}"/>
              </a:ext>
            </a:extLst>
          </p:cNvPr>
          <p:cNvSpPr txBox="1"/>
          <p:nvPr/>
        </p:nvSpPr>
        <p:spPr>
          <a:xfrm>
            <a:off x="6413533" y="3711890"/>
            <a:ext cx="1709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4">
            <a:extLst>
              <a:ext uri="{FF2B5EF4-FFF2-40B4-BE49-F238E27FC236}">
                <a16:creationId xmlns:a16="http://schemas.microsoft.com/office/drawing/2014/main" id="{523ADD1E-3686-5CB8-87C4-A83DA439B08E}"/>
              </a:ext>
            </a:extLst>
          </p:cNvPr>
          <p:cNvSpPr txBox="1"/>
          <p:nvPr/>
        </p:nvSpPr>
        <p:spPr>
          <a:xfrm>
            <a:off x="2725600" y="4346114"/>
            <a:ext cx="259011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6" name="文本框 4">
            <a:extLst>
              <a:ext uri="{FF2B5EF4-FFF2-40B4-BE49-F238E27FC236}">
                <a16:creationId xmlns:a16="http://schemas.microsoft.com/office/drawing/2014/main" id="{B23A7AF8-468B-6F3F-7153-F7CF49546C5B}"/>
              </a:ext>
            </a:extLst>
          </p:cNvPr>
          <p:cNvSpPr txBox="1"/>
          <p:nvPr/>
        </p:nvSpPr>
        <p:spPr>
          <a:xfrm>
            <a:off x="5371117" y="4450181"/>
            <a:ext cx="2303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propag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7" name="文本框 4">
            <a:extLst>
              <a:ext uri="{FF2B5EF4-FFF2-40B4-BE49-F238E27FC236}">
                <a16:creationId xmlns:a16="http://schemas.microsoft.com/office/drawing/2014/main" id="{5143CBF8-572C-7685-1702-4A3E101A2202}"/>
              </a:ext>
            </a:extLst>
          </p:cNvPr>
          <p:cNvSpPr txBox="1"/>
          <p:nvPr/>
        </p:nvSpPr>
        <p:spPr>
          <a:xfrm>
            <a:off x="2725600" y="4930813"/>
            <a:ext cx="2120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4">
            <a:extLst>
              <a:ext uri="{FF2B5EF4-FFF2-40B4-BE49-F238E27FC236}">
                <a16:creationId xmlns:a16="http://schemas.microsoft.com/office/drawing/2014/main" id="{A250B7CA-4F21-8B8D-348F-F59542D15C9D}"/>
              </a:ext>
            </a:extLst>
          </p:cNvPr>
          <p:cNvSpPr txBox="1"/>
          <p:nvPr/>
        </p:nvSpPr>
        <p:spPr>
          <a:xfrm>
            <a:off x="5021233" y="4900035"/>
            <a:ext cx="3589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mp Neural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0AB5AD43-C5DF-3414-C056-2F496E22E874}"/>
              </a:ext>
            </a:extLst>
          </p:cNvPr>
          <p:cNvCxnSpPr>
            <a:cxnSpLocks/>
            <a:stCxn id="59" idx="1"/>
          </p:cNvCxnSpPr>
          <p:nvPr/>
        </p:nvCxnSpPr>
        <p:spPr>
          <a:xfrm rot="10800000" flipH="1">
            <a:off x="1525281" y="5039027"/>
            <a:ext cx="1199066" cy="752533"/>
          </a:xfrm>
          <a:prstGeom prst="bentConnector3">
            <a:avLst>
              <a:gd name="adj1" fmla="val -1906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4">
            <a:extLst>
              <a:ext uri="{FF2B5EF4-FFF2-40B4-BE49-F238E27FC236}">
                <a16:creationId xmlns:a16="http://schemas.microsoft.com/office/drawing/2014/main" id="{BDE1DCCB-516D-D30B-390F-A295C2AC0F76}"/>
              </a:ext>
            </a:extLst>
          </p:cNvPr>
          <p:cNvSpPr txBox="1"/>
          <p:nvPr/>
        </p:nvSpPr>
        <p:spPr>
          <a:xfrm>
            <a:off x="1324214" y="4265215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67C9C879-E380-1A42-4CB0-117035B1702F}"/>
              </a:ext>
            </a:extLst>
          </p:cNvPr>
          <p:cNvSpPr txBox="1"/>
          <p:nvPr/>
        </p:nvSpPr>
        <p:spPr>
          <a:xfrm>
            <a:off x="1324214" y="5045477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A441037-06B2-6B48-CF31-EA56B895537B}"/>
              </a:ext>
            </a:extLst>
          </p:cNvPr>
          <p:cNvSpPr txBox="1"/>
          <p:nvPr/>
        </p:nvSpPr>
        <p:spPr>
          <a:xfrm>
            <a:off x="9382403" y="4419521"/>
            <a:ext cx="2348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training proces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675A1B1-C5BB-8DD9-1385-A39C7E2BB5D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F780D45-BF3C-F3D8-C6AD-6696AAFD7E9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5494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 descr="A close-up of a graph&#10;&#10;Description automatically generated">
            <a:extLst>
              <a:ext uri="{FF2B5EF4-FFF2-40B4-BE49-F238E27FC236}">
                <a16:creationId xmlns:a16="http://schemas.microsoft.com/office/drawing/2014/main" id="{3312E91C-93B8-F577-B420-C265983916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185" r="9146" b="6420"/>
          <a:stretch/>
        </p:blipFill>
        <p:spPr>
          <a:xfrm>
            <a:off x="806830" y="1692206"/>
            <a:ext cx="10578340" cy="479765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7D2FDC-0E77-BB89-6775-FE88D33AB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2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4E95051-EC4C-7484-5E1B-442FE556238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59D7E8F-F3CC-8336-816F-70CC834BAFA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9535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graph of a graph&#10;&#10;Description automatically generated with low confidence">
            <a:extLst>
              <a:ext uri="{FF2B5EF4-FFF2-40B4-BE49-F238E27FC236}">
                <a16:creationId xmlns:a16="http://schemas.microsoft.com/office/drawing/2014/main" id="{2CE15190-1513-B0D6-D0C4-40C78EAA68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0" t="9162" r="9250" b="5471"/>
          <a:stretch/>
        </p:blipFill>
        <p:spPr>
          <a:xfrm>
            <a:off x="820818" y="1692555"/>
            <a:ext cx="10550361" cy="4846320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954E604-E60F-FB91-EEEE-D59DC3C29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3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C56EFA0-754B-D4C6-F64F-C52BF9933A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2F84D40-6FD3-5F98-11CB-F09161EA18F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1736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48FECC9-AE97-2F88-2509-C7D645A727DC}"/>
              </a:ext>
            </a:extLst>
          </p:cNvPr>
          <p:cNvSpPr txBox="1">
            <a:spLocks/>
          </p:cNvSpPr>
          <p:nvPr/>
        </p:nvSpPr>
        <p:spPr>
          <a:xfrm>
            <a:off x="7741559" y="1280386"/>
            <a:ext cx="4019342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uning of learning rat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29B7E45-9DC9-7365-AA55-0340138B1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E3FD4AF-E0E4-BC4B-4D8D-E6DC9C327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Tuning of Learning Rates for PANN Training</a:t>
            </a:r>
            <a:endParaRPr lang="zh-CN" altLang="en-US" sz="2800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5019EAB-1E37-D8F1-E389-1E520E99CF88}"/>
              </a:ext>
            </a:extLst>
          </p:cNvPr>
          <p:cNvSpPr txBox="1">
            <a:spLocks/>
          </p:cNvSpPr>
          <p:nvPr/>
        </p:nvSpPr>
        <p:spPr>
          <a:xfrm>
            <a:off x="356309" y="1487556"/>
            <a:ext cx="6782764" cy="4807809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34B6D249-E11A-2543-E313-9F33229366B5}"/>
              </a:ext>
            </a:extLst>
          </p:cNvPr>
          <p:cNvSpPr txBox="1"/>
          <p:nvPr/>
        </p:nvSpPr>
        <p:spPr>
          <a:xfrm>
            <a:off x="8779604" y="6336457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Curv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F0DBCC6-B5F6-F4CF-C1EB-2A8A9EE44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91" y="1689280"/>
            <a:ext cx="6553200" cy="4404360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05A2B581-1A57-C92C-64CD-9AD9D5BC3D4D}"/>
              </a:ext>
            </a:extLst>
          </p:cNvPr>
          <p:cNvSpPr txBox="1"/>
          <p:nvPr/>
        </p:nvSpPr>
        <p:spPr>
          <a:xfrm>
            <a:off x="1468153" y="6336457"/>
            <a:ext cx="4559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Performance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r.t.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earning Rat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5A1DC39-D9F1-5711-6C04-A7C36B775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5296" y="3882780"/>
            <a:ext cx="3642360" cy="240792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3229B12-5D2E-5F9A-8099-CD28E6FA2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2436" y="1387799"/>
            <a:ext cx="3688080" cy="240792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10483329-206C-E4FC-0606-142908183569}"/>
              </a:ext>
            </a:extLst>
          </p:cNvPr>
          <p:cNvCxnSpPr>
            <a:cxnSpLocks/>
          </p:cNvCxnSpPr>
          <p:nvPr/>
        </p:nvCxnSpPr>
        <p:spPr>
          <a:xfrm flipH="1">
            <a:off x="7029064" y="3795719"/>
            <a:ext cx="870220" cy="0"/>
          </a:xfrm>
          <a:prstGeom prst="line">
            <a:avLst/>
          </a:prstGeom>
          <a:ln w="57150">
            <a:solidFill>
              <a:schemeClr val="accent1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E81341-F004-D1C9-B8C8-D33BC5C62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4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C8CC408-9288-06E5-B4EC-622A6E7555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0AD314B7-D1E5-B202-4BE9-B7ECA69D504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48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28DCFC-91CD-B817-1018-0BA3E950695B}"/>
              </a:ext>
            </a:extLst>
          </p:cNvPr>
          <p:cNvSpPr txBox="1">
            <a:spLocks/>
          </p:cNvSpPr>
          <p:nvPr/>
        </p:nvSpPr>
        <p:spPr>
          <a:xfrm>
            <a:off x="295239" y="1390852"/>
            <a:ext cx="5546505" cy="4486673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Next-Generation of Light AI for Power Electronics</a:t>
            </a:r>
            <a:endParaRPr lang="zh-CN" altLang="en-US" sz="2600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87735" y="931817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Lightwe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4499042-13FB-F0E4-F826-32B94EE38A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17529"/>
              </p:ext>
            </p:extLst>
          </p:nvPr>
        </p:nvGraphicFramePr>
        <p:xfrm>
          <a:off x="431815" y="1491596"/>
          <a:ext cx="5273352" cy="1945080"/>
        </p:xfrm>
        <a:graphic>
          <a:graphicData uri="http://schemas.openxmlformats.org/drawingml/2006/table">
            <a:tbl>
              <a:tblPr firstRow="1" firstCol="1" bandRow="1">
                <a:tableStyleId>{EB344D84-9AFB-497E-A393-DC336BA19D2E}</a:tableStyleId>
              </a:tblPr>
              <a:tblGrid>
                <a:gridCol w="1058803">
                  <a:extLst>
                    <a:ext uri="{9D8B030D-6E8A-4147-A177-3AD203B41FA5}">
                      <a16:colId xmlns:a16="http://schemas.microsoft.com/office/drawing/2014/main" val="1830702237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3207958259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611268839"/>
                    </a:ext>
                  </a:extLst>
                </a:gridCol>
                <a:gridCol w="1465629">
                  <a:extLst>
                    <a:ext uri="{9D8B030D-6E8A-4147-A177-3AD203B41FA5}">
                      <a16:colId xmlns:a16="http://schemas.microsoft.com/office/drawing/2014/main" val="2916148715"/>
                    </a:ext>
                  </a:extLst>
                </a:gridCol>
              </a:tblGrid>
              <a:tr h="178484">
                <a:tc rowSpan="2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s / A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±std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)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Data Sizes for (Train, Test, Validation) Sets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834538"/>
                  </a:ext>
                </a:extLst>
              </a:tr>
              <a:tr h="289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, 90, 90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50, 90, 86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0, 90, 81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12853972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iecewise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034198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>
                          <a:effectLst/>
                        </a:rPr>
                        <a:t>SVR</a:t>
                      </a:r>
                      <a:endParaRPr lang="zh-CN" sz="1800" b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286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052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99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51205373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LSTM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560±9.5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40±5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193±9.9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71695980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TC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71±3.6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726±6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11±7.2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9501201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L-PIN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0±1.3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59±1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34±7.3E</a:t>
                      </a:r>
                      <a:r>
                        <a:rPr lang="en-US" sz="1400" baseline="30000" dirty="0">
                          <a:effectLst/>
                        </a:rPr>
                        <a:t>-3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1252140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spc="-30" dirty="0">
                          <a:effectLst/>
                        </a:rPr>
                        <a:t>LN-GRU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257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991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27±8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85046829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PANN</a:t>
                      </a:r>
                      <a:endParaRPr lang="zh-CN" sz="2000" b="1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60±4.1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45±3.6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32±3.3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025216896"/>
                  </a:ext>
                </a:extLst>
              </a:tr>
            </a:tbl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700849A-C3C3-1C44-0592-7F65ED12B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925885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Data-L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40A8587B-606E-21C2-B63D-7418D480E594}"/>
              </a:ext>
            </a:extLst>
          </p:cNvPr>
          <p:cNvSpPr txBox="1"/>
          <p:nvPr/>
        </p:nvSpPr>
        <p:spPr>
          <a:xfrm>
            <a:off x="1190777" y="5955786"/>
            <a:ext cx="9810445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ioneers th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-generation of LIGHT AI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power electronics i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Data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Model size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ployable on EDGE DEVICE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AF05538-45C5-FD71-9B34-A3E9FE74279E}"/>
              </a:ext>
            </a:extLst>
          </p:cNvPr>
          <p:cNvCxnSpPr>
            <a:cxnSpLocks/>
          </p:cNvCxnSpPr>
          <p:nvPr/>
        </p:nvCxnSpPr>
        <p:spPr>
          <a:xfrm flipV="1">
            <a:off x="1559463" y="4271424"/>
            <a:ext cx="0" cy="611865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369E316-2D73-C8C0-CE59-148A20B70A37}"/>
              </a:ext>
            </a:extLst>
          </p:cNvPr>
          <p:cNvSpPr txBox="1">
            <a:spLocks/>
          </p:cNvSpPr>
          <p:nvPr/>
        </p:nvSpPr>
        <p:spPr>
          <a:xfrm>
            <a:off x="3068491" y="3684560"/>
            <a:ext cx="2531626" cy="1945081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1524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1343E1D-4823-362B-EE13-166EED033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328385"/>
            <a:ext cx="5693218" cy="4657882"/>
          </a:xfrm>
          <a:prstGeom prst="rect">
            <a:avLst/>
          </a:prstGeom>
        </p:spPr>
      </p:pic>
      <p:pic>
        <p:nvPicPr>
          <p:cNvPr id="34" name="Picture 33" descr="A book cover of a book&#10;&#10;Description automatically generated">
            <a:extLst>
              <a:ext uri="{FF2B5EF4-FFF2-40B4-BE49-F238E27FC236}">
                <a16:creationId xmlns:a16="http://schemas.microsoft.com/office/drawing/2014/main" id="{6D2E295A-3EE5-DEEA-0DB4-0A3248B6A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349" y="3797573"/>
            <a:ext cx="1272100" cy="171905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88B4952A-0125-CB11-09C1-F9B29EFD8B4F}"/>
              </a:ext>
            </a:extLst>
          </p:cNvPr>
          <p:cNvSpPr txBox="1"/>
          <p:nvPr/>
        </p:nvSpPr>
        <p:spPr>
          <a:xfrm>
            <a:off x="4434332" y="4046460"/>
            <a:ext cx="11885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iz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AB7E6E-EA2A-EC74-A5F3-ABE95DBEAFA8}"/>
              </a:ext>
            </a:extLst>
          </p:cNvPr>
          <p:cNvSpPr txBox="1"/>
          <p:nvPr/>
        </p:nvSpPr>
        <p:spPr>
          <a:xfrm>
            <a:off x="4492401" y="4432015"/>
            <a:ext cx="1072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F5E6DD4-727A-C1B4-FBAC-F149CEFF8F4F}"/>
              </a:ext>
            </a:extLst>
          </p:cNvPr>
          <p:cNvSpPr txBox="1"/>
          <p:nvPr/>
        </p:nvSpPr>
        <p:spPr>
          <a:xfrm>
            <a:off x="4492401" y="4933000"/>
            <a:ext cx="1072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Params.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F1FC97-8421-790E-5C15-81DFDB8EF13E}"/>
              </a:ext>
            </a:extLst>
          </p:cNvPr>
          <p:cNvSpPr txBox="1"/>
          <p:nvPr/>
        </p:nvSpPr>
        <p:spPr>
          <a:xfrm>
            <a:off x="1556304" y="4259221"/>
            <a:ext cx="139381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 Data Invariant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2228806-E40D-9683-9857-9034B33DCA24}"/>
              </a:ext>
            </a:extLst>
          </p:cNvPr>
          <p:cNvSpPr txBox="1"/>
          <p:nvPr/>
        </p:nvSpPr>
        <p:spPr>
          <a:xfrm>
            <a:off x="321532" y="3491416"/>
            <a:ext cx="2475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r ML: Thousands, Millions, and M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CFE3D7C-493E-5AB7-D350-0A12B7A00C65}"/>
              </a:ext>
            </a:extLst>
          </p:cNvPr>
          <p:cNvSpPr txBox="1"/>
          <p:nvPr/>
        </p:nvSpPr>
        <p:spPr>
          <a:xfrm>
            <a:off x="423946" y="4939768"/>
            <a:ext cx="227103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N: a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fu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data, reducing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s of magnitude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F45537C-FE7F-AF3F-64A7-561B89F9EB79}"/>
              </a:ext>
            </a:extLst>
          </p:cNvPr>
          <p:cNvSpPr txBox="1"/>
          <p:nvPr/>
        </p:nvSpPr>
        <p:spPr>
          <a:xfrm>
            <a:off x="451560" y="4228443"/>
            <a:ext cx="10944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 Physics</a:t>
            </a:r>
            <a:endParaRPr lang="zh-CN" altLang="en-US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C498A376-5D7A-D242-D593-6F4F1E084E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742" y="1687232"/>
            <a:ext cx="1930164" cy="3590858"/>
          </a:xfrm>
          <a:prstGeom prst="round2DiagRect">
            <a:avLst>
              <a:gd name="adj1" fmla="val 12543"/>
              <a:gd name="adj2" fmla="val 0"/>
            </a:avLst>
          </a:prstGeom>
          <a:ln w="381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8988183B-2E26-06D0-588E-F44FFB4D6493}"/>
              </a:ext>
            </a:extLst>
          </p:cNvPr>
          <p:cNvSpPr txBox="1"/>
          <p:nvPr/>
        </p:nvSpPr>
        <p:spPr>
          <a:xfrm>
            <a:off x="6484868" y="5353014"/>
            <a:ext cx="17219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N Visualize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11">
            <a:extLst>
              <a:ext uri="{FF2B5EF4-FFF2-40B4-BE49-F238E27FC236}">
                <a16:creationId xmlns:a16="http://schemas.microsoft.com/office/drawing/2014/main" id="{1C3CC80B-A40D-4877-EE1C-9A77A43CC6D8}"/>
              </a:ext>
            </a:extLst>
          </p:cNvPr>
          <p:cNvCxnSpPr>
            <a:cxnSpLocks/>
          </p:cNvCxnSpPr>
          <p:nvPr/>
        </p:nvCxnSpPr>
        <p:spPr>
          <a:xfrm flipH="1">
            <a:off x="8500230" y="1740632"/>
            <a:ext cx="977615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D65BD57B-23B8-A283-2688-8BB6D0745122}"/>
              </a:ext>
            </a:extLst>
          </p:cNvPr>
          <p:cNvSpPr txBox="1"/>
          <p:nvPr/>
        </p:nvSpPr>
        <p:spPr>
          <a:xfrm>
            <a:off x="9477845" y="1417466"/>
            <a:ext cx="17678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2 kB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ANN for DA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D68B10-4975-C442-17B1-230810DD54B8}"/>
              </a:ext>
            </a:extLst>
          </p:cNvPr>
          <p:cNvSpPr txBox="1"/>
          <p:nvPr/>
        </p:nvSpPr>
        <p:spPr>
          <a:xfrm>
            <a:off x="8500076" y="3454132"/>
            <a:ext cx="15107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oyable on Edg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连接符 11">
            <a:extLst>
              <a:ext uri="{FF2B5EF4-FFF2-40B4-BE49-F238E27FC236}">
                <a16:creationId xmlns:a16="http://schemas.microsoft.com/office/drawing/2014/main" id="{AB0B310A-7526-1D23-F39A-01365E4EB8C7}"/>
              </a:ext>
            </a:extLst>
          </p:cNvPr>
          <p:cNvCxnSpPr>
            <a:cxnSpLocks/>
          </p:cNvCxnSpPr>
          <p:nvPr/>
        </p:nvCxnSpPr>
        <p:spPr>
          <a:xfrm flipV="1">
            <a:off x="10012957" y="3535885"/>
            <a:ext cx="0" cy="500327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11">
            <a:extLst>
              <a:ext uri="{FF2B5EF4-FFF2-40B4-BE49-F238E27FC236}">
                <a16:creationId xmlns:a16="http://schemas.microsoft.com/office/drawing/2014/main" id="{44FB52BF-0930-0280-C127-33446E3688D6}"/>
              </a:ext>
            </a:extLst>
          </p:cNvPr>
          <p:cNvCxnSpPr>
            <a:cxnSpLocks/>
          </p:cNvCxnSpPr>
          <p:nvPr/>
        </p:nvCxnSpPr>
        <p:spPr>
          <a:xfrm flipH="1">
            <a:off x="10373965" y="2016018"/>
            <a:ext cx="1" cy="455008"/>
          </a:xfrm>
          <a:prstGeom prst="line">
            <a:avLst/>
          </a:prstGeom>
          <a:ln w="28575">
            <a:solidFill>
              <a:schemeClr val="accent1"/>
            </a:solidFill>
            <a:prstDash val="sys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29E8A7B-8338-EF1F-6EC9-02235974E101}"/>
              </a:ext>
            </a:extLst>
          </p:cNvPr>
          <p:cNvGrpSpPr/>
          <p:nvPr/>
        </p:nvGrpSpPr>
        <p:grpSpPr>
          <a:xfrm>
            <a:off x="8607045" y="4063431"/>
            <a:ext cx="2820238" cy="1691173"/>
            <a:chOff x="8457360" y="4196453"/>
            <a:chExt cx="2642131" cy="1554463"/>
          </a:xfrm>
        </p:grpSpPr>
        <p:sp>
          <p:nvSpPr>
            <p:cNvPr id="52" name="Content Placeholder 2">
              <a:extLst>
                <a:ext uri="{FF2B5EF4-FFF2-40B4-BE49-F238E27FC236}">
                  <a16:creationId xmlns:a16="http://schemas.microsoft.com/office/drawing/2014/main" id="{3A1776FB-13C9-4343-B563-D9A2970C5C4B}"/>
                </a:ext>
              </a:extLst>
            </p:cNvPr>
            <p:cNvSpPr txBox="1">
              <a:spLocks/>
            </p:cNvSpPr>
            <p:nvPr/>
          </p:nvSpPr>
          <p:spPr>
            <a:xfrm>
              <a:off x="8582891" y="4241922"/>
              <a:ext cx="2516600" cy="1491894"/>
            </a:xfrm>
            <a:prstGeom prst="rect">
              <a:avLst/>
            </a:prstGeom>
            <a:solidFill>
              <a:schemeClr val="bg1">
                <a:alpha val="98000"/>
              </a:schemeClr>
            </a:solidFill>
            <a:effectLst>
              <a:outerShdw blurRad="152400" dist="38100" dir="2700000" algn="tl" rotWithShape="0">
                <a:prstClr val="black">
                  <a:alpha val="60000"/>
                </a:prstClr>
              </a:outerShdw>
            </a:effectLst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2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endParaRPr lang="zh-CN" altLang="en-US" dirty="0"/>
            </a:p>
          </p:txBody>
        </p:sp>
        <p:pic>
          <p:nvPicPr>
            <p:cNvPr id="74" name="Picture 73" descr="A green circuit board with many different components&#10;&#10;Description automatically generated">
              <a:extLst>
                <a:ext uri="{FF2B5EF4-FFF2-40B4-BE49-F238E27FC236}">
                  <a16:creationId xmlns:a16="http://schemas.microsoft.com/office/drawing/2014/main" id="{221D7598-9B74-9615-6107-B4919DA08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705531">
              <a:off x="8474117" y="4509543"/>
              <a:ext cx="1038480" cy="789245"/>
            </a:xfrm>
            <a:prstGeom prst="rect">
              <a:avLst/>
            </a:prstGeom>
          </p:spPr>
        </p:pic>
        <p:pic>
          <p:nvPicPr>
            <p:cNvPr id="76" name="Picture 75" descr="A black square object with white text&#10;&#10;Description automatically generated">
              <a:extLst>
                <a:ext uri="{FF2B5EF4-FFF2-40B4-BE49-F238E27FC236}">
                  <a16:creationId xmlns:a16="http://schemas.microsoft.com/office/drawing/2014/main" id="{0B4A8E3B-B840-7EBA-FF30-754EAE4D5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9581" y="4280012"/>
              <a:ext cx="789808" cy="573927"/>
            </a:xfrm>
            <a:prstGeom prst="rect">
              <a:avLst/>
            </a:prstGeom>
          </p:spPr>
        </p:pic>
        <p:pic>
          <p:nvPicPr>
            <p:cNvPr id="80" name="Picture 79" descr="A close-up of a circuit board&#10;&#10;Description automatically generated">
              <a:extLst>
                <a:ext uri="{FF2B5EF4-FFF2-40B4-BE49-F238E27FC236}">
                  <a16:creationId xmlns:a16="http://schemas.microsoft.com/office/drawing/2014/main" id="{E3D9A160-EE76-A875-34E1-B8752E1B9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56449" y="4196453"/>
              <a:ext cx="904798" cy="657486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4579354-3A59-0174-B261-9288E9B9F425}"/>
                </a:ext>
              </a:extLst>
            </p:cNvPr>
            <p:cNvSpPr txBox="1"/>
            <p:nvPr/>
          </p:nvSpPr>
          <p:spPr>
            <a:xfrm>
              <a:off x="8457360" y="5335513"/>
              <a:ext cx="109176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spberry pi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730B87C7-4011-8F67-FD29-0656EEDF9334}"/>
                </a:ext>
              </a:extLst>
            </p:cNvPr>
            <p:cNvSpPr txBox="1"/>
            <p:nvPr/>
          </p:nvSpPr>
          <p:spPr>
            <a:xfrm>
              <a:off x="9403516" y="4755252"/>
              <a:ext cx="709177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MS320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6F268A7F-9D88-73C5-F3C1-21E10B69D53F}"/>
                </a:ext>
              </a:extLst>
            </p:cNvPr>
            <p:cNvSpPr txBox="1"/>
            <p:nvPr/>
          </p:nvSpPr>
          <p:spPr>
            <a:xfrm>
              <a:off x="10290029" y="4780310"/>
              <a:ext cx="64349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M32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9" name="Picture 88" descr="A close-up of a computer chip&#10;&#10;Description automatically generated">
              <a:extLst>
                <a:ext uri="{FF2B5EF4-FFF2-40B4-BE49-F238E27FC236}">
                  <a16:creationId xmlns:a16="http://schemas.microsoft.com/office/drawing/2014/main" id="{57A287C9-0BCF-19F8-CA4A-0A4204924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516" y="4995266"/>
              <a:ext cx="804494" cy="584599"/>
            </a:xfrm>
            <a:prstGeom prst="rect">
              <a:avLst/>
            </a:prstGeom>
          </p:spPr>
        </p:pic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DC81139-B862-50E1-2790-E47274592D36}"/>
                </a:ext>
              </a:extLst>
            </p:cNvPr>
            <p:cNvSpPr txBox="1"/>
            <p:nvPr/>
          </p:nvSpPr>
          <p:spPr>
            <a:xfrm>
              <a:off x="9379581" y="5473917"/>
              <a:ext cx="90007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ilinx </a:t>
              </a:r>
              <a:r>
                <a:rPr lang="en-US" altLang="zh-CN" sz="1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pga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6" name="Picture 95" descr="A close-up of a blue circuit board&#10;&#10;Description automatically generated">
              <a:extLst>
                <a:ext uri="{FF2B5EF4-FFF2-40B4-BE49-F238E27FC236}">
                  <a16:creationId xmlns:a16="http://schemas.microsoft.com/office/drawing/2014/main" id="{5630FB2C-E46D-DC5F-5680-F7D2FFA7D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56703" y="5018575"/>
              <a:ext cx="640379" cy="563308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93430D7C-C317-A794-3B8C-AF4699A9CFF3}"/>
                </a:ext>
              </a:extLst>
            </p:cNvPr>
            <p:cNvSpPr txBox="1"/>
            <p:nvPr/>
          </p:nvSpPr>
          <p:spPr>
            <a:xfrm>
              <a:off x="10324861" y="5473917"/>
              <a:ext cx="73638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duino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" name="Picture 101" descr="A blue and white rectangular sign with white text&#10;&#10;Description automatically generated">
            <a:extLst>
              <a:ext uri="{FF2B5EF4-FFF2-40B4-BE49-F238E27FC236}">
                <a16:creationId xmlns:a16="http://schemas.microsoft.com/office/drawing/2014/main" id="{24060E91-D24C-DC62-F676-1ABC940180C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712" y="2550693"/>
            <a:ext cx="795883" cy="730223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C5F19E30-267A-8658-6D45-F69B96A88204}"/>
              </a:ext>
            </a:extLst>
          </p:cNvPr>
          <p:cNvSpPr txBox="1"/>
          <p:nvPr/>
        </p:nvSpPr>
        <p:spPr>
          <a:xfrm>
            <a:off x="9691350" y="2517338"/>
            <a:ext cx="16548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2 strings,</a:t>
            </a: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. 160 words </a:t>
            </a: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6">
            <a:extLst>
              <a:ext uri="{FF2B5EF4-FFF2-40B4-BE49-F238E27FC236}">
                <a16:creationId xmlns:a16="http://schemas.microsoft.com/office/drawing/2014/main" id="{6FA98708-6C6E-6FFB-E81C-06686AB67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5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7C1472A3-0C7E-8160-71BC-761C34C2328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1B69A34-47BA-58E7-9782-1FD1C1DC96B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106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Training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Training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B968D184-A009-9446-EDC8-D62F1938A33B}"/>
              </a:ext>
            </a:extLst>
          </p:cNvPr>
          <p:cNvSpPr/>
          <p:nvPr/>
        </p:nvSpPr>
        <p:spPr>
          <a:xfrm>
            <a:off x="3607461" y="971250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</a:t>
            </a:r>
          </a:p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Flowchart of PANN</a:t>
            </a: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54512485-57D6-4423-8F94-2F92ABB7FCAB}"/>
              </a:ext>
            </a:extLst>
          </p:cNvPr>
          <p:cNvSpPr txBox="1"/>
          <p:nvPr/>
        </p:nvSpPr>
        <p:spPr>
          <a:xfrm>
            <a:off x="1390349" y="1597759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B92989B3-E9B6-9EB4-2294-3B4F7E192BD0}"/>
              </a:ext>
            </a:extLst>
          </p:cNvPr>
          <p:cNvCxnSpPr>
            <a:cxnSpLocks/>
          </p:cNvCxnSpPr>
          <p:nvPr/>
        </p:nvCxnSpPr>
        <p:spPr>
          <a:xfrm flipV="1">
            <a:off x="2313998" y="134056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7472FC23-C02B-EC87-3FB3-E1BF7429267C}"/>
              </a:ext>
            </a:extLst>
          </p:cNvPr>
          <p:cNvSpPr txBox="1"/>
          <p:nvPr/>
        </p:nvSpPr>
        <p:spPr>
          <a:xfrm>
            <a:off x="1303153" y="1037043"/>
            <a:ext cx="2021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set division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DFA3E6C7-06EF-BCDF-2CC7-0CA09490731F}"/>
              </a:ext>
            </a:extLst>
          </p:cNvPr>
          <p:cNvSpPr txBox="1"/>
          <p:nvPr/>
        </p:nvSpPr>
        <p:spPr>
          <a:xfrm>
            <a:off x="1346751" y="2158475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perparameter tu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45CD2E4-A001-0191-DA8D-04066FAE29B4}"/>
              </a:ext>
            </a:extLst>
          </p:cNvPr>
          <p:cNvSpPr txBox="1"/>
          <p:nvPr/>
        </p:nvSpPr>
        <p:spPr>
          <a:xfrm>
            <a:off x="1350413" y="2719191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model checkpoint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EDF95735-3CCC-6C58-04FC-5C0945E1E41F}"/>
              </a:ext>
            </a:extLst>
          </p:cNvPr>
          <p:cNvSpPr txBox="1"/>
          <p:nvPr/>
        </p:nvSpPr>
        <p:spPr>
          <a:xfrm>
            <a:off x="1390349" y="327990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idate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83F8F41C-9D99-91B5-B038-1A0DCD0E1840}"/>
              </a:ext>
            </a:extLst>
          </p:cNvPr>
          <p:cNvCxnSpPr>
            <a:cxnSpLocks/>
          </p:cNvCxnSpPr>
          <p:nvPr/>
        </p:nvCxnSpPr>
        <p:spPr>
          <a:xfrm flipV="1">
            <a:off x="2313998" y="1922962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11">
            <a:extLst>
              <a:ext uri="{FF2B5EF4-FFF2-40B4-BE49-F238E27FC236}">
                <a16:creationId xmlns:a16="http://schemas.microsoft.com/office/drawing/2014/main" id="{22E6AA39-A03D-3660-9C27-679D688D3EE3}"/>
              </a:ext>
            </a:extLst>
          </p:cNvPr>
          <p:cNvCxnSpPr>
            <a:cxnSpLocks/>
          </p:cNvCxnSpPr>
          <p:nvPr/>
        </p:nvCxnSpPr>
        <p:spPr>
          <a:xfrm flipV="1">
            <a:off x="2313998" y="246961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F7954D7D-1346-5F77-E916-0E4D7A239DB4}"/>
              </a:ext>
            </a:extLst>
          </p:cNvPr>
          <p:cNvCxnSpPr>
            <a:cxnSpLocks/>
          </p:cNvCxnSpPr>
          <p:nvPr/>
        </p:nvCxnSpPr>
        <p:spPr>
          <a:xfrm flipV="1">
            <a:off x="2313998" y="306692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A colorful diagram with arrows&#10;&#10;Description automatically generated">
            <a:extLst>
              <a:ext uri="{FF2B5EF4-FFF2-40B4-BE49-F238E27FC236}">
                <a16:creationId xmlns:a16="http://schemas.microsoft.com/office/drawing/2014/main" id="{52CC47F9-A533-4E3D-0FAA-3D913DB855F8}"/>
              </a:ext>
            </a:extLst>
          </p:cNvPr>
          <p:cNvPicPr>
            <a:picLocks noChangeAspect="1"/>
          </p:cNvPicPr>
          <p:nvPr/>
        </p:nvPicPr>
        <p:blipFill>
          <a:blip r:embed="rId9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771" y="2035326"/>
            <a:ext cx="1178052" cy="1178052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33FCE2FF-833C-2AD6-36D7-0D49C51A92EF}"/>
              </a:ext>
            </a:extLst>
          </p:cNvPr>
          <p:cNvCxnSpPr>
            <a:cxnSpLocks/>
          </p:cNvCxnSpPr>
          <p:nvPr/>
        </p:nvCxnSpPr>
        <p:spPr>
          <a:xfrm rot="10800000" flipV="1">
            <a:off x="1467666" y="1758933"/>
            <a:ext cx="43598" cy="560716"/>
          </a:xfrm>
          <a:prstGeom prst="bentConnector3">
            <a:avLst>
              <a:gd name="adj1" fmla="val 62433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682C6-FA83-4AB0-C768-804B581FF270}"/>
              </a:ext>
            </a:extLst>
          </p:cNvPr>
          <p:cNvSpPr/>
          <p:nvPr/>
        </p:nvSpPr>
        <p:spPr>
          <a:xfrm>
            <a:off x="6888990" y="95156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Loop of PANN</a:t>
            </a:r>
          </a:p>
        </p:txBody>
      </p:sp>
      <p:pic>
        <p:nvPicPr>
          <p:cNvPr id="37" name="Picture 3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B5E223D-7E03-6B02-272A-21134B30A3B3}"/>
              </a:ext>
            </a:extLst>
          </p:cNvPr>
          <p:cNvPicPr>
            <a:picLocks noChangeAspect="1"/>
          </p:cNvPicPr>
          <p:nvPr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60774" y="2221991"/>
            <a:ext cx="822960" cy="822960"/>
          </a:xfrm>
          <a:prstGeom prst="rect">
            <a:avLst/>
          </a:prstGeom>
        </p:spPr>
      </p:pic>
      <p:sp>
        <p:nvSpPr>
          <p:cNvPr id="39" name="文本框 4">
            <a:extLst>
              <a:ext uri="{FF2B5EF4-FFF2-40B4-BE49-F238E27FC236}">
                <a16:creationId xmlns:a16="http://schemas.microsoft.com/office/drawing/2014/main" id="{189FE2F5-81D5-14F0-C1CE-6D5BBDC18EC7}"/>
              </a:ext>
            </a:extLst>
          </p:cNvPr>
          <p:cNvSpPr txBox="1"/>
          <p:nvPr/>
        </p:nvSpPr>
        <p:spPr>
          <a:xfrm>
            <a:off x="8902584" y="155841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43C7E4E1-BA8F-88AF-8D60-7377FE081B55}"/>
              </a:ext>
            </a:extLst>
          </p:cNvPr>
          <p:cNvCxnSpPr>
            <a:cxnSpLocks/>
          </p:cNvCxnSpPr>
          <p:nvPr/>
        </p:nvCxnSpPr>
        <p:spPr>
          <a:xfrm flipV="1">
            <a:off x="9826233" y="135248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8F7E2A05-0471-A46F-0000-C5A99C000BF0}"/>
              </a:ext>
            </a:extLst>
          </p:cNvPr>
          <p:cNvSpPr txBox="1"/>
          <p:nvPr/>
        </p:nvSpPr>
        <p:spPr>
          <a:xfrm>
            <a:off x="9054381" y="1080132"/>
            <a:ext cx="1554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training data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">
            <a:extLst>
              <a:ext uri="{FF2B5EF4-FFF2-40B4-BE49-F238E27FC236}">
                <a16:creationId xmlns:a16="http://schemas.microsoft.com/office/drawing/2014/main" id="{A0D114FE-8274-E170-DAB8-B2605945BA66}"/>
              </a:ext>
            </a:extLst>
          </p:cNvPr>
          <p:cNvSpPr txBox="1"/>
          <p:nvPr/>
        </p:nvSpPr>
        <p:spPr>
          <a:xfrm>
            <a:off x="8858986" y="2036692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raining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">
            <a:extLst>
              <a:ext uri="{FF2B5EF4-FFF2-40B4-BE49-F238E27FC236}">
                <a16:creationId xmlns:a16="http://schemas.microsoft.com/office/drawing/2014/main" id="{478315FD-8BF2-8669-BACC-878EE7BE69E7}"/>
              </a:ext>
            </a:extLst>
          </p:cNvPr>
          <p:cNvSpPr txBox="1"/>
          <p:nvPr/>
        </p:nvSpPr>
        <p:spPr>
          <a:xfrm>
            <a:off x="8802463" y="2514972"/>
            <a:ext cx="2047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neural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backpropagate &amp; clamp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77E6376B-6C33-A172-FA35-A6DFAE1147D9}"/>
              </a:ext>
            </a:extLst>
          </p:cNvPr>
          <p:cNvSpPr txBox="1"/>
          <p:nvPr/>
        </p:nvSpPr>
        <p:spPr>
          <a:xfrm>
            <a:off x="8902584" y="3208695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est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D1594767-E24A-E590-52BB-CEDE831F1372}"/>
              </a:ext>
            </a:extLst>
          </p:cNvPr>
          <p:cNvCxnSpPr>
            <a:cxnSpLocks/>
          </p:cNvCxnSpPr>
          <p:nvPr/>
        </p:nvCxnSpPr>
        <p:spPr>
          <a:xfrm flipV="1">
            <a:off x="9826233" y="183096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E1FD1EEB-28F1-CF0C-BC5B-E546BFB95680}"/>
              </a:ext>
            </a:extLst>
          </p:cNvPr>
          <p:cNvCxnSpPr>
            <a:cxnSpLocks/>
          </p:cNvCxnSpPr>
          <p:nvPr/>
        </p:nvCxnSpPr>
        <p:spPr>
          <a:xfrm flipV="1">
            <a:off x="9826233" y="233605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11">
            <a:extLst>
              <a:ext uri="{FF2B5EF4-FFF2-40B4-BE49-F238E27FC236}">
                <a16:creationId xmlns:a16="http://schemas.microsoft.com/office/drawing/2014/main" id="{67018C19-EB32-D807-974B-3522ECDE9D2F}"/>
              </a:ext>
            </a:extLst>
          </p:cNvPr>
          <p:cNvCxnSpPr>
            <a:cxnSpLocks/>
          </p:cNvCxnSpPr>
          <p:nvPr/>
        </p:nvCxnSpPr>
        <p:spPr>
          <a:xfrm flipV="1">
            <a:off x="9826233" y="301649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11">
            <a:extLst>
              <a:ext uri="{FF2B5EF4-FFF2-40B4-BE49-F238E27FC236}">
                <a16:creationId xmlns:a16="http://schemas.microsoft.com/office/drawing/2014/main" id="{25CA55F8-C27B-66BC-6BAB-04640BB48509}"/>
              </a:ext>
            </a:extLst>
          </p:cNvPr>
          <p:cNvCxnSpPr>
            <a:cxnSpLocks/>
          </p:cNvCxnSpPr>
          <p:nvPr/>
        </p:nvCxnSpPr>
        <p:spPr>
          <a:xfrm rot="10800000" flipV="1">
            <a:off x="9006495" y="1244411"/>
            <a:ext cx="151797" cy="2128563"/>
          </a:xfrm>
          <a:prstGeom prst="bentConnector3">
            <a:avLst>
              <a:gd name="adj1" fmla="val 25059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DE25A7A5-7B16-53B2-E15B-C0BB65AA5F7C}"/>
              </a:ext>
            </a:extLst>
          </p:cNvPr>
          <p:cNvSpPr/>
          <p:nvPr/>
        </p:nvSpPr>
        <p:spPr>
          <a:xfrm>
            <a:off x="6888990" y="5591139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PANN is a “Light“ AI Model</a:t>
            </a: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0F51692-366B-E898-01E9-E94B94EC678E}"/>
              </a:ext>
            </a:extLst>
          </p:cNvPr>
          <p:cNvSpPr txBox="1"/>
          <p:nvPr/>
        </p:nvSpPr>
        <p:spPr>
          <a:xfrm>
            <a:off x="8608167" y="4450605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-l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data required for PANN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we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Bytes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eployable on resource-constraine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DG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vices</a:t>
            </a:r>
          </a:p>
        </p:txBody>
      </p:sp>
      <p:pic>
        <p:nvPicPr>
          <p:cNvPr id="54" name="Picture 53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1163BE65-126D-C070-6043-DFA2032C7D5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7296650" y="4742374"/>
            <a:ext cx="741774" cy="791590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52CA1369-DA04-BBDD-A557-53E35262B2B1}"/>
              </a:ext>
            </a:extLst>
          </p:cNvPr>
          <p:cNvSpPr/>
          <p:nvPr/>
        </p:nvSpPr>
        <p:spPr>
          <a:xfrm>
            <a:off x="3575889" y="5603605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Hyper-Parameter Tuning of PANN</a:t>
            </a: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C553AAA0-7BDC-2E8B-0E1E-25A01D806D58}"/>
              </a:ext>
            </a:extLst>
          </p:cNvPr>
          <p:cNvSpPr txBox="1"/>
          <p:nvPr/>
        </p:nvSpPr>
        <p:spPr>
          <a:xfrm>
            <a:off x="1049647" y="4374504"/>
            <a:ext cx="2452333" cy="1851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rates </a:t>
            </a:r>
            <a:r>
              <a:rPr kumimoji="0" lang="en-US" altLang="zh-CN" sz="1400" b="1" i="1" u="none" strike="noStrike" kern="1200" cap="none" spc="-10" normalizeH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 should be carefully tun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ow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vergenc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arg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cillatio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ule of thumb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b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%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arameter value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C079DF4-1AFB-1AA5-0666-56BAF203844B}"/>
              </a:ext>
            </a:extLst>
          </p:cNvPr>
          <p:cNvPicPr>
            <a:picLocks noChangeAspect="1"/>
          </p:cNvPicPr>
          <p:nvPr/>
        </p:nvPicPr>
        <p:blipFill>
          <a:blip r:embed="rId13">
            <a:grayscl/>
          </a:blip>
          <a:stretch>
            <a:fillRect/>
          </a:stretch>
        </p:blipFill>
        <p:spPr>
          <a:xfrm>
            <a:off x="3956792" y="4731816"/>
            <a:ext cx="777240" cy="77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5551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V. PANN is Flexible: “All You Need” is One PANN Model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7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5634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41642F0-97F1-23C0-5553-A9AC88C12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1" y="892105"/>
            <a:ext cx="11516810" cy="5931169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39A7C6C-C0BB-FD8B-6C84-58F4DB19D7D2}"/>
              </a:ext>
            </a:extLst>
          </p:cNvPr>
          <p:cNvSpPr txBox="1">
            <a:spLocks/>
          </p:cNvSpPr>
          <p:nvPr/>
        </p:nvSpPr>
        <p:spPr>
          <a:xfrm>
            <a:off x="517585" y="1073040"/>
            <a:ext cx="5061413" cy="467481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76200" dist="1016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10531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PANN – Next Level of Flexibility: Training-Fre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FF118161-D49E-137A-133A-38FB83872565}"/>
              </a:ext>
            </a:extLst>
          </p:cNvPr>
          <p:cNvSpPr txBox="1"/>
          <p:nvPr/>
        </p:nvSpPr>
        <p:spPr>
          <a:xfrm>
            <a:off x="382737" y="5826995"/>
            <a:ext cx="533110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tal Number of Conventional ML Models required: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P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C887A05-A073-FB44-9FC5-6EEAAE7CF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126" y="1137140"/>
            <a:ext cx="4926330" cy="4560570"/>
          </a:xfrm>
          <a:prstGeom prst="rect">
            <a:avLst/>
          </a:prstGeom>
        </p:spPr>
      </p:pic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D8C6074C-4822-D847-DA45-412A4749F71A}"/>
              </a:ext>
            </a:extLst>
          </p:cNvPr>
          <p:cNvSpPr txBox="1">
            <a:spLocks/>
          </p:cNvSpPr>
          <p:nvPr/>
        </p:nvSpPr>
        <p:spPr>
          <a:xfrm>
            <a:off x="6151121" y="3478565"/>
            <a:ext cx="4978424" cy="268388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88900" dist="762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2F3FD42D-C43E-CBBF-2D4A-71FACD03A362}"/>
              </a:ext>
            </a:extLst>
          </p:cNvPr>
          <p:cNvSpPr txBox="1"/>
          <p:nvPr/>
        </p:nvSpPr>
        <p:spPr>
          <a:xfrm>
            <a:off x="5825909" y="1019410"/>
            <a:ext cx="5872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Diverse Conditions and Topologies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14121AFD-2EC7-4DBB-6356-3719B63448CC}"/>
              </a:ext>
            </a:extLst>
          </p:cNvPr>
          <p:cNvCxnSpPr>
            <a:cxnSpLocks/>
          </p:cNvCxnSpPr>
          <p:nvPr/>
        </p:nvCxnSpPr>
        <p:spPr>
          <a:xfrm flipH="1">
            <a:off x="5500697" y="2071027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11">
            <a:extLst>
              <a:ext uri="{FF2B5EF4-FFF2-40B4-BE49-F238E27FC236}">
                <a16:creationId xmlns:a16="http://schemas.microsoft.com/office/drawing/2014/main" id="{229C2417-79D3-600E-E005-E45EB3050D35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8640333" y="2977198"/>
            <a:ext cx="0" cy="501367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">
            <a:extLst>
              <a:ext uri="{FF2B5EF4-FFF2-40B4-BE49-F238E27FC236}">
                <a16:creationId xmlns:a16="http://schemas.microsoft.com/office/drawing/2014/main" id="{D06489C4-77A7-706E-E3BB-34A28F6AAD30}"/>
              </a:ext>
            </a:extLst>
          </p:cNvPr>
          <p:cNvSpPr txBox="1"/>
          <p:nvPr/>
        </p:nvSpPr>
        <p:spPr>
          <a:xfrm>
            <a:off x="6572782" y="6235001"/>
            <a:ext cx="437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ur Angles of PANN’s Flexibility 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A23D8B6-C424-010F-9C18-EB0637933BF7}"/>
              </a:ext>
            </a:extLst>
          </p:cNvPr>
          <p:cNvGrpSpPr/>
          <p:nvPr/>
        </p:nvGrpSpPr>
        <p:grpSpPr>
          <a:xfrm>
            <a:off x="7243801" y="3506109"/>
            <a:ext cx="2939104" cy="2601667"/>
            <a:chOff x="3286277" y="1212791"/>
            <a:chExt cx="5913268" cy="5234368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25818DAA-0425-0870-D6D1-66691474E229}"/>
                </a:ext>
              </a:extLst>
            </p:cNvPr>
            <p:cNvGrpSpPr/>
            <p:nvPr/>
          </p:nvGrpSpPr>
          <p:grpSpPr>
            <a:xfrm>
              <a:off x="3417455" y="1212791"/>
              <a:ext cx="5357090" cy="5234368"/>
              <a:chOff x="3651278" y="1431742"/>
              <a:chExt cx="4908920" cy="4796465"/>
            </a:xfrm>
          </p:grpSpPr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B0DF79C1-825A-B11C-BF1B-FCCB03503A1F}"/>
                  </a:ext>
                </a:extLst>
              </p:cNvPr>
              <p:cNvSpPr/>
              <p:nvPr/>
            </p:nvSpPr>
            <p:spPr>
              <a:xfrm>
                <a:off x="6390069" y="4057930"/>
                <a:ext cx="2170129" cy="2170126"/>
              </a:xfrm>
              <a:custGeom>
                <a:avLst/>
                <a:gdLst>
                  <a:gd name="connsiteX0" fmla="*/ 1085049 w 2170129"/>
                  <a:gd name="connsiteY0" fmla="*/ -17 h 2170126"/>
                  <a:gd name="connsiteX1" fmla="*/ 16767 w 2170129"/>
                  <a:gd name="connsiteY1" fmla="*/ 903351 h 2170126"/>
                  <a:gd name="connsiteX2" fmla="*/ -16 w 2170129"/>
                  <a:gd name="connsiteY2" fmla="*/ 1085776 h 2170126"/>
                  <a:gd name="connsiteX3" fmla="*/ 1085778 w 2170129"/>
                  <a:gd name="connsiteY3" fmla="*/ 2170109 h 2170126"/>
                  <a:gd name="connsiteX4" fmla="*/ 2170113 w 2170129"/>
                  <a:gd name="connsiteY4" fmla="*/ 1084317 h 2170126"/>
                  <a:gd name="connsiteX5" fmla="*/ 1085049 w 2170129"/>
                  <a:gd name="connsiteY5" fmla="*/ -17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26">
                    <a:moveTo>
                      <a:pt x="1085049" y="-17"/>
                    </a:moveTo>
                    <a:cubicBezTo>
                      <a:pt x="556227" y="92"/>
                      <a:pt x="104725" y="381900"/>
                      <a:pt x="16767" y="903351"/>
                    </a:cubicBezTo>
                    <a:cubicBezTo>
                      <a:pt x="6143" y="963588"/>
                      <a:pt x="531" y="1024605"/>
                      <a:pt x="-16" y="1085776"/>
                    </a:cubicBezTo>
                    <a:cubicBezTo>
                      <a:pt x="385" y="1685041"/>
                      <a:pt x="486512" y="2170510"/>
                      <a:pt x="1085778" y="2170109"/>
                    </a:cubicBezTo>
                    <a:cubicBezTo>
                      <a:pt x="1685045" y="2169708"/>
                      <a:pt x="2170515" y="1683582"/>
                      <a:pt x="2170113" y="1084317"/>
                    </a:cubicBezTo>
                    <a:cubicBezTo>
                      <a:pt x="2169712" y="485335"/>
                      <a:pt x="1684031" y="-17"/>
                      <a:pt x="1085049" y="-17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6" name="Freeform: Shape 75">
                <a:extLst>
                  <a:ext uri="{FF2B5EF4-FFF2-40B4-BE49-F238E27FC236}">
                    <a16:creationId xmlns:a16="http://schemas.microsoft.com/office/drawing/2014/main" id="{F194C1AD-8C64-2E9B-16B9-C55767B40B06}"/>
                  </a:ext>
                </a:extLst>
              </p:cNvPr>
              <p:cNvSpPr/>
              <p:nvPr/>
            </p:nvSpPr>
            <p:spPr>
              <a:xfrm>
                <a:off x="6390069" y="1431742"/>
                <a:ext cx="2170129" cy="2170170"/>
              </a:xfrm>
              <a:custGeom>
                <a:avLst/>
                <a:gdLst>
                  <a:gd name="connsiteX0" fmla="*/ 2170113 w 2170129"/>
                  <a:gd name="connsiteY0" fmla="*/ 1085046 h 2170170"/>
                  <a:gd name="connsiteX1" fmla="*/ 1086552 w 2170129"/>
                  <a:gd name="connsiteY1" fmla="*/ 2170153 h 2170170"/>
                  <a:gd name="connsiteX2" fmla="*/ 16767 w 2170129"/>
                  <a:gd name="connsiteY2" fmla="*/ 1267471 h 2170170"/>
                  <a:gd name="connsiteX3" fmla="*/ -16 w 2170129"/>
                  <a:gd name="connsiteY3" fmla="*/ 1085046 h 2170170"/>
                  <a:gd name="connsiteX4" fmla="*/ 1085049 w 2170129"/>
                  <a:gd name="connsiteY4" fmla="*/ -17 h 2170170"/>
                  <a:gd name="connsiteX5" fmla="*/ 2170113 w 2170129"/>
                  <a:gd name="connsiteY5" fmla="*/ 1085046 h 2170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70">
                    <a:moveTo>
                      <a:pt x="2170113" y="1085046"/>
                    </a:moveTo>
                    <a:cubicBezTo>
                      <a:pt x="2170544" y="1683910"/>
                      <a:pt x="1685417" y="2169730"/>
                      <a:pt x="1086552" y="2170153"/>
                    </a:cubicBezTo>
                    <a:cubicBezTo>
                      <a:pt x="557497" y="2170532"/>
                      <a:pt x="105396" y="1789053"/>
                      <a:pt x="16767" y="1267471"/>
                    </a:cubicBezTo>
                    <a:cubicBezTo>
                      <a:pt x="6143" y="1207234"/>
                      <a:pt x="531" y="1146217"/>
                      <a:pt x="-16" y="1085046"/>
                    </a:cubicBezTo>
                    <a:cubicBezTo>
                      <a:pt x="-16" y="485780"/>
                      <a:pt x="485782" y="-17"/>
                      <a:pt x="1085049" y="-17"/>
                    </a:cubicBezTo>
                    <a:cubicBezTo>
                      <a:pt x="1684315" y="-17"/>
                      <a:pt x="2170113" y="485780"/>
                      <a:pt x="2170113" y="1085046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BA7F31D5-1427-0726-F3B3-0F867B1636E1}"/>
                  </a:ext>
                </a:extLst>
              </p:cNvPr>
              <p:cNvSpPr/>
              <p:nvPr/>
            </p:nvSpPr>
            <p:spPr>
              <a:xfrm>
                <a:off x="3651278" y="4057633"/>
                <a:ext cx="2170353" cy="2170574"/>
              </a:xfrm>
              <a:custGeom>
                <a:avLst/>
                <a:gdLst>
                  <a:gd name="connsiteX0" fmla="*/ 1312940 w 2170353"/>
                  <a:gd name="connsiteY0" fmla="*/ 24360 h 2170574"/>
                  <a:gd name="connsiteX1" fmla="*/ 24361 w 2170353"/>
                  <a:gd name="connsiteY1" fmla="*/ 857604 h 2170574"/>
                  <a:gd name="connsiteX2" fmla="*/ 857606 w 2170353"/>
                  <a:gd name="connsiteY2" fmla="*/ 2146180 h 2170574"/>
                  <a:gd name="connsiteX3" fmla="*/ 2146185 w 2170353"/>
                  <a:gd name="connsiteY3" fmla="*/ 1312937 h 2170574"/>
                  <a:gd name="connsiteX4" fmla="*/ 2170338 w 2170353"/>
                  <a:gd name="connsiteY4" fmla="*/ 1086073 h 2170574"/>
                  <a:gd name="connsiteX5" fmla="*/ 2153555 w 2170353"/>
                  <a:gd name="connsiteY5" fmla="*/ 904378 h 2170574"/>
                  <a:gd name="connsiteX6" fmla="*/ 1312940 w 2170353"/>
                  <a:gd name="connsiteY6" fmla="*/ 24360 h 2170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353" h="2170574">
                    <a:moveTo>
                      <a:pt x="1312940" y="24360"/>
                    </a:moveTo>
                    <a:cubicBezTo>
                      <a:pt x="727012" y="-101374"/>
                      <a:pt x="150096" y="271677"/>
                      <a:pt x="24361" y="857604"/>
                    </a:cubicBezTo>
                    <a:cubicBezTo>
                      <a:pt x="-101373" y="1443531"/>
                      <a:pt x="271679" y="2020446"/>
                      <a:pt x="857606" y="2146180"/>
                    </a:cubicBezTo>
                    <a:cubicBezTo>
                      <a:pt x="1443534" y="2271915"/>
                      <a:pt x="2020450" y="1898863"/>
                      <a:pt x="2146185" y="1312937"/>
                    </a:cubicBezTo>
                    <a:cubicBezTo>
                      <a:pt x="2162187" y="1238376"/>
                      <a:pt x="2170279" y="1162334"/>
                      <a:pt x="2170338" y="1086073"/>
                    </a:cubicBezTo>
                    <a:cubicBezTo>
                      <a:pt x="2169754" y="1025150"/>
                      <a:pt x="2164143" y="964381"/>
                      <a:pt x="2153555" y="904378"/>
                    </a:cubicBezTo>
                    <a:cubicBezTo>
                      <a:pt x="2078396" y="467383"/>
                      <a:pt x="1746039" y="119448"/>
                      <a:pt x="1312940" y="24360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Freeform: Shape 77">
                <a:extLst>
                  <a:ext uri="{FF2B5EF4-FFF2-40B4-BE49-F238E27FC236}">
                    <a16:creationId xmlns:a16="http://schemas.microsoft.com/office/drawing/2014/main" id="{FE4A73DF-A425-0FF4-E190-9E05133B5A61}"/>
                  </a:ext>
                </a:extLst>
              </p:cNvPr>
              <p:cNvSpPr/>
              <p:nvPr/>
            </p:nvSpPr>
            <p:spPr>
              <a:xfrm>
                <a:off x="5088281" y="2806497"/>
                <a:ext cx="2040976" cy="2044613"/>
              </a:xfrm>
              <a:custGeom>
                <a:avLst/>
                <a:gdLst>
                  <a:gd name="connsiteX0" fmla="*/ 2013959 w 2040976"/>
                  <a:gd name="connsiteY0" fmla="*/ 1141231 h 2044613"/>
                  <a:gd name="connsiteX1" fmla="*/ 2032932 w 2040976"/>
                  <a:gd name="connsiteY1" fmla="*/ 1141231 h 2044613"/>
                  <a:gd name="connsiteX2" fmla="*/ 2032932 w 2040976"/>
                  <a:gd name="connsiteY2" fmla="*/ 912105 h 2044613"/>
                  <a:gd name="connsiteX3" fmla="*/ 2013959 w 2040976"/>
                  <a:gd name="connsiteY3" fmla="*/ 912105 h 2044613"/>
                  <a:gd name="connsiteX4" fmla="*/ 2013959 w 2040976"/>
                  <a:gd name="connsiteY4" fmla="*/ 912105 h 2044613"/>
                  <a:gd name="connsiteX5" fmla="*/ 1179182 w 2040976"/>
                  <a:gd name="connsiteY5" fmla="*/ 32088 h 2044613"/>
                  <a:gd name="connsiteX6" fmla="*/ 1179182 w 2040976"/>
                  <a:gd name="connsiteY6" fmla="*/ 13845 h 2044613"/>
                  <a:gd name="connsiteX7" fmla="*/ 863221 w 2040976"/>
                  <a:gd name="connsiteY7" fmla="*/ 13845 h 2044613"/>
                  <a:gd name="connsiteX8" fmla="*/ 863221 w 2040976"/>
                  <a:gd name="connsiteY8" fmla="*/ 32088 h 2044613"/>
                  <a:gd name="connsiteX9" fmla="*/ 26985 w 2040976"/>
                  <a:gd name="connsiteY9" fmla="*/ 907727 h 2044613"/>
                  <a:gd name="connsiteX10" fmla="*/ 8012 w 2040976"/>
                  <a:gd name="connsiteY10" fmla="*/ 907727 h 2044613"/>
                  <a:gd name="connsiteX11" fmla="*/ 8012 w 2040976"/>
                  <a:gd name="connsiteY11" fmla="*/ 1136853 h 2044613"/>
                  <a:gd name="connsiteX12" fmla="*/ 26985 w 2040976"/>
                  <a:gd name="connsiteY12" fmla="*/ 1136853 h 2044613"/>
                  <a:gd name="connsiteX13" fmla="*/ 863221 w 2040976"/>
                  <a:gd name="connsiteY13" fmla="*/ 2012492 h 2044613"/>
                  <a:gd name="connsiteX14" fmla="*/ 863221 w 2040976"/>
                  <a:gd name="connsiteY14" fmla="*/ 2030734 h 2044613"/>
                  <a:gd name="connsiteX15" fmla="*/ 1179182 w 2040976"/>
                  <a:gd name="connsiteY15" fmla="*/ 2030734 h 2044613"/>
                  <a:gd name="connsiteX16" fmla="*/ 1179182 w 2040976"/>
                  <a:gd name="connsiteY16" fmla="*/ 2012492 h 2044613"/>
                  <a:gd name="connsiteX17" fmla="*/ 2013959 w 2040976"/>
                  <a:gd name="connsiteY17" fmla="*/ 1141231 h 2044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2040976" h="2044613">
                    <a:moveTo>
                      <a:pt x="2013959" y="1141231"/>
                    </a:moveTo>
                    <a:lnTo>
                      <a:pt x="2032932" y="1141231"/>
                    </a:lnTo>
                    <a:cubicBezTo>
                      <a:pt x="2043636" y="1065233"/>
                      <a:pt x="2043636" y="988104"/>
                      <a:pt x="2032932" y="912105"/>
                    </a:cubicBezTo>
                    <a:lnTo>
                      <a:pt x="2013959" y="912105"/>
                    </a:lnTo>
                    <a:lnTo>
                      <a:pt x="2013959" y="912105"/>
                    </a:lnTo>
                    <a:cubicBezTo>
                      <a:pt x="1582415" y="816208"/>
                      <a:pt x="1252196" y="468091"/>
                      <a:pt x="1179182" y="32088"/>
                    </a:cubicBezTo>
                    <a:lnTo>
                      <a:pt x="1179182" y="13845"/>
                    </a:lnTo>
                    <a:cubicBezTo>
                      <a:pt x="1074674" y="-4638"/>
                      <a:pt x="967729" y="-4638"/>
                      <a:pt x="863221" y="13845"/>
                    </a:cubicBezTo>
                    <a:cubicBezTo>
                      <a:pt x="863623" y="19916"/>
                      <a:pt x="863623" y="26017"/>
                      <a:pt x="863221" y="32088"/>
                    </a:cubicBezTo>
                    <a:cubicBezTo>
                      <a:pt x="788566" y="466908"/>
                      <a:pt x="457909" y="813143"/>
                      <a:pt x="26985" y="907727"/>
                    </a:cubicBezTo>
                    <a:lnTo>
                      <a:pt x="8012" y="907727"/>
                    </a:lnTo>
                    <a:cubicBezTo>
                      <a:pt x="-2692" y="983725"/>
                      <a:pt x="-2692" y="1060854"/>
                      <a:pt x="8012" y="1136853"/>
                    </a:cubicBezTo>
                    <a:lnTo>
                      <a:pt x="26985" y="1136853"/>
                    </a:lnTo>
                    <a:cubicBezTo>
                      <a:pt x="457909" y="1231436"/>
                      <a:pt x="788566" y="1577671"/>
                      <a:pt x="863221" y="2012492"/>
                    </a:cubicBezTo>
                    <a:cubicBezTo>
                      <a:pt x="863623" y="2018563"/>
                      <a:pt x="863623" y="2024663"/>
                      <a:pt x="863221" y="2030734"/>
                    </a:cubicBezTo>
                    <a:cubicBezTo>
                      <a:pt x="967729" y="2049218"/>
                      <a:pt x="1074674" y="2049218"/>
                      <a:pt x="1179182" y="2030734"/>
                    </a:cubicBezTo>
                    <a:lnTo>
                      <a:pt x="1179182" y="2012492"/>
                    </a:lnTo>
                    <a:cubicBezTo>
                      <a:pt x="1255421" y="1579868"/>
                      <a:pt x="1584990" y="1235895"/>
                      <a:pt x="2013959" y="1141231"/>
                    </a:cubicBezTo>
                    <a:close/>
                  </a:path>
                </a:pathLst>
              </a:custGeom>
              <a:solidFill>
                <a:srgbClr val="EFEFEF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9" name="Freeform: Shape 78">
                <a:extLst>
                  <a:ext uri="{FF2B5EF4-FFF2-40B4-BE49-F238E27FC236}">
                    <a16:creationId xmlns:a16="http://schemas.microsoft.com/office/drawing/2014/main" id="{D3FC84B7-3A36-3EC1-A796-14AAAF297E11}"/>
                  </a:ext>
                </a:extLst>
              </p:cNvPr>
              <p:cNvSpPr/>
              <p:nvPr/>
            </p:nvSpPr>
            <p:spPr>
              <a:xfrm>
                <a:off x="3651502" y="1432471"/>
                <a:ext cx="2170129" cy="2170126"/>
              </a:xfrm>
              <a:custGeom>
                <a:avLst/>
                <a:gdLst>
                  <a:gd name="connsiteX0" fmla="*/ 2153331 w 2170129"/>
                  <a:gd name="connsiteY0" fmla="*/ 1266741 h 2170126"/>
                  <a:gd name="connsiteX1" fmla="*/ 2170114 w 2170129"/>
                  <a:gd name="connsiteY1" fmla="*/ 1084317 h 2170126"/>
                  <a:gd name="connsiteX2" fmla="*/ 1084319 w 2170129"/>
                  <a:gd name="connsiteY2" fmla="*/ -17 h 2170126"/>
                  <a:gd name="connsiteX3" fmla="*/ -16 w 2170129"/>
                  <a:gd name="connsiteY3" fmla="*/ 1085776 h 2170126"/>
                  <a:gd name="connsiteX4" fmla="*/ 1083590 w 2170129"/>
                  <a:gd name="connsiteY4" fmla="*/ 2170109 h 2170126"/>
                  <a:gd name="connsiteX5" fmla="*/ 1311256 w 2170129"/>
                  <a:gd name="connsiteY5" fmla="*/ 2146029 h 2170126"/>
                  <a:gd name="connsiteX6" fmla="*/ 2153331 w 2170129"/>
                  <a:gd name="connsiteY6" fmla="*/ 1266741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129" h="2170126">
                    <a:moveTo>
                      <a:pt x="2153331" y="1266741"/>
                    </a:moveTo>
                    <a:cubicBezTo>
                      <a:pt x="2163955" y="1206505"/>
                      <a:pt x="2169567" y="1145487"/>
                      <a:pt x="2170114" y="1084317"/>
                    </a:cubicBezTo>
                    <a:cubicBezTo>
                      <a:pt x="2169712" y="485051"/>
                      <a:pt x="1683586" y="-418"/>
                      <a:pt x="1084319" y="-17"/>
                    </a:cubicBezTo>
                    <a:cubicBezTo>
                      <a:pt x="485053" y="385"/>
                      <a:pt x="-417" y="486518"/>
                      <a:pt x="-16" y="1085776"/>
                    </a:cubicBezTo>
                    <a:cubicBezTo>
                      <a:pt x="385" y="1684188"/>
                      <a:pt x="485184" y="2169307"/>
                      <a:pt x="1083590" y="2170109"/>
                    </a:cubicBezTo>
                    <a:cubicBezTo>
                      <a:pt x="1160106" y="2170007"/>
                      <a:pt x="1236411" y="2161937"/>
                      <a:pt x="1311256" y="2146029"/>
                    </a:cubicBezTo>
                    <a:cubicBezTo>
                      <a:pt x="1744706" y="2051570"/>
                      <a:pt x="2077690" y="1703868"/>
                      <a:pt x="2153331" y="1266741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8866A66C-AD20-58A1-2DAC-4605C6DB1525}"/>
                  </a:ext>
                </a:extLst>
              </p:cNvPr>
              <p:cNvSpPr/>
              <p:nvPr/>
            </p:nvSpPr>
            <p:spPr>
              <a:xfrm>
                <a:off x="4126538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FD8558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1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1" name="Freeform: Shape 80">
                <a:extLst>
                  <a:ext uri="{FF2B5EF4-FFF2-40B4-BE49-F238E27FC236}">
                    <a16:creationId xmlns:a16="http://schemas.microsoft.com/office/drawing/2014/main" id="{7A0B359B-E87A-B1BD-62AF-90F056AC02F7}"/>
                  </a:ext>
                </a:extLst>
              </p:cNvPr>
              <p:cNvSpPr/>
              <p:nvPr/>
            </p:nvSpPr>
            <p:spPr>
              <a:xfrm>
                <a:off x="4126538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F4546A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2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C77BE7B2-9234-853F-60FC-2D3798DB2000}"/>
                  </a:ext>
                </a:extLst>
              </p:cNvPr>
              <p:cNvSpPr/>
              <p:nvPr/>
            </p:nvSpPr>
            <p:spPr>
              <a:xfrm>
                <a:off x="6865104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367FFB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3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3" name="Freeform: Shape 82">
                <a:extLst>
                  <a:ext uri="{FF2B5EF4-FFF2-40B4-BE49-F238E27FC236}">
                    <a16:creationId xmlns:a16="http://schemas.microsoft.com/office/drawing/2014/main" id="{466CACED-72DF-86B2-3DDE-E349F088B977}"/>
                  </a:ext>
                </a:extLst>
              </p:cNvPr>
              <p:cNvSpPr/>
              <p:nvPr/>
            </p:nvSpPr>
            <p:spPr>
              <a:xfrm>
                <a:off x="6865104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DC78A4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4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7D93245-0047-3B5D-9D9C-68A098198CB8}"/>
                </a:ext>
              </a:extLst>
            </p:cNvPr>
            <p:cNvSpPr txBox="1"/>
            <p:nvPr/>
          </p:nvSpPr>
          <p:spPr>
            <a:xfrm>
              <a:off x="3313710" y="2190079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Operating Conditions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F8BC9A0D-DEAC-A9B3-D349-222F89F2166D}"/>
                </a:ext>
              </a:extLst>
            </p:cNvPr>
            <p:cNvSpPr txBox="1"/>
            <p:nvPr/>
          </p:nvSpPr>
          <p:spPr>
            <a:xfrm>
              <a:off x="6032085" y="4828693"/>
              <a:ext cx="3167460" cy="14861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Circuit Parameter &amp; Topology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A5E8EBD-D2F9-D543-E23D-0BB4C65D94E2}"/>
                </a:ext>
              </a:extLst>
            </p:cNvPr>
            <p:cNvSpPr txBox="1"/>
            <p:nvPr/>
          </p:nvSpPr>
          <p:spPr>
            <a:xfrm>
              <a:off x="6276162" y="2190079"/>
              <a:ext cx="2630850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Performance Metrics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8D6F6621-8EA6-C15F-EA76-5BC298E0180A}"/>
                </a:ext>
              </a:extLst>
            </p:cNvPr>
            <p:cNvSpPr txBox="1"/>
            <p:nvPr/>
          </p:nvSpPr>
          <p:spPr>
            <a:xfrm>
              <a:off x="3286277" y="5090697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Modulation Strategy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C25AC42B-EC25-CEE2-188E-A45E44C34F70}"/>
              </a:ext>
            </a:extLst>
          </p:cNvPr>
          <p:cNvSpPr txBox="1"/>
          <p:nvPr/>
        </p:nvSpPr>
        <p:spPr>
          <a:xfrm>
            <a:off x="8042390" y="4570624"/>
            <a:ext cx="1186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 </a:t>
            </a:r>
            <a:endParaRPr lang="zh-CN" altLang="en-US" sz="1400" i="1" dirty="0">
              <a:latin typeface="Lora" pitchFamily="2" charset="0"/>
            </a:endParaRPr>
          </a:p>
        </p:txBody>
      </p:sp>
      <p:sp>
        <p:nvSpPr>
          <p:cNvPr id="89" name="文本框 4">
            <a:extLst>
              <a:ext uri="{FF2B5EF4-FFF2-40B4-BE49-F238E27FC236}">
                <a16:creationId xmlns:a16="http://schemas.microsoft.com/office/drawing/2014/main" id="{68873E0B-A76D-1FD5-6557-0DD3396B4218}"/>
              </a:ext>
            </a:extLst>
          </p:cNvPr>
          <p:cNvSpPr txBox="1"/>
          <p:nvPr/>
        </p:nvSpPr>
        <p:spPr>
          <a:xfrm>
            <a:off x="8641418" y="2988020"/>
            <a:ext cx="2050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Isosceles Triangle 90">
            <a:extLst>
              <a:ext uri="{FF2B5EF4-FFF2-40B4-BE49-F238E27FC236}">
                <a16:creationId xmlns:a16="http://schemas.microsoft.com/office/drawing/2014/main" id="{7FA39DFD-20E9-CFB8-AF39-805A86AA1AA9}"/>
              </a:ext>
            </a:extLst>
          </p:cNvPr>
          <p:cNvSpPr/>
          <p:nvPr/>
        </p:nvSpPr>
        <p:spPr>
          <a:xfrm rot="16200000">
            <a:off x="7033739" y="3953949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Isosceles Triangle 91">
            <a:extLst>
              <a:ext uri="{FF2B5EF4-FFF2-40B4-BE49-F238E27FC236}">
                <a16:creationId xmlns:a16="http://schemas.microsoft.com/office/drawing/2014/main" id="{8FDB6909-C5D0-ED7D-9760-68EB8CA8E6CB}"/>
              </a:ext>
            </a:extLst>
          </p:cNvPr>
          <p:cNvSpPr/>
          <p:nvPr/>
        </p:nvSpPr>
        <p:spPr>
          <a:xfrm rot="16200000">
            <a:off x="7033739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Isosceles Triangle 92">
            <a:extLst>
              <a:ext uri="{FF2B5EF4-FFF2-40B4-BE49-F238E27FC236}">
                <a16:creationId xmlns:a16="http://schemas.microsoft.com/office/drawing/2014/main" id="{5B3FAF1F-D21A-B37A-9CC1-811E70AB61D8}"/>
              </a:ext>
            </a:extLst>
          </p:cNvPr>
          <p:cNvSpPr/>
          <p:nvPr/>
        </p:nvSpPr>
        <p:spPr>
          <a:xfrm rot="5400000" flipH="1">
            <a:off x="9978886" y="3957316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Isosceles Triangle 93">
            <a:extLst>
              <a:ext uri="{FF2B5EF4-FFF2-40B4-BE49-F238E27FC236}">
                <a16:creationId xmlns:a16="http://schemas.microsoft.com/office/drawing/2014/main" id="{6194EB3D-E4AB-24C3-499E-A3568FDF368C}"/>
              </a:ext>
            </a:extLst>
          </p:cNvPr>
          <p:cNvSpPr/>
          <p:nvPr/>
        </p:nvSpPr>
        <p:spPr>
          <a:xfrm rot="5400000" flipH="1">
            <a:off x="9978886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文本框 4">
            <a:extLst>
              <a:ext uri="{FF2B5EF4-FFF2-40B4-BE49-F238E27FC236}">
                <a16:creationId xmlns:a16="http://schemas.microsoft.com/office/drawing/2014/main" id="{1F9FEB16-42D6-7824-32E4-AF7A19A7E427}"/>
              </a:ext>
            </a:extLst>
          </p:cNvPr>
          <p:cNvSpPr txBox="1"/>
          <p:nvPr/>
        </p:nvSpPr>
        <p:spPr>
          <a:xfrm>
            <a:off x="6130801" y="3719148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文本框 4">
            <a:extLst>
              <a:ext uri="{FF2B5EF4-FFF2-40B4-BE49-F238E27FC236}">
                <a16:creationId xmlns:a16="http://schemas.microsoft.com/office/drawing/2014/main" id="{F216DD7D-BCA3-EEDE-E8DE-0C20E22697FF}"/>
              </a:ext>
            </a:extLst>
          </p:cNvPr>
          <p:cNvSpPr txBox="1"/>
          <p:nvPr/>
        </p:nvSpPr>
        <p:spPr>
          <a:xfrm>
            <a:off x="6127001" y="5159293"/>
            <a:ext cx="9536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W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brid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AA493284-4B58-0C18-B2C2-6310CCAB6E23}"/>
              </a:ext>
            </a:extLst>
          </p:cNvPr>
          <p:cNvSpPr txBox="1"/>
          <p:nvPr/>
        </p:nvSpPr>
        <p:spPr>
          <a:xfrm>
            <a:off x="10239246" y="3725724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4">
            <a:extLst>
              <a:ext uri="{FF2B5EF4-FFF2-40B4-BE49-F238E27FC236}">
                <a16:creationId xmlns:a16="http://schemas.microsoft.com/office/drawing/2014/main" id="{85CB7084-D059-6FE6-4E83-718FE63D6BEA}"/>
              </a:ext>
            </a:extLst>
          </p:cNvPr>
          <p:cNvSpPr txBox="1"/>
          <p:nvPr/>
        </p:nvSpPr>
        <p:spPr>
          <a:xfrm>
            <a:off x="10177002" y="5113194"/>
            <a:ext cx="1009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</a:t>
            </a:r>
            <a:endParaRPr kumimoji="0" lang="en-US" altLang="zh-CN" sz="1200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2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</a:t>
            </a:r>
            <a:endParaRPr lang="en-US" altLang="zh-CN" sz="1200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-port</a:t>
            </a:r>
            <a:endParaRPr kumimoji="0" lang="zh-CN" altLang="en-US" sz="1400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79B7174-5754-CF63-5579-A499F01DE6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86982" y="1990234"/>
            <a:ext cx="763958" cy="794516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BBA5AA36-CE44-3A67-DBFC-DDF0D7F67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8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057B304-755F-C553-9824-CAD18BCC1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A44E3DA-6F14-0310-807D-258F39DCDD2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37C1B80-A3AF-98BC-F114-FB3122EA12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1226" y="1370560"/>
            <a:ext cx="5532882" cy="158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9650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61D0B5F-7D6F-C019-4781-BE75C9F31FDB}"/>
              </a:ext>
            </a:extLst>
          </p:cNvPr>
          <p:cNvSpPr txBox="1">
            <a:spLocks/>
          </p:cNvSpPr>
          <p:nvPr/>
        </p:nvSpPr>
        <p:spPr>
          <a:xfrm>
            <a:off x="339971" y="1500538"/>
            <a:ext cx="5591096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92F4FE8-26FE-44AE-F314-95B1D64986E3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ondition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-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D6F5BBAD-549D-5043-36DF-3592FD6245EF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the Knowledge in Input Block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3492FE-77E1-6B5C-0931-864B24979F91}"/>
              </a:ext>
            </a:extLst>
          </p:cNvPr>
          <p:cNvCxnSpPr>
            <a:cxnSpLocks/>
          </p:cNvCxnSpPr>
          <p:nvPr/>
        </p:nvCxnSpPr>
        <p:spPr>
          <a:xfrm>
            <a:off x="339971" y="4061444"/>
            <a:ext cx="5829599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9C381FF-A912-A6C4-9704-DF6F5E944977}"/>
              </a:ext>
            </a:extLst>
          </p:cNvPr>
          <p:cNvCxnSpPr>
            <a:cxnSpLocks/>
          </p:cNvCxnSpPr>
          <p:nvPr/>
        </p:nvCxnSpPr>
        <p:spPr>
          <a:xfrm>
            <a:off x="6230112" y="4061444"/>
            <a:ext cx="5597619" cy="0"/>
          </a:xfrm>
          <a:prstGeom prst="line">
            <a:avLst/>
          </a:prstGeom>
          <a:ln w="44450">
            <a:solidFill>
              <a:schemeClr val="accent1">
                <a:lumMod val="60000"/>
                <a:lumOff val="40000"/>
              </a:schemeClr>
            </a:solidFill>
            <a:prstDash val="sysDash"/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0A15BC04-FFE9-13FA-8248-423ED8984C61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-of-Domain Operating Condition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B6DC7AEE-40C9-8D02-AF7A-D829711D2C82}"/>
              </a:ext>
            </a:extLst>
          </p:cNvPr>
          <p:cNvSpPr txBox="1"/>
          <p:nvPr/>
        </p:nvSpPr>
        <p:spPr>
          <a:xfrm>
            <a:off x="422988" y="4130204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erse Modulation Strategie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14CDE96E-59D9-9EBA-6E88-C39110CD6A08}"/>
              </a:ext>
            </a:extLst>
          </p:cNvPr>
          <p:cNvCxnSpPr>
            <a:cxnSpLocks/>
          </p:cNvCxnSpPr>
          <p:nvPr/>
        </p:nvCxnSpPr>
        <p:spPr>
          <a:xfrm flipH="1">
            <a:off x="2774206" y="2919669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C85B63D6-4987-4F40-F4CC-3480615691EE}"/>
              </a:ext>
            </a:extLst>
          </p:cNvPr>
          <p:cNvSpPr txBox="1"/>
          <p:nvPr/>
        </p:nvSpPr>
        <p:spPr>
          <a:xfrm>
            <a:off x="2557465" y="2987044"/>
            <a:ext cx="10298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2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F5BA3BA-C4DC-DD9D-683A-54DBFCB7F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905" y="1887782"/>
            <a:ext cx="2243328" cy="207264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EF6455D-DA18-65CB-991E-03C5613D7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084" y="1892521"/>
            <a:ext cx="2267712" cy="2072640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E5CD7077-46DD-D3E2-324A-A0349E3A64B6}"/>
              </a:ext>
            </a:extLst>
          </p:cNvPr>
          <p:cNvSpPr txBox="1">
            <a:spLocks/>
          </p:cNvSpPr>
          <p:nvPr/>
        </p:nvSpPr>
        <p:spPr>
          <a:xfrm>
            <a:off x="3528106" y="2266763"/>
            <a:ext cx="376656" cy="7386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179DF0E9-2086-1213-304F-4C4F8DA1CD1D}"/>
              </a:ext>
            </a:extLst>
          </p:cNvPr>
          <p:cNvSpPr txBox="1">
            <a:spLocks/>
          </p:cNvSpPr>
          <p:nvPr/>
        </p:nvSpPr>
        <p:spPr>
          <a:xfrm>
            <a:off x="5169458" y="3494144"/>
            <a:ext cx="376656" cy="352728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66EC0698-4A9C-8E40-CB1D-8F9EF3F3E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0538" y="2407147"/>
            <a:ext cx="690737" cy="453618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09FD3418-865F-B351-886D-F5E9DFA76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730" y="1594042"/>
            <a:ext cx="4535760" cy="22958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8" name="文本框 4">
            <a:extLst>
              <a:ext uri="{FF2B5EF4-FFF2-40B4-BE49-F238E27FC236}">
                <a16:creationId xmlns:a16="http://schemas.microsoft.com/office/drawing/2014/main" id="{EB6B4A4F-EF5A-5C3C-6251-FB92B015DB9E}"/>
              </a:ext>
            </a:extLst>
          </p:cNvPr>
          <p:cNvSpPr txBox="1"/>
          <p:nvPr/>
        </p:nvSpPr>
        <p:spPr>
          <a:xfrm>
            <a:off x="6839730" y="1770867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文本框 4">
            <a:extLst>
              <a:ext uri="{FF2B5EF4-FFF2-40B4-BE49-F238E27FC236}">
                <a16:creationId xmlns:a16="http://schemas.microsoft.com/office/drawing/2014/main" id="{1F750E30-87D1-6035-8562-B3F3E265A97B}"/>
              </a:ext>
            </a:extLst>
          </p:cNvPr>
          <p:cNvSpPr txBox="1"/>
          <p:nvPr/>
        </p:nvSpPr>
        <p:spPr>
          <a:xfrm>
            <a:off x="9003324" y="2349669"/>
            <a:ext cx="2497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4">
            <a:extLst>
              <a:ext uri="{FF2B5EF4-FFF2-40B4-BE49-F238E27FC236}">
                <a16:creationId xmlns:a16="http://schemas.microsoft.com/office/drawing/2014/main" id="{2A28F2C3-80B1-B9EF-A88E-FFACE157A18D}"/>
              </a:ext>
            </a:extLst>
          </p:cNvPr>
          <p:cNvSpPr txBox="1"/>
          <p:nvPr/>
        </p:nvSpPr>
        <p:spPr>
          <a:xfrm>
            <a:off x="6847569" y="2691404"/>
            <a:ext cx="452792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4">
            <a:extLst>
              <a:ext uri="{FF2B5EF4-FFF2-40B4-BE49-F238E27FC236}">
                <a16:creationId xmlns:a16="http://schemas.microsoft.com/office/drawing/2014/main" id="{7C455B93-7FC6-1667-75EF-3AC55A1C49E0}"/>
              </a:ext>
            </a:extLst>
          </p:cNvPr>
          <p:cNvSpPr txBox="1"/>
          <p:nvPr/>
        </p:nvSpPr>
        <p:spPr>
          <a:xfrm>
            <a:off x="9058657" y="1857892"/>
            <a:ext cx="1823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DE170222-5BF4-83EF-B59F-58EF0EC197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7569" y="4148403"/>
            <a:ext cx="4493771" cy="2411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1" name="文本框 4">
            <a:extLst>
              <a:ext uri="{FF2B5EF4-FFF2-40B4-BE49-F238E27FC236}">
                <a16:creationId xmlns:a16="http://schemas.microsoft.com/office/drawing/2014/main" id="{2D96DD22-51A1-C995-A05B-491038929D91}"/>
              </a:ext>
            </a:extLst>
          </p:cNvPr>
          <p:cNvSpPr txBox="1"/>
          <p:nvPr/>
        </p:nvSpPr>
        <p:spPr>
          <a:xfrm>
            <a:off x="9003325" y="5036027"/>
            <a:ext cx="27049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A67D0E7-AF6C-2365-C0C9-701D9E4680BE}"/>
              </a:ext>
            </a:extLst>
          </p:cNvPr>
          <p:cNvSpPr txBox="1"/>
          <p:nvPr/>
        </p:nvSpPr>
        <p:spPr>
          <a:xfrm>
            <a:off x="6864534" y="5384942"/>
            <a:ext cx="447680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67558411-E6F0-915A-982D-3740DE9E7BD9}"/>
              </a:ext>
            </a:extLst>
          </p:cNvPr>
          <p:cNvSpPr txBox="1"/>
          <p:nvPr/>
        </p:nvSpPr>
        <p:spPr>
          <a:xfrm>
            <a:off x="6867731" y="4289789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6D3B7FDE-E25B-0586-D0F8-735E0754D6F0}"/>
              </a:ext>
            </a:extLst>
          </p:cNvPr>
          <p:cNvSpPr txBox="1"/>
          <p:nvPr/>
        </p:nvSpPr>
        <p:spPr>
          <a:xfrm>
            <a:off x="9086657" y="4384434"/>
            <a:ext cx="2218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uty cycle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9C29DDD5-4C6E-4A2F-9C39-D170679FF6DA}"/>
              </a:ext>
            </a:extLst>
          </p:cNvPr>
          <p:cNvCxnSpPr>
            <a:cxnSpLocks/>
          </p:cNvCxnSpPr>
          <p:nvPr/>
        </p:nvCxnSpPr>
        <p:spPr>
          <a:xfrm flipH="1">
            <a:off x="5991609" y="274420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11">
            <a:extLst>
              <a:ext uri="{FF2B5EF4-FFF2-40B4-BE49-F238E27FC236}">
                <a16:creationId xmlns:a16="http://schemas.microsoft.com/office/drawing/2014/main" id="{4D15CC23-BA07-6359-2AB2-4AD2FB2FCA14}"/>
              </a:ext>
            </a:extLst>
          </p:cNvPr>
          <p:cNvCxnSpPr>
            <a:cxnSpLocks/>
          </p:cNvCxnSpPr>
          <p:nvPr/>
        </p:nvCxnSpPr>
        <p:spPr>
          <a:xfrm flipH="1">
            <a:off x="5991609" y="5372308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>
            <a:extLst>
              <a:ext uri="{FF2B5EF4-FFF2-40B4-BE49-F238E27FC236}">
                <a16:creationId xmlns:a16="http://schemas.microsoft.com/office/drawing/2014/main" id="{885ABA27-D10E-4D0D-2F4A-F26BFCF30B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412" y="4513140"/>
            <a:ext cx="5259477" cy="1976797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</p:pic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4E7D7496-D75D-F2F0-ECD9-B0241A6B3CD2}"/>
              </a:ext>
            </a:extLst>
          </p:cNvPr>
          <p:cNvSpPr txBox="1">
            <a:spLocks/>
          </p:cNvSpPr>
          <p:nvPr/>
        </p:nvSpPr>
        <p:spPr>
          <a:xfrm>
            <a:off x="3738638" y="3397410"/>
            <a:ext cx="585600" cy="49243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E1B54B76-9322-56DD-F675-69B1A284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9</a:t>
            </a:fld>
            <a:endParaRPr lang="zh-CN" altLang="en-US" dirty="0"/>
          </a:p>
        </p:txBody>
      </p:sp>
      <p:pic>
        <p:nvPicPr>
          <p:cNvPr id="13" name="Picture 1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2B9C261-BD31-2B11-EA2B-D56F6CBC4D7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4FF9351-27ED-0ADE-F9B8-A31331916F59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034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956EC1-F66D-96A6-68A0-7BF1E4DE2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35" y="1505075"/>
            <a:ext cx="8530049" cy="5211953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20FFE9D-742D-42B7-C849-35683E1EAF6B}"/>
              </a:ext>
            </a:extLst>
          </p:cNvPr>
          <p:cNvSpPr txBox="1">
            <a:spLocks/>
          </p:cNvSpPr>
          <p:nvPr/>
        </p:nvSpPr>
        <p:spPr>
          <a:xfrm>
            <a:off x="596386" y="1032482"/>
            <a:ext cx="7744979" cy="462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Timeline of AI Algorithms Applied in Power Electronics</a:t>
            </a:r>
            <a:endParaRPr lang="zh-CN" altLang="en-US" b="1" dirty="0"/>
          </a:p>
        </p:txBody>
      </p:sp>
      <p:sp>
        <p:nvSpPr>
          <p:cNvPr id="13" name="文本框 31">
            <a:extLst>
              <a:ext uri="{FF2B5EF4-FFF2-40B4-BE49-F238E27FC236}">
                <a16:creationId xmlns:a16="http://schemas.microsoft.com/office/drawing/2014/main" id="{E1E7D9BF-29A0-4A4B-E7A3-35B07161A050}"/>
              </a:ext>
            </a:extLst>
          </p:cNvPr>
          <p:cNvSpPr txBox="1"/>
          <p:nvPr/>
        </p:nvSpPr>
        <p:spPr>
          <a:xfrm>
            <a:off x="8560640" y="1193652"/>
            <a:ext cx="355233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/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st like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lant grafting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a specific branch is carefully </a:t>
            </a: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sen and integrated into a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tible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otstock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 descr="Grafting On Tree Branch: Over 148 Royalty-Free Licensable Stock ...">
            <a:extLst>
              <a:ext uri="{FF2B5EF4-FFF2-40B4-BE49-F238E27FC236}">
                <a16:creationId xmlns:a16="http://schemas.microsoft.com/office/drawing/2014/main" id="{E605EAC4-AC25-BA71-713C-146D478698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01"/>
          <a:stretch/>
        </p:blipFill>
        <p:spPr bwMode="auto">
          <a:xfrm>
            <a:off x="8864046" y="2062397"/>
            <a:ext cx="2945525" cy="14032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92C6620-F7E8-7662-AC9D-BA465171E476}"/>
              </a:ext>
            </a:extLst>
          </p:cNvPr>
          <p:cNvSpPr txBox="1"/>
          <p:nvPr/>
        </p:nvSpPr>
        <p:spPr>
          <a:xfrm>
            <a:off x="8647246" y="3686385"/>
            <a:ext cx="33791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needs to be </a:t>
            </a:r>
            <a:r>
              <a:rPr lang="en-SG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pted and enhanced </a:t>
            </a:r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power electronics expertise. </a:t>
            </a:r>
          </a:p>
        </p:txBody>
      </p:sp>
      <p:pic>
        <p:nvPicPr>
          <p:cNvPr id="20" name="Picture 19" descr="A handshake with a circuit board and text&#10;&#10;Description automatically generated">
            <a:extLst>
              <a:ext uri="{FF2B5EF4-FFF2-40B4-BE49-F238E27FC236}">
                <a16:creationId xmlns:a16="http://schemas.microsoft.com/office/drawing/2014/main" id="{5259219A-99E7-3225-FAE7-CA9F010E4A6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E1E1D5"/>
              </a:clrFrom>
              <a:clrTo>
                <a:srgbClr val="E1E1D5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196"/>
          <a:stretch/>
        </p:blipFill>
        <p:spPr>
          <a:xfrm>
            <a:off x="9114308" y="4297908"/>
            <a:ext cx="2445000" cy="22446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6CF6181-323D-FDA1-41D5-49DBEB392F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78033E-64BE-1F74-7E7F-0E1D09C96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0F58B01-9E7B-5158-53C2-E1438FF1ED3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7" name="Picture 6" descr="A close-up of a logo&#10;&#10;Description automatically generated">
            <a:extLst>
              <a:ext uri="{FF2B5EF4-FFF2-40B4-BE49-F238E27FC236}">
                <a16:creationId xmlns:a16="http://schemas.microsoft.com/office/drawing/2014/main" id="{69C8B491-3A63-5A24-A614-0AA6C5C6C88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2659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Condition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Condition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Operational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3B3D686D-85F3-ECA8-7376-6BBE71E2FC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5" t="50711" r="7382" b="8252"/>
          <a:stretch/>
        </p:blipFill>
        <p:spPr>
          <a:xfrm>
            <a:off x="723900" y="1587413"/>
            <a:ext cx="10744200" cy="2323552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728E36A-6746-8C66-4570-BA905845C8B3}"/>
              </a:ext>
            </a:extLst>
          </p:cNvPr>
          <p:cNvCxnSpPr>
            <a:cxnSpLocks/>
          </p:cNvCxnSpPr>
          <p:nvPr/>
        </p:nvCxnSpPr>
        <p:spPr>
          <a:xfrm>
            <a:off x="395533" y="3987757"/>
            <a:ext cx="11400934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/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altLang="zh-CN" sz="1200" b="1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u="sng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i="1" u="sng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160 V, 240 V]</a:t>
                </a:r>
                <a:endParaRPr lang="zh-CN" altLang="en-US" sz="1200" u="sng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blipFill>
                <a:blip r:embed="rId3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/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2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blipFill>
                <a:blip r:embed="rId4"/>
                <a:stretch>
                  <a:fillRect l="-264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/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8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blipFill>
                <a:blip r:embed="rId5"/>
                <a:stretch>
                  <a:fillRect l="-263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C7177482-C094-42D5-CEA5-C890B5CD04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0" t="6722" r="7400" b="3733"/>
          <a:stretch/>
        </p:blipFill>
        <p:spPr>
          <a:xfrm>
            <a:off x="723900" y="4116003"/>
            <a:ext cx="10744200" cy="254309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D7A09CE-8217-29D0-ADB2-F443A032EB93}"/>
              </a:ext>
            </a:extLst>
          </p:cNvPr>
          <p:cNvSpPr txBox="1"/>
          <p:nvPr/>
        </p:nvSpPr>
        <p:spPr>
          <a:xfrm>
            <a:off x="4923427" y="3963289"/>
            <a:ext cx="2743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PS</a:t>
            </a:r>
            <a:r>
              <a:rPr lang="en-US" altLang="zh-CN" sz="1200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zh-CN" altLang="en-US" sz="1200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/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5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5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blipFill>
                <a:blip r:embed="rId7"/>
                <a:stretch>
                  <a:fillRect l="-264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/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6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8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blipFill>
                <a:blip r:embed="rId8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7438E85-3245-D46B-B20E-ED114EE93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0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D1972AE-3566-2506-D633-8BDB3F401FB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1F80280-DFD9-77E5-F530-34AEFD6207E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7813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0562566E-CEE7-5E0F-9C13-3D196D413B5C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FFF6CE02-4EBC-FCFC-0029-EA245E025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453" y="1544269"/>
            <a:ext cx="4060671" cy="327339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8B5A0AD4-D4B8-07CD-FCD9-823362038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0200" y="5008305"/>
            <a:ext cx="3209009" cy="153266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08C9B00-6848-7BED-7BE8-11A27885D87A}"/>
              </a:ext>
            </a:extLst>
          </p:cNvPr>
          <p:cNvSpPr txBox="1">
            <a:spLocks/>
          </p:cNvSpPr>
          <p:nvPr/>
        </p:nvSpPr>
        <p:spPr>
          <a:xfrm>
            <a:off x="422988" y="1500538"/>
            <a:ext cx="5394960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Performance Metric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7A197BA-E32B-2B84-B8DA-E062D36EF5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- DAB</a:t>
            </a:r>
            <a:endParaRPr lang="zh-CN" altLang="en-US" b="1" i="1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27056FB5-DC6A-A497-9ECE-412930A98413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rious Performance Metric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0F64A1D-5D0C-57BA-EF04-13508DC5E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548" y="1916998"/>
            <a:ext cx="4815840" cy="2462784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B080365-D466-7FC5-344F-66E75309AFD8}"/>
              </a:ext>
            </a:extLst>
          </p:cNvPr>
          <p:cNvCxnSpPr>
            <a:cxnSpLocks/>
          </p:cNvCxnSpPr>
          <p:nvPr/>
        </p:nvCxnSpPr>
        <p:spPr>
          <a:xfrm>
            <a:off x="506814" y="6143003"/>
            <a:ext cx="5214614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6511F57-2D79-024E-FDB1-240605BFBD59}"/>
              </a:ext>
            </a:extLst>
          </p:cNvPr>
          <p:cNvSpPr txBox="1"/>
          <p:nvPr/>
        </p:nvSpPr>
        <p:spPr>
          <a:xfrm>
            <a:off x="458249" y="6187610"/>
            <a:ext cx="5324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-Stop Metric Adapter for Diverse Performances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408A973-89A4-D697-7450-11A306F89757}"/>
              </a:ext>
            </a:extLst>
          </p:cNvPr>
          <p:cNvSpPr txBox="1"/>
          <p:nvPr/>
        </p:nvSpPr>
        <p:spPr>
          <a:xfrm>
            <a:off x="2162613" y="4318642"/>
            <a:ext cx="19030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VS turning-on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6E2D1FEC-FF7A-BBEA-CEB2-5505DD81A26E}"/>
              </a:ext>
            </a:extLst>
          </p:cNvPr>
          <p:cNvSpPr txBox="1"/>
          <p:nvPr/>
        </p:nvSpPr>
        <p:spPr>
          <a:xfrm>
            <a:off x="2376440" y="5694042"/>
            <a:ext cx="14610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stres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7A290B06-F406-113A-7384-50DDEA3F00B5}"/>
              </a:ext>
            </a:extLst>
          </p:cNvPr>
          <p:cNvSpPr txBox="1"/>
          <p:nvPr/>
        </p:nvSpPr>
        <p:spPr>
          <a:xfrm>
            <a:off x="2386438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p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ax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in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A5C885F-45B5-12EA-AE96-FD8A15AB3782}"/>
              </a:ext>
            </a:extLst>
          </p:cNvPr>
          <p:cNvSpPr txBox="1"/>
          <p:nvPr/>
        </p:nvSpPr>
        <p:spPr>
          <a:xfrm>
            <a:off x="521354" y="5669606"/>
            <a:ext cx="18059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ive powe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8FB1778D-0B8D-836E-066C-8E27ADB832A1}"/>
              </a:ext>
            </a:extLst>
          </p:cNvPr>
          <p:cNvCxnSpPr>
            <a:cxnSpLocks/>
          </p:cNvCxnSpPr>
          <p:nvPr/>
        </p:nvCxnSpPr>
        <p:spPr>
          <a:xfrm flipV="1">
            <a:off x="1407083" y="5577833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4">
            <a:extLst>
              <a:ext uri="{FF2B5EF4-FFF2-40B4-BE49-F238E27FC236}">
                <a16:creationId xmlns:a16="http://schemas.microsoft.com/office/drawing/2014/main" id="{EA49635E-75BA-0AD7-815B-C014A1553D07}"/>
              </a:ext>
            </a:extLst>
          </p:cNvPr>
          <p:cNvSpPr txBox="1"/>
          <p:nvPr/>
        </p:nvSpPr>
        <p:spPr>
          <a:xfrm>
            <a:off x="676542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254F68EE-48FD-6792-79CC-8F111F5B5955}"/>
              </a:ext>
            </a:extLst>
          </p:cNvPr>
          <p:cNvSpPr txBox="1"/>
          <p:nvPr/>
        </p:nvSpPr>
        <p:spPr>
          <a:xfrm>
            <a:off x="4024475" y="4829520"/>
            <a:ext cx="189179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duction loss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red power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1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lating current, etc.</a:t>
            </a:r>
            <a:endParaRPr kumimoji="0" lang="zh-CN" altLang="en-US" sz="1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B4C9C7-66E9-D63D-43C9-F75AA61CC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25845"/>
              </p:ext>
            </p:extLst>
          </p:nvPr>
        </p:nvGraphicFramePr>
        <p:xfrm>
          <a:off x="519113" y="472636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3" y="4726364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11">
            <a:extLst>
              <a:ext uri="{FF2B5EF4-FFF2-40B4-BE49-F238E27FC236}">
                <a16:creationId xmlns:a16="http://schemas.microsoft.com/office/drawing/2014/main" id="{9D412D90-4587-7093-0D98-EAEC85B0F0CC}"/>
              </a:ext>
            </a:extLst>
          </p:cNvPr>
          <p:cNvCxnSpPr>
            <a:cxnSpLocks/>
          </p:cNvCxnSpPr>
          <p:nvPr/>
        </p:nvCxnSpPr>
        <p:spPr>
          <a:xfrm flipV="1">
            <a:off x="3116979" y="5564677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644AC2-E96B-EB49-D59C-8C1BB84A8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97477"/>
              </p:ext>
            </p:extLst>
          </p:nvPr>
        </p:nvGraphicFramePr>
        <p:xfrm>
          <a:off x="2297636" y="4726364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8B4C9C7-66E9-D63D-43C9-F75AA61CC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7636" y="4726364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">
            <a:extLst>
              <a:ext uri="{FF2B5EF4-FFF2-40B4-BE49-F238E27FC236}">
                <a16:creationId xmlns:a16="http://schemas.microsoft.com/office/drawing/2014/main" id="{7096CAB6-E058-9D94-41AF-D486C8AE25F2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r_metric_adapter.py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EBC7AC6-02E7-C0B4-3081-AA73FC011529}"/>
              </a:ext>
            </a:extLst>
          </p:cNvPr>
          <p:cNvCxnSpPr>
            <a:cxnSpLocks/>
          </p:cNvCxnSpPr>
          <p:nvPr/>
        </p:nvCxnSpPr>
        <p:spPr>
          <a:xfrm>
            <a:off x="6410130" y="4910956"/>
            <a:ext cx="5417601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">
            <a:extLst>
              <a:ext uri="{FF2B5EF4-FFF2-40B4-BE49-F238E27FC236}">
                <a16:creationId xmlns:a16="http://schemas.microsoft.com/office/drawing/2014/main" id="{50B634B1-E977-BE31-9119-EFE630A9E22A}"/>
              </a:ext>
            </a:extLst>
          </p:cNvPr>
          <p:cNvSpPr txBox="1"/>
          <p:nvPr/>
        </p:nvSpPr>
        <p:spPr>
          <a:xfrm>
            <a:off x="7115369" y="1841025"/>
            <a:ext cx="192064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">
            <a:extLst>
              <a:ext uri="{FF2B5EF4-FFF2-40B4-BE49-F238E27FC236}">
                <a16:creationId xmlns:a16="http://schemas.microsoft.com/office/drawing/2014/main" id="{35CF98E5-5394-5A29-74F2-F41EF39E51D9}"/>
              </a:ext>
            </a:extLst>
          </p:cNvPr>
          <p:cNvSpPr txBox="1"/>
          <p:nvPr/>
        </p:nvSpPr>
        <p:spPr>
          <a:xfrm>
            <a:off x="8932787" y="2556328"/>
            <a:ext cx="1704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40CBDEF8-A166-6B13-ACCA-C4377B254353}"/>
              </a:ext>
            </a:extLst>
          </p:cNvPr>
          <p:cNvSpPr txBox="1"/>
          <p:nvPr/>
        </p:nvSpPr>
        <p:spPr>
          <a:xfrm>
            <a:off x="7135897" y="2884178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9993817-A29B-BB50-4FA5-B9BF68AA3581}"/>
              </a:ext>
            </a:extLst>
          </p:cNvPr>
          <p:cNvSpPr txBox="1"/>
          <p:nvPr/>
        </p:nvSpPr>
        <p:spPr>
          <a:xfrm>
            <a:off x="9008788" y="1865795"/>
            <a:ext cx="1980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ate switching timestam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68EFCC1F-693C-34ED-E4B8-BE1CC5AB4628}"/>
              </a:ext>
            </a:extLst>
          </p:cNvPr>
          <p:cNvSpPr txBox="1"/>
          <p:nvPr/>
        </p:nvSpPr>
        <p:spPr>
          <a:xfrm>
            <a:off x="9979353" y="5449866"/>
            <a:ext cx="1514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ak-peak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8E5FD74B-FC0B-584B-B3A3-3012A5CBC6AB}"/>
              </a:ext>
            </a:extLst>
          </p:cNvPr>
          <p:cNvSpPr txBox="1"/>
          <p:nvPr/>
        </p:nvSpPr>
        <p:spPr>
          <a:xfrm>
            <a:off x="7029860" y="5744433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445F8E75-CD66-AB7A-0E23-F04572C418DD}"/>
              </a:ext>
            </a:extLst>
          </p:cNvPr>
          <p:cNvSpPr txBox="1"/>
          <p:nvPr/>
        </p:nvSpPr>
        <p:spPr>
          <a:xfrm>
            <a:off x="9979353" y="6175356"/>
            <a:ext cx="1715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11">
            <a:extLst>
              <a:ext uri="{FF2B5EF4-FFF2-40B4-BE49-F238E27FC236}">
                <a16:creationId xmlns:a16="http://schemas.microsoft.com/office/drawing/2014/main" id="{35B8865A-D678-AA93-1EB4-6258BB4C8ACD}"/>
              </a:ext>
            </a:extLst>
          </p:cNvPr>
          <p:cNvCxnSpPr>
            <a:cxnSpLocks/>
          </p:cNvCxnSpPr>
          <p:nvPr/>
        </p:nvCxnSpPr>
        <p:spPr>
          <a:xfrm flipH="1">
            <a:off x="5991609" y="338428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4">
            <a:extLst>
              <a:ext uri="{FF2B5EF4-FFF2-40B4-BE49-F238E27FC236}">
                <a16:creationId xmlns:a16="http://schemas.microsoft.com/office/drawing/2014/main" id="{28CCCF86-2F8F-B112-4EB3-89254D615C62}"/>
              </a:ext>
            </a:extLst>
          </p:cNvPr>
          <p:cNvSpPr txBox="1"/>
          <p:nvPr/>
        </p:nvSpPr>
        <p:spPr>
          <a:xfrm>
            <a:off x="7027847" y="6224202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4">
            <a:extLst>
              <a:ext uri="{FF2B5EF4-FFF2-40B4-BE49-F238E27FC236}">
                <a16:creationId xmlns:a16="http://schemas.microsoft.com/office/drawing/2014/main" id="{3C7ED399-111D-E757-1F12-D48463FE4577}"/>
              </a:ext>
            </a:extLst>
          </p:cNvPr>
          <p:cNvSpPr txBox="1"/>
          <p:nvPr/>
        </p:nvSpPr>
        <p:spPr>
          <a:xfrm>
            <a:off x="7115369" y="3851369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4">
            <a:extLst>
              <a:ext uri="{FF2B5EF4-FFF2-40B4-BE49-F238E27FC236}">
                <a16:creationId xmlns:a16="http://schemas.microsoft.com/office/drawing/2014/main" id="{34F4C38C-F10A-AC6A-ABC2-DFEC12CF983F}"/>
              </a:ext>
            </a:extLst>
          </p:cNvPr>
          <p:cNvSpPr txBox="1"/>
          <p:nvPr/>
        </p:nvSpPr>
        <p:spPr>
          <a:xfrm>
            <a:off x="8922066" y="3586387"/>
            <a:ext cx="1942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ond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002DACB8-F2B8-D894-1C49-82A8AFE90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1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9C57DD6B-D24A-51DF-9408-1F37D13A07F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5B9CC015-1CF3-490D-EB70-74EF4D6A999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194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FED1C01-B613-E530-52B3-56184FC5438E}"/>
              </a:ext>
            </a:extLst>
          </p:cNvPr>
          <p:cNvSpPr txBox="1">
            <a:spLocks/>
          </p:cNvSpPr>
          <p:nvPr/>
        </p:nvSpPr>
        <p:spPr>
          <a:xfrm>
            <a:off x="6724959" y="1500540"/>
            <a:ext cx="5061647" cy="124260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F370533-7574-05A9-6F2E-705331525F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846" y="1571060"/>
            <a:ext cx="4753153" cy="107186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7323ACF-0CDA-989C-D8B0-E4E61C982C5E}"/>
              </a:ext>
            </a:extLst>
          </p:cNvPr>
          <p:cNvSpPr txBox="1">
            <a:spLocks/>
          </p:cNvSpPr>
          <p:nvPr/>
        </p:nvSpPr>
        <p:spPr>
          <a:xfrm>
            <a:off x="387690" y="1490227"/>
            <a:ext cx="5986106" cy="4614826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ircuit Parame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C40626F-AE9C-87D9-526E-81ECD1F68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351" y="1897931"/>
            <a:ext cx="5692140" cy="3621024"/>
          </a:xfrm>
          <a:prstGeom prst="rect">
            <a:avLst/>
          </a:prstGeom>
        </p:spPr>
      </p:pic>
      <p:sp>
        <p:nvSpPr>
          <p:cNvPr id="10" name="文本框 4">
            <a:extLst>
              <a:ext uri="{FF2B5EF4-FFF2-40B4-BE49-F238E27FC236}">
                <a16:creationId xmlns:a16="http://schemas.microsoft.com/office/drawing/2014/main" id="{97C45530-B6A7-8816-BDA4-99B16ACDA375}"/>
              </a:ext>
            </a:extLst>
          </p:cNvPr>
          <p:cNvSpPr txBox="1"/>
          <p:nvPr/>
        </p:nvSpPr>
        <p:spPr>
          <a:xfrm>
            <a:off x="809502" y="6130550"/>
            <a:ext cx="5142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across Different Circuit Parameter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Training or Direct </a:t>
            </a:r>
            <a:r>
              <a:rPr kumimoji="0" lang="el-GR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signment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85877A80-5C83-7FD3-AFFA-EE5A5CA296CB}"/>
              </a:ext>
            </a:extLst>
          </p:cNvPr>
          <p:cNvSpPr txBox="1"/>
          <p:nvPr/>
        </p:nvSpPr>
        <p:spPr>
          <a:xfrm>
            <a:off x="7308766" y="797730"/>
            <a:ext cx="388331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Neural </a:t>
            </a:r>
            <a:r>
              <a:rPr kumimoji="0" lang="el-GR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hysics Cell Module</a:t>
            </a: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61D58DD9-2734-EB6F-0D1A-DC7833690EE7}"/>
              </a:ext>
            </a:extLst>
          </p:cNvPr>
          <p:cNvSpPr txBox="1"/>
          <p:nvPr/>
        </p:nvSpPr>
        <p:spPr>
          <a:xfrm>
            <a:off x="6873846" y="1811059"/>
            <a:ext cx="4659878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6C105EE0-D9AF-F595-1F72-2AFA8E1AA60F}"/>
              </a:ext>
            </a:extLst>
          </p:cNvPr>
          <p:cNvSpPr txBox="1"/>
          <p:nvPr/>
        </p:nvSpPr>
        <p:spPr>
          <a:xfrm>
            <a:off x="7307789" y="1518828"/>
            <a:ext cx="4445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ly assign new circuit parameters to neural </a:t>
            </a:r>
            <a:r>
              <a:rPr kumimoji="0" lang="el-GR" altLang="zh-CN" sz="1400" b="1" i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637BCF61-F52D-14DE-A1A4-CA7A1D1920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ircuit Parameters - DAB</a:t>
            </a:r>
            <a:endParaRPr lang="zh-CN" altLang="en-US" b="1" i="1" dirty="0"/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E62984F-75FC-04C7-7267-3E90C635ED79}"/>
              </a:ext>
            </a:extLst>
          </p:cNvPr>
          <p:cNvSpPr txBox="1"/>
          <p:nvPr/>
        </p:nvSpPr>
        <p:spPr>
          <a:xfrm>
            <a:off x="1222896" y="5473603"/>
            <a:ext cx="1232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43897488-49A3-072C-6204-176561E05AB8}"/>
              </a:ext>
            </a:extLst>
          </p:cNvPr>
          <p:cNvSpPr txBox="1"/>
          <p:nvPr/>
        </p:nvSpPr>
        <p:spPr>
          <a:xfrm>
            <a:off x="3871872" y="5449814"/>
            <a:ext cx="1879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 Assignment </a:t>
            </a: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CBC4DCC-F06C-9F69-C1BD-FC6E8A87D3B0}"/>
              </a:ext>
            </a:extLst>
          </p:cNvPr>
          <p:cNvSpPr txBox="1"/>
          <p:nvPr/>
        </p:nvSpPr>
        <p:spPr>
          <a:xfrm>
            <a:off x="7157461" y="6080636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 Transfer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Operational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D947D40-65F7-F7AE-C203-51214F57097C}"/>
              </a:ext>
            </a:extLst>
          </p:cNvPr>
          <p:cNvSpPr txBox="1">
            <a:spLocks/>
          </p:cNvSpPr>
          <p:nvPr/>
        </p:nvSpPr>
        <p:spPr>
          <a:xfrm>
            <a:off x="6735822" y="2954093"/>
            <a:ext cx="5029200" cy="3146723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D8FCE420-7EF4-62DF-9EEE-4A7389903EF4}"/>
              </a:ext>
            </a:extLst>
          </p:cNvPr>
          <p:cNvSpPr txBox="1"/>
          <p:nvPr/>
        </p:nvSpPr>
        <p:spPr>
          <a:xfrm>
            <a:off x="6735822" y="2898110"/>
            <a:ext cx="4155212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</a:p>
          <a:p>
            <a:pPr eaLnBrk="0" fontAlgn="base" hangingPunct="0">
              <a:spcBef>
                <a:spcPct val="0"/>
              </a:spcBef>
              <a:spcAft>
                <a:spcPts val="600"/>
              </a:spcAft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.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18C69947-839D-E41C-6B9E-0430121B6C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354" r="49500" b="49312"/>
          <a:stretch/>
        </p:blipFill>
        <p:spPr>
          <a:xfrm>
            <a:off x="6827097" y="3597154"/>
            <a:ext cx="4852552" cy="2415330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FE2FEEC-C65E-73D2-C374-D9F54D0C485D}"/>
              </a:ext>
            </a:extLst>
          </p:cNvPr>
          <p:cNvSpPr txBox="1">
            <a:spLocks/>
          </p:cNvSpPr>
          <p:nvPr/>
        </p:nvSpPr>
        <p:spPr>
          <a:xfrm>
            <a:off x="11334199" y="3671800"/>
            <a:ext cx="355610" cy="2168347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FC6BD75D-9EE5-2AD9-DCC3-61CFB0FE1935}"/>
              </a:ext>
            </a:extLst>
          </p:cNvPr>
          <p:cNvCxnSpPr>
            <a:cxnSpLocks/>
          </p:cNvCxnSpPr>
          <p:nvPr/>
        </p:nvCxnSpPr>
        <p:spPr>
          <a:xfrm rot="16200000" flipV="1">
            <a:off x="7936793" y="4827832"/>
            <a:ext cx="334187" cy="275813"/>
          </a:xfrm>
          <a:prstGeom prst="curvedConnector3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258A7F4-1763-B138-1740-3873FB7FCDAA}"/>
              </a:ext>
            </a:extLst>
          </p:cNvPr>
          <p:cNvSpPr txBox="1"/>
          <p:nvPr/>
        </p:nvSpPr>
        <p:spPr>
          <a:xfrm>
            <a:off x="7818093" y="5083986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endParaRPr lang="zh-CN" alt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395073-3953-4466-0B10-FB182F1ED07F}"/>
              </a:ext>
            </a:extLst>
          </p:cNvPr>
          <p:cNvSpPr txBox="1"/>
          <p:nvPr/>
        </p:nvSpPr>
        <p:spPr>
          <a:xfrm>
            <a:off x="7818093" y="5403674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32" name="Connector: Curved 31">
            <a:extLst>
              <a:ext uri="{FF2B5EF4-FFF2-40B4-BE49-F238E27FC236}">
                <a16:creationId xmlns:a16="http://schemas.microsoft.com/office/drawing/2014/main" id="{59C0003F-38EB-E1B2-9F0A-EC6B5FACF4C0}"/>
              </a:ext>
            </a:extLst>
          </p:cNvPr>
          <p:cNvCxnSpPr>
            <a:cxnSpLocks/>
          </p:cNvCxnSpPr>
          <p:nvPr/>
        </p:nvCxnSpPr>
        <p:spPr>
          <a:xfrm rot="10800000">
            <a:off x="7684372" y="5292822"/>
            <a:ext cx="319676" cy="241715"/>
          </a:xfrm>
          <a:prstGeom prst="curvedConnector3">
            <a:avLst/>
          </a:prstGeom>
          <a:ln w="190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F2952981-8E00-4B05-2EF3-E796C32F73F1}"/>
              </a:ext>
            </a:extLst>
          </p:cNvPr>
          <p:cNvSpPr txBox="1"/>
          <p:nvPr/>
        </p:nvSpPr>
        <p:spPr>
          <a:xfrm>
            <a:off x="422987" y="1519171"/>
            <a:ext cx="4067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Circuit Parameter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9AF160-C3EE-71AB-FC32-E956773B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2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3DBD07A-2DE2-C2DD-5BC7-E1BF95E184D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713D6CF-EC12-29F4-142A-54634D7FE91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248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705768-AA23-0C36-42FB-CFBDCB5CDC0A}"/>
              </a:ext>
            </a:extLst>
          </p:cNvPr>
          <p:cNvSpPr txBox="1">
            <a:spLocks/>
          </p:cNvSpPr>
          <p:nvPr/>
        </p:nvSpPr>
        <p:spPr>
          <a:xfrm>
            <a:off x="188368" y="1519170"/>
            <a:ext cx="7159769" cy="478234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0FC72F8-A21F-C9A4-BC34-5B48D22E7728}"/>
              </a:ext>
            </a:extLst>
          </p:cNvPr>
          <p:cNvSpPr txBox="1">
            <a:spLocks/>
          </p:cNvSpPr>
          <p:nvPr/>
        </p:nvSpPr>
        <p:spPr>
          <a:xfrm>
            <a:off x="9608005" y="4723499"/>
            <a:ext cx="955117" cy="30057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FBA5AFF-3E84-D4CA-6CDB-1340A61F0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Topologies - DAB Family</a:t>
            </a:r>
            <a:endParaRPr lang="zh-CN" altLang="en-US" b="1" i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264797-6DF9-9475-4E2C-BA4425C062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71" y="1913314"/>
            <a:ext cx="6995160" cy="422148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BAB54E-DE27-A1A0-D68A-54A966CAA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9037"/>
              </p:ext>
            </p:extLst>
          </p:nvPr>
        </p:nvGraphicFramePr>
        <p:xfrm>
          <a:off x="7564652" y="4310378"/>
          <a:ext cx="4419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1485720" progId="Equation.DSMT4">
                  <p:embed/>
                </p:oleObj>
              </mc:Choice>
              <mc:Fallback>
                <p:oleObj name="Equation" r:id="rId3" imgW="4419360" imgH="1485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9786E0-F982-934D-336A-7E54A110D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4652" y="4310378"/>
                        <a:ext cx="44196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63FD3-9DC7-70A0-70CD-5E9E3587D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49973"/>
              </p:ext>
            </p:extLst>
          </p:nvPr>
        </p:nvGraphicFramePr>
        <p:xfrm>
          <a:off x="7695996" y="2106229"/>
          <a:ext cx="397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4760" imgH="787320" progId="Equation.DSMT4">
                  <p:embed/>
                </p:oleObj>
              </mc:Choice>
              <mc:Fallback>
                <p:oleObj name="Equation" r:id="rId5" imgW="397476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66BD64-FB6B-42BC-AE68-AA51D566E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996" y="2106229"/>
                        <a:ext cx="3975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62F1E29-C445-9B9E-99EC-050A83C521F3}"/>
              </a:ext>
            </a:extLst>
          </p:cNvPr>
          <p:cNvSpPr txBox="1">
            <a:spLocks/>
          </p:cNvSpPr>
          <p:nvPr/>
        </p:nvSpPr>
        <p:spPr>
          <a:xfrm>
            <a:off x="8158480" y="5372694"/>
            <a:ext cx="3326674" cy="4032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310DF917-3F6C-C991-A75C-279313A7B468}"/>
              </a:ext>
            </a:extLst>
          </p:cNvPr>
          <p:cNvSpPr txBox="1"/>
          <p:nvPr/>
        </p:nvSpPr>
        <p:spPr>
          <a:xfrm>
            <a:off x="694810" y="6301515"/>
            <a:ext cx="6146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tween Non-Resonant and Resonant DAB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0FD56A9C-B9F6-34E9-12D6-507E8D0DF647}"/>
              </a:ext>
            </a:extLst>
          </p:cNvPr>
          <p:cNvSpPr txBox="1"/>
          <p:nvPr/>
        </p:nvSpPr>
        <p:spPr>
          <a:xfrm>
            <a:off x="7544332" y="167902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FCF5FF0-8B47-55F6-F7EA-B17584D387EF}"/>
              </a:ext>
            </a:extLst>
          </p:cNvPr>
          <p:cNvSpPr txBox="1"/>
          <p:nvPr/>
        </p:nvSpPr>
        <p:spPr>
          <a:xfrm>
            <a:off x="7719448" y="5794104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physics of </a:t>
            </a: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resonant capacitor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A28CE3E2-2E73-07BB-1751-4DCCA9519FCF}"/>
              </a:ext>
            </a:extLst>
          </p:cNvPr>
          <p:cNvSpPr txBox="1"/>
          <p:nvPr/>
        </p:nvSpPr>
        <p:spPr>
          <a:xfrm>
            <a:off x="7731636" y="3953246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ded into the voltage loop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E8D88AE6-92AB-941B-4215-DD84312A4DB9}"/>
              </a:ext>
            </a:extLst>
          </p:cNvPr>
          <p:cNvSpPr txBox="1"/>
          <p:nvPr/>
        </p:nvSpPr>
        <p:spPr>
          <a:xfrm>
            <a:off x="7544331" y="362424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018790D4-A169-7621-C590-32C98462EDCE}"/>
              </a:ext>
            </a:extLst>
          </p:cNvPr>
          <p:cNvCxnSpPr>
            <a:cxnSpLocks/>
          </p:cNvCxnSpPr>
          <p:nvPr/>
        </p:nvCxnSpPr>
        <p:spPr>
          <a:xfrm flipV="1">
            <a:off x="9800698" y="3014819"/>
            <a:ext cx="0" cy="548640"/>
          </a:xfrm>
          <a:prstGeom prst="line">
            <a:avLst/>
          </a:prstGeom>
          <a:ln w="57150">
            <a:solidFill>
              <a:schemeClr val="accent2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F0926A6F-4EEA-2E4B-498F-E1EDC86C8625}"/>
              </a:ext>
            </a:extLst>
          </p:cNvPr>
          <p:cNvCxnSpPr>
            <a:cxnSpLocks/>
          </p:cNvCxnSpPr>
          <p:nvPr/>
        </p:nvCxnSpPr>
        <p:spPr>
          <a:xfrm>
            <a:off x="9499757" y="2981541"/>
            <a:ext cx="0" cy="54864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4">
            <a:extLst>
              <a:ext uri="{FF2B5EF4-FFF2-40B4-BE49-F238E27FC236}">
                <a16:creationId xmlns:a16="http://schemas.microsoft.com/office/drawing/2014/main" id="{A60E22BB-4146-ECAD-5883-344D2BFF482F}"/>
              </a:ext>
            </a:extLst>
          </p:cNvPr>
          <p:cNvSpPr txBox="1"/>
          <p:nvPr/>
        </p:nvSpPr>
        <p:spPr>
          <a:xfrm>
            <a:off x="9968037" y="3072418"/>
            <a:ext cx="134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53933AF1-AD8D-643C-D579-C08340959E3B}"/>
              </a:ext>
            </a:extLst>
          </p:cNvPr>
          <p:cNvSpPr txBox="1"/>
          <p:nvPr/>
        </p:nvSpPr>
        <p:spPr>
          <a:xfrm>
            <a:off x="7742252" y="3072418"/>
            <a:ext cx="1577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4">
            <a:extLst>
              <a:ext uri="{FF2B5EF4-FFF2-40B4-BE49-F238E27FC236}">
                <a16:creationId xmlns:a16="http://schemas.microsoft.com/office/drawing/2014/main" id="{316F744F-CF52-4C33-6AFC-DBF29072F9BF}"/>
              </a:ext>
            </a:extLst>
          </p:cNvPr>
          <p:cNvSpPr txBox="1"/>
          <p:nvPr/>
        </p:nvSpPr>
        <p:spPr>
          <a:xfrm>
            <a:off x="422987" y="1519171"/>
            <a:ext cx="42068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Topological Variant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D4F5C84-E03E-0AB9-EA54-E68E7B9CA7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6551" y="3468634"/>
            <a:ext cx="618599" cy="599268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EB20CF9-DE55-1BC5-9A17-1B806EBB9AB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AD885AB-FD3A-8584-6B03-7BD4C43E2C0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551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2A85E35-397B-1FCB-1D90-3164F9B8C2F1}"/>
              </a:ext>
            </a:extLst>
          </p:cNvPr>
          <p:cNvSpPr txBox="1">
            <a:spLocks/>
          </p:cNvSpPr>
          <p:nvPr/>
        </p:nvSpPr>
        <p:spPr>
          <a:xfrm>
            <a:off x="6410130" y="1870345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B987B8D-2233-1A8C-38A8-F76A75546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7605" y="2407993"/>
            <a:ext cx="5088842" cy="81881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FE86658-F1C3-FB72-6188-7777F51AAC0F}"/>
              </a:ext>
            </a:extLst>
          </p:cNvPr>
          <p:cNvSpPr txBox="1">
            <a:spLocks/>
          </p:cNvSpPr>
          <p:nvPr/>
        </p:nvSpPr>
        <p:spPr>
          <a:xfrm>
            <a:off x="312152" y="1870345"/>
            <a:ext cx="5876210" cy="4430515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77358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Topology Transfer between Non-Resonant and Resonant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382761-2CE1-14B0-9015-81C1D6C31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04" y="2480938"/>
            <a:ext cx="5143500" cy="3531870"/>
          </a:xfrm>
          <a:prstGeom prst="rect">
            <a:avLst/>
          </a:prstGeom>
        </p:spPr>
      </p:pic>
      <p:sp>
        <p:nvSpPr>
          <p:cNvPr id="16" name="文本框 4">
            <a:extLst>
              <a:ext uri="{FF2B5EF4-FFF2-40B4-BE49-F238E27FC236}">
                <a16:creationId xmlns:a16="http://schemas.microsoft.com/office/drawing/2014/main" id="{BCC574B2-D3FF-0D94-9B2D-A9BEA7E16279}"/>
              </a:ext>
            </a:extLst>
          </p:cNvPr>
          <p:cNvSpPr txBox="1"/>
          <p:nvPr/>
        </p:nvSpPr>
        <p:spPr>
          <a:xfrm>
            <a:off x="791259" y="6280726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 Transformation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87275378-25B4-C63B-9E44-0E57D0BCDBBC}"/>
              </a:ext>
            </a:extLst>
          </p:cNvPr>
          <p:cNvSpPr txBox="1"/>
          <p:nvPr/>
        </p:nvSpPr>
        <p:spPr>
          <a:xfrm>
            <a:off x="7319073" y="1092400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5A8ABE45-D651-236C-D7FD-14EF5D190DE8}"/>
              </a:ext>
            </a:extLst>
          </p:cNvPr>
          <p:cNvSpPr txBox="1"/>
          <p:nvPr/>
        </p:nvSpPr>
        <p:spPr>
          <a:xfrm>
            <a:off x="6492697" y="2026166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 DAB with Single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D90376A-D736-B98A-B965-369E9051AD2F}"/>
              </a:ext>
            </a:extLst>
          </p:cNvPr>
          <p:cNvSpPr txBox="1"/>
          <p:nvPr/>
        </p:nvSpPr>
        <p:spPr>
          <a:xfrm>
            <a:off x="6605622" y="2439643"/>
            <a:ext cx="4718179" cy="75405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992D2B86-C342-073C-D6DB-50EC28069D55}"/>
              </a:ext>
            </a:extLst>
          </p:cNvPr>
          <p:cNvSpPr txBox="1"/>
          <p:nvPr/>
        </p:nvSpPr>
        <p:spPr>
          <a:xfrm>
            <a:off x="3903714" y="4014226"/>
            <a:ext cx="1786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State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F121A5E1-B003-1B78-088C-E65A1AB40D26}"/>
              </a:ext>
            </a:extLst>
          </p:cNvPr>
          <p:cNvCxnSpPr>
            <a:cxnSpLocks/>
          </p:cNvCxnSpPr>
          <p:nvPr/>
        </p:nvCxnSpPr>
        <p:spPr>
          <a:xfrm flipV="1">
            <a:off x="9093357" y="3353809"/>
            <a:ext cx="0" cy="883937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4">
            <a:extLst>
              <a:ext uri="{FF2B5EF4-FFF2-40B4-BE49-F238E27FC236}">
                <a16:creationId xmlns:a16="http://schemas.microsoft.com/office/drawing/2014/main" id="{C3207AF4-4B92-5D43-DA1F-B8008A39164D}"/>
              </a:ext>
            </a:extLst>
          </p:cNvPr>
          <p:cNvSpPr txBox="1"/>
          <p:nvPr/>
        </p:nvSpPr>
        <p:spPr>
          <a:xfrm>
            <a:off x="9273512" y="3368889"/>
            <a:ext cx="2252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the voltage loop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91066AD1-B636-37B8-0B8E-E2CF62E145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7604" y="4379943"/>
            <a:ext cx="5088843" cy="1692443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5FC9D33D-73AC-1EBC-503D-7B577F565680}"/>
              </a:ext>
            </a:extLst>
          </p:cNvPr>
          <p:cNvSpPr txBox="1"/>
          <p:nvPr/>
        </p:nvSpPr>
        <p:spPr>
          <a:xfrm>
            <a:off x="6557604" y="6125052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 DAB with Series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86D0D135-F1A3-042F-B5F0-248E715D678B}"/>
              </a:ext>
            </a:extLst>
          </p:cNvPr>
          <p:cNvSpPr txBox="1"/>
          <p:nvPr/>
        </p:nvSpPr>
        <p:spPr>
          <a:xfrm>
            <a:off x="8463280" y="5053716"/>
            <a:ext cx="1066800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893969A3-49EE-2D65-E207-37A423B06413}"/>
              </a:ext>
            </a:extLst>
          </p:cNvPr>
          <p:cNvSpPr txBox="1"/>
          <p:nvPr/>
        </p:nvSpPr>
        <p:spPr>
          <a:xfrm>
            <a:off x="6980290" y="4788709"/>
            <a:ext cx="1897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voltage loo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9EC82B34-D60D-DC9F-48B0-B063B2CF0CF2}"/>
              </a:ext>
            </a:extLst>
          </p:cNvPr>
          <p:cNvSpPr txBox="1"/>
          <p:nvPr/>
        </p:nvSpPr>
        <p:spPr>
          <a:xfrm>
            <a:off x="6575142" y="5728910"/>
            <a:ext cx="3544218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3C168CC1-20D3-05C2-64AB-DFA2ACC242EA}"/>
              </a:ext>
            </a:extLst>
          </p:cNvPr>
          <p:cNvSpPr txBox="1"/>
          <p:nvPr/>
        </p:nvSpPr>
        <p:spPr>
          <a:xfrm>
            <a:off x="9231653" y="5411184"/>
            <a:ext cx="2024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00F29212-0AD9-6006-447E-66E99D9484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1751" y="3422564"/>
            <a:ext cx="822960" cy="797243"/>
          </a:xfrm>
          <a:prstGeom prst="rect">
            <a:avLst/>
          </a:prstGeom>
        </p:spPr>
      </p:pic>
      <p:sp>
        <p:nvSpPr>
          <p:cNvPr id="40" name="文本框 4">
            <a:extLst>
              <a:ext uri="{FF2B5EF4-FFF2-40B4-BE49-F238E27FC236}">
                <a16:creationId xmlns:a16="http://schemas.microsoft.com/office/drawing/2014/main" id="{E20FDA3F-95E3-C91B-1A6B-24A29AC5FE74}"/>
              </a:ext>
            </a:extLst>
          </p:cNvPr>
          <p:cNvSpPr txBox="1"/>
          <p:nvPr/>
        </p:nvSpPr>
        <p:spPr>
          <a:xfrm>
            <a:off x="386910" y="1942319"/>
            <a:ext cx="4703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ematic Diagram of PANN for Topology Transfer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1960E9D-F85F-3BC0-DEC5-CDA13B3DA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4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F01483F-DDB0-B11E-61A1-7E3FB7EF07E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D19125F-EE9A-90CA-A98F-B71A39DCF0F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004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Topologie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Topologie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 screenshot of a calendar&#10;&#10;Description automatically generated">
            <a:extLst>
              <a:ext uri="{FF2B5EF4-FFF2-40B4-BE49-F238E27FC236}">
                <a16:creationId xmlns:a16="http://schemas.microsoft.com/office/drawing/2014/main" id="{B057CB8A-D297-6269-C7E3-356C45B838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8" t="9476" r="7100" b="8424"/>
          <a:stretch/>
        </p:blipFill>
        <p:spPr>
          <a:xfrm>
            <a:off x="753276" y="1667594"/>
            <a:ext cx="10685448" cy="48508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00C380-27EE-A7B4-0235-F1AA791DB6F7}"/>
              </a:ext>
            </a:extLst>
          </p:cNvPr>
          <p:cNvSpPr txBox="1"/>
          <p:nvPr/>
        </p:nvSpPr>
        <p:spPr>
          <a:xfrm>
            <a:off x="1764346" y="3414970"/>
            <a:ext cx="35442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on-resonant DAB with Single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endParaRPr lang="zh-CN" altLang="en-US" sz="12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ECF964-2892-CF8B-886B-1ADD5871424A}"/>
              </a:ext>
            </a:extLst>
          </p:cNvPr>
          <p:cNvSpPr txBox="1"/>
          <p:nvPr/>
        </p:nvSpPr>
        <p:spPr>
          <a:xfrm>
            <a:off x="7195820" y="3414970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1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paci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08ABE4-410F-36D4-2078-6E39C228E03F}"/>
              </a:ext>
            </a:extLst>
          </p:cNvPr>
          <p:cNvSpPr txBox="1"/>
          <p:nvPr/>
        </p:nvSpPr>
        <p:spPr>
          <a:xfrm>
            <a:off x="1764346" y="5763655"/>
            <a:ext cx="275279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9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duc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244425-7AFF-B24E-4469-D94EBFA09047}"/>
              </a:ext>
            </a:extLst>
          </p:cNvPr>
          <p:cNvSpPr txBox="1"/>
          <p:nvPr/>
        </p:nvSpPr>
        <p:spPr>
          <a:xfrm>
            <a:off x="7195819" y="5763655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0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sis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6FBC42C-32F0-D178-1D14-2B883E967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5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27E4A6A-191C-D74A-D3FF-64E9ADB6BED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B65C54B-3AD9-0D0A-4792-D4C68C65CE8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8458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D7B7E62-4D95-5B9F-51BA-7ED5EEBCAF09}"/>
              </a:ext>
            </a:extLst>
          </p:cNvPr>
          <p:cNvSpPr txBox="1">
            <a:spLocks/>
          </p:cNvSpPr>
          <p:nvPr/>
        </p:nvSpPr>
        <p:spPr>
          <a:xfrm>
            <a:off x="467359" y="1460889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A1A20AA-09B3-14DC-75AA-23B9E6525CAC}"/>
              </a:ext>
            </a:extLst>
          </p:cNvPr>
          <p:cNvSpPr txBox="1">
            <a:spLocks/>
          </p:cNvSpPr>
          <p:nvPr/>
        </p:nvSpPr>
        <p:spPr>
          <a:xfrm>
            <a:off x="6357794" y="1311465"/>
            <a:ext cx="5455920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95135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and Modulation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2ECF30-74F2-DF7E-478C-2AA76190C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953" y="1558676"/>
            <a:ext cx="5041773" cy="4551426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30974657-BAF4-4331-38D7-5C0C811B82B8}"/>
              </a:ext>
            </a:extLst>
          </p:cNvPr>
          <p:cNvSpPr txBox="1"/>
          <p:nvPr/>
        </p:nvSpPr>
        <p:spPr>
          <a:xfrm>
            <a:off x="710084" y="6207759"/>
            <a:ext cx="4909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Partition Settings to Validate Flexibility across Conditions 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A52A13F-24DD-1EC4-55B3-6DC05B443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857" y="1277887"/>
            <a:ext cx="5217795" cy="3030093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71C1B9B8-1027-376A-598F-F8E0AF479386}"/>
              </a:ext>
            </a:extLst>
          </p:cNvPr>
          <p:cNvSpPr txBox="1"/>
          <p:nvPr/>
        </p:nvSpPr>
        <p:spPr>
          <a:xfrm>
            <a:off x="6630999" y="92044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Condi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CF0F9381-400C-94B6-C8D2-0BC0EB802CCB}"/>
              </a:ext>
            </a:extLst>
          </p:cNvPr>
          <p:cNvSpPr txBox="1"/>
          <p:nvPr/>
        </p:nvSpPr>
        <p:spPr>
          <a:xfrm>
            <a:off x="6630999" y="443609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Modula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5DC7A086-5E6A-45CE-BEBF-5BC22FE1EE06}"/>
              </a:ext>
            </a:extLst>
          </p:cNvPr>
          <p:cNvSpPr txBox="1">
            <a:spLocks/>
          </p:cNvSpPr>
          <p:nvPr/>
        </p:nvSpPr>
        <p:spPr>
          <a:xfrm>
            <a:off x="6357794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BCB5510C-18A1-09B0-DEFC-7E42B12E7E5D}"/>
              </a:ext>
            </a:extLst>
          </p:cNvPr>
          <p:cNvSpPr txBox="1">
            <a:spLocks/>
          </p:cNvSpPr>
          <p:nvPr/>
        </p:nvSpPr>
        <p:spPr>
          <a:xfrm>
            <a:off x="9143193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2C9339A-86F9-5F77-A0C5-BC5453AD9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6857" y="4771850"/>
            <a:ext cx="2426158" cy="1808174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3AF5AB1E-4F9A-28B3-223A-F8E8F171AF1F}"/>
              </a:ext>
            </a:extLst>
          </p:cNvPr>
          <p:cNvSpPr txBox="1"/>
          <p:nvPr/>
        </p:nvSpPr>
        <p:spPr>
          <a:xfrm>
            <a:off x="7586617" y="4867206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8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2AF45C0-0C68-38C7-A7B7-8DFE8070C0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4541" y="4847886"/>
            <a:ext cx="2422956" cy="1705043"/>
          </a:xfrm>
          <a:prstGeom prst="rect">
            <a:avLst/>
          </a:prstGeom>
        </p:spPr>
      </p:pic>
      <p:sp>
        <p:nvSpPr>
          <p:cNvPr id="37" name="文本框 4">
            <a:extLst>
              <a:ext uri="{FF2B5EF4-FFF2-40B4-BE49-F238E27FC236}">
                <a16:creationId xmlns:a16="http://schemas.microsoft.com/office/drawing/2014/main" id="{729C5837-8BC4-E959-55B5-125A41B282E4}"/>
              </a:ext>
            </a:extLst>
          </p:cNvPr>
          <p:cNvSpPr txBox="1"/>
          <p:nvPr/>
        </p:nvSpPr>
        <p:spPr>
          <a:xfrm>
            <a:off x="10030767" y="4923902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5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4B5493F2-AE5C-8485-61DA-F4887AC70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6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228B1D5A-3758-C4FE-6D2C-289573F9BE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3A58BD2-C9EB-3CC2-19BB-2029109C794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7735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B0EDF7DD-183F-B540-098E-EB659BAF1C0C}"/>
              </a:ext>
            </a:extLst>
          </p:cNvPr>
          <p:cNvSpPr txBox="1">
            <a:spLocks/>
          </p:cNvSpPr>
          <p:nvPr/>
        </p:nvSpPr>
        <p:spPr>
          <a:xfrm>
            <a:off x="6095999" y="1137703"/>
            <a:ext cx="5561384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BE7C388-A422-5616-810F-50D723FA75E1}"/>
              </a:ext>
            </a:extLst>
          </p:cNvPr>
          <p:cNvSpPr txBox="1">
            <a:spLocks/>
          </p:cNvSpPr>
          <p:nvPr/>
        </p:nvSpPr>
        <p:spPr>
          <a:xfrm>
            <a:off x="562237" y="1772098"/>
            <a:ext cx="5144081" cy="2519375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and Modulation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07F30DAB-5D2B-CE7D-8659-F6E815837B77}"/>
              </a:ext>
            </a:extLst>
          </p:cNvPr>
          <p:cNvSpPr txBox="1"/>
          <p:nvPr/>
        </p:nvSpPr>
        <p:spPr>
          <a:xfrm>
            <a:off x="679522" y="429352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Performance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6D2FB7-AB6B-F68B-A5A4-939EB6A7E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826" y="1218725"/>
            <a:ext cx="4689729" cy="28414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010EEDB-5791-4F02-C2CB-B3533A99A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008" y="1765970"/>
            <a:ext cx="4312539" cy="2502027"/>
          </a:xfrm>
          <a:prstGeom prst="rect">
            <a:avLst/>
          </a:prstGeom>
        </p:spPr>
      </p:pic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E70B2D36-94C1-4896-6B0E-C80E7E5EFD8A}"/>
              </a:ext>
            </a:extLst>
          </p:cNvPr>
          <p:cNvSpPr txBox="1">
            <a:spLocks/>
          </p:cNvSpPr>
          <p:nvPr/>
        </p:nvSpPr>
        <p:spPr>
          <a:xfrm>
            <a:off x="562237" y="4710218"/>
            <a:ext cx="5144080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A27BAAD-13C4-49B4-597A-43B6486D4DA0}"/>
              </a:ext>
            </a:extLst>
          </p:cNvPr>
          <p:cNvSpPr txBox="1"/>
          <p:nvPr/>
        </p:nvSpPr>
        <p:spPr>
          <a:xfrm>
            <a:off x="652703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LC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CE925185-0A0D-FEEE-821D-8283E9D7D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1" y="4798290"/>
            <a:ext cx="2423160" cy="16573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F436F53-7B89-443C-F8A2-98AD85ED7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2123" y="4741140"/>
            <a:ext cx="2423160" cy="1771650"/>
          </a:xfrm>
          <a:prstGeom prst="rect">
            <a:avLst/>
          </a:prstGeom>
        </p:spPr>
      </p:pic>
      <p:sp>
        <p:nvSpPr>
          <p:cNvPr id="26" name="文本框 4">
            <a:extLst>
              <a:ext uri="{FF2B5EF4-FFF2-40B4-BE49-F238E27FC236}">
                <a16:creationId xmlns:a16="http://schemas.microsoft.com/office/drawing/2014/main" id="{27527668-E41D-551C-2BB9-D3B7072A437E}"/>
              </a:ext>
            </a:extLst>
          </p:cNvPr>
          <p:cNvSpPr txBox="1"/>
          <p:nvPr/>
        </p:nvSpPr>
        <p:spPr>
          <a:xfrm>
            <a:off x="856340" y="4905053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6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153A8DA8-CB25-A28F-6E02-D8515ACB01A5}"/>
              </a:ext>
            </a:extLst>
          </p:cNvPr>
          <p:cNvSpPr txBox="1"/>
          <p:nvPr/>
        </p:nvSpPr>
        <p:spPr>
          <a:xfrm>
            <a:off x="4148351" y="5354360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9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2A32CA0A-C54A-E8A7-CD3F-2A821BC80366}"/>
              </a:ext>
            </a:extLst>
          </p:cNvPr>
          <p:cNvSpPr txBox="1">
            <a:spLocks/>
          </p:cNvSpPr>
          <p:nvPr/>
        </p:nvSpPr>
        <p:spPr>
          <a:xfrm>
            <a:off x="6096000" y="4710218"/>
            <a:ext cx="5561383" cy="180257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1B6EE6B0-AF95-33F0-B8F5-2495AE1A32BF}"/>
              </a:ext>
            </a:extLst>
          </p:cNvPr>
          <p:cNvSpPr txBox="1"/>
          <p:nvPr/>
        </p:nvSpPr>
        <p:spPr>
          <a:xfrm>
            <a:off x="6421936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TAB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7DABE865-714D-DC1E-D479-C799E0786515}"/>
              </a:ext>
            </a:extLst>
          </p:cNvPr>
          <p:cNvSpPr txBox="1"/>
          <p:nvPr/>
        </p:nvSpPr>
        <p:spPr>
          <a:xfrm>
            <a:off x="6519678" y="419041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Topology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9B234E4D-EC18-E4A7-2235-E29ACC8CD4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0354" y="4823998"/>
            <a:ext cx="1908810" cy="15544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1EF3FF-7EA0-21EC-4AA4-FC8262FC22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8950" y="4835195"/>
            <a:ext cx="1874520" cy="15430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3AD760A-FF33-4139-7963-AF8D931202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5334" y="4834962"/>
            <a:ext cx="1954530" cy="15430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C62820-DFD7-DD91-2927-FEB18937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7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2CDE14E-402E-6EE1-E966-9EBAA4D1A0E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4C545B4-5DC1-C5C6-C605-CFEB2581D19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4253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’s Flexibility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8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95069D73-09B3-0216-F0AE-F2C1B34B466B}"/>
              </a:ext>
            </a:extLst>
          </p:cNvPr>
          <p:cNvSpPr/>
          <p:nvPr/>
        </p:nvSpPr>
        <p:spPr>
          <a:xfrm>
            <a:off x="3667434" y="1029068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Operating Condition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8" name="Picture 17" descr="A blue and black circular logo&#10;&#10;Description automatically generated">
            <a:extLst>
              <a:ext uri="{FF2B5EF4-FFF2-40B4-BE49-F238E27FC236}">
                <a16:creationId xmlns:a16="http://schemas.microsoft.com/office/drawing/2014/main" id="{7BB288A0-B00D-CA5F-E9D8-92C146B75FDD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159" y="2124788"/>
            <a:ext cx="957084" cy="1028865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660782BA-9DE4-AB9A-35A2-B5F8E396519E}"/>
              </a:ext>
            </a:extLst>
          </p:cNvPr>
          <p:cNvSpPr txBox="1"/>
          <p:nvPr/>
        </p:nvSpPr>
        <p:spPr>
          <a:xfrm>
            <a:off x="1039838" y="160785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y update operating params.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hange input signals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C30C0E6-245C-60E1-83BC-CD2E514C5D97}"/>
              </a:ext>
            </a:extLst>
          </p:cNvPr>
          <p:cNvSpPr/>
          <p:nvPr/>
        </p:nvSpPr>
        <p:spPr>
          <a:xfrm>
            <a:off x="6893110" y="1029649"/>
            <a:ext cx="1581936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Modulation Strategy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EBC183E-7F80-B034-B1D6-6EE4FE75D3DC}"/>
              </a:ext>
            </a:extLst>
          </p:cNvPr>
          <p:cNvGrpSpPr>
            <a:grpSpLocks noChangeAspect="1"/>
          </p:cNvGrpSpPr>
          <p:nvPr/>
        </p:nvGrpSpPr>
        <p:grpSpPr>
          <a:xfrm>
            <a:off x="7298560" y="2222124"/>
            <a:ext cx="768096" cy="827087"/>
            <a:chOff x="10409665" y="2450342"/>
            <a:chExt cx="1097280" cy="1093115"/>
          </a:xfrm>
        </p:grpSpPr>
        <p:sp>
          <p:nvSpPr>
            <p:cNvPr id="34" name="Hexagon 33">
              <a:extLst>
                <a:ext uri="{FF2B5EF4-FFF2-40B4-BE49-F238E27FC236}">
                  <a16:creationId xmlns:a16="http://schemas.microsoft.com/office/drawing/2014/main" id="{BCB4AA7B-7E4C-E5BB-DBA8-1E9763294431}"/>
                </a:ext>
              </a:extLst>
            </p:cNvPr>
            <p:cNvSpPr/>
            <p:nvPr/>
          </p:nvSpPr>
          <p:spPr>
            <a:xfrm rot="5400000">
              <a:off x="10411747" y="2448260"/>
              <a:ext cx="1093115" cy="1097280"/>
            </a:xfrm>
            <a:prstGeom prst="hexagon">
              <a:avLst/>
            </a:prstGeom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5" name="Picture 34" descr="A black background with a black square&#10;&#10;Description automatically generated with medium confidence">
              <a:extLst>
                <a:ext uri="{FF2B5EF4-FFF2-40B4-BE49-F238E27FC236}">
                  <a16:creationId xmlns:a16="http://schemas.microsoft.com/office/drawing/2014/main" id="{9AA22842-D23C-BAEA-CEEF-0D4DE544BBB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Photocopy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1457" y="2561965"/>
              <a:ext cx="950942" cy="950942"/>
            </a:xfrm>
            <a:prstGeom prst="rect">
              <a:avLst/>
            </a:prstGeom>
          </p:spPr>
        </p:pic>
      </p:grpSp>
      <p:sp>
        <p:nvSpPr>
          <p:cNvPr id="38" name="文本框 4">
            <a:extLst>
              <a:ext uri="{FF2B5EF4-FFF2-40B4-BE49-F238E27FC236}">
                <a16:creationId xmlns:a16="http://schemas.microsoft.com/office/drawing/2014/main" id="{8EB10CC5-226E-2C9E-35EB-EDB5B0CC0001}"/>
              </a:ext>
            </a:extLst>
          </p:cNvPr>
          <p:cNvSpPr txBox="1"/>
          <p:nvPr/>
        </p:nvSpPr>
        <p:spPr>
          <a:xfrm>
            <a:off x="8545481" y="167408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uld be updated accordingly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7C1D7BB0-006D-5F9F-FB10-0A8A55225134}"/>
              </a:ext>
            </a:extLst>
          </p:cNvPr>
          <p:cNvSpPr/>
          <p:nvPr/>
        </p:nvSpPr>
        <p:spPr>
          <a:xfrm>
            <a:off x="3730924" y="5884641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I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Performance Metric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50" name="Picture 4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49F5147-9F6F-C06C-0D51-0DB8C869935B}"/>
              </a:ext>
            </a:extLst>
          </p:cNvPr>
          <p:cNvPicPr>
            <a:picLocks noChangeAspect="1"/>
          </p:cNvPicPr>
          <p:nvPr/>
        </p:nvPicPr>
        <p:blipFill>
          <a:blip r:embed="rId13">
            <a:biLevel thresh="7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732" y="4943618"/>
            <a:ext cx="711937" cy="711937"/>
          </a:xfrm>
          <a:prstGeom prst="rect">
            <a:avLst/>
          </a:prstGeom>
        </p:spPr>
      </p:pic>
      <p:sp>
        <p:nvSpPr>
          <p:cNvPr id="51" name="文本框 4">
            <a:extLst>
              <a:ext uri="{FF2B5EF4-FFF2-40B4-BE49-F238E27FC236}">
                <a16:creationId xmlns:a16="http://schemas.microsoft.com/office/drawing/2014/main" id="{5791754B-62DF-099F-119D-66D035D02A06}"/>
              </a:ext>
            </a:extLst>
          </p:cNvPr>
          <p:cNvSpPr txBox="1"/>
          <p:nvPr/>
        </p:nvSpPr>
        <p:spPr>
          <a:xfrm>
            <a:off x="1040847" y="4206982"/>
            <a:ext cx="2442976" cy="2291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ly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ge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s based o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2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nals fro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an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 from PAN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 adapter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se-specific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rely on topology, modulation, etc.</a:t>
            </a:r>
          </a:p>
          <a:p>
            <a:pPr marL="285750" indent="-285750" eaLnBrk="0" fontAlgn="base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E731411A-D8E5-A7A9-FE7B-9CD491CE2DC4}"/>
              </a:ext>
            </a:extLst>
          </p:cNvPr>
          <p:cNvSpPr/>
          <p:nvPr/>
        </p:nvSpPr>
        <p:spPr>
          <a:xfrm>
            <a:off x="6807118" y="560792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V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ircuit Parameters &amp; Topology</a:t>
            </a: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C45F447A-534E-3AC8-2190-81D4D489BDEB}"/>
              </a:ext>
            </a:extLst>
          </p:cNvPr>
          <p:cNvSpPr txBox="1"/>
          <p:nvPr/>
        </p:nvSpPr>
        <p:spPr>
          <a:xfrm>
            <a:off x="8557056" y="4455838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</a:t>
            </a:r>
            <a:r>
              <a:rPr kumimoji="0" lang="el-GR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justable if there is: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training data; 2) priori knowledge of </a:t>
            </a:r>
            <a:r>
              <a:rPr kumimoji="0" lang="el-GR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direct value assignment)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: add/del.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s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5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BDB3EFDE-8A33-1E91-6444-9B1BFE1524B0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5953" y="4793636"/>
            <a:ext cx="73152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3895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">
            <a:extLst>
              <a:ext uri="{FF2B5EF4-FFF2-40B4-BE49-F238E27FC236}">
                <a16:creationId xmlns:a16="http://schemas.microsoft.com/office/drawing/2014/main" id="{CACB0F7C-AA80-C666-23DF-CC2D3AEF2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923" y="4926313"/>
            <a:ext cx="8008154" cy="1115963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VI. Future Directions of PANN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Fanfan Lin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015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20FFE9D-742D-42B7-C849-35683E1EAF6B}"/>
              </a:ext>
            </a:extLst>
          </p:cNvPr>
          <p:cNvSpPr txBox="1">
            <a:spLocks/>
          </p:cNvSpPr>
          <p:nvPr/>
        </p:nvSpPr>
        <p:spPr>
          <a:xfrm>
            <a:off x="1736643" y="1188540"/>
            <a:ext cx="8718714" cy="435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1: AI-Based Circuit and Control Design</a:t>
            </a:r>
            <a:endParaRPr lang="zh-CN" altLang="en-US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D7181AC-A8B6-4E1A-54AC-73B474BD2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62" y="1784025"/>
            <a:ext cx="11839676" cy="4271010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文本框 4">
            <a:extLst>
              <a:ext uri="{FF2B5EF4-FFF2-40B4-BE49-F238E27FC236}">
                <a16:creationId xmlns:a16="http://schemas.microsoft.com/office/drawing/2014/main" id="{0C53CEBE-12BD-8BF5-96F1-4DB5476199C1}"/>
              </a:ext>
            </a:extLst>
          </p:cNvPr>
          <p:cNvSpPr txBox="1"/>
          <p:nvPr/>
        </p:nvSpPr>
        <p:spPr>
          <a:xfrm>
            <a:off x="2199640" y="6093700"/>
            <a:ext cx="779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stract diagram of circuit and control design through AI-based metho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BE5B33B-45F6-C940-67D1-CC593829D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 Design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DF86D5D-ECFB-3D5F-2343-D1DAEAC05C5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1FD8E704-6DF8-37A9-C71F-76E844CEAC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4867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03753CB-046B-FD8A-CF0E-A631D5AD586B}"/>
              </a:ext>
            </a:extLst>
          </p:cNvPr>
          <p:cNvGrpSpPr/>
          <p:nvPr/>
        </p:nvGrpSpPr>
        <p:grpSpPr>
          <a:xfrm>
            <a:off x="999106" y="1516610"/>
            <a:ext cx="10193787" cy="4492201"/>
            <a:chOff x="1274320" y="1621608"/>
            <a:chExt cx="9643360" cy="4249640"/>
          </a:xfrm>
        </p:grpSpPr>
        <p:sp>
          <p:nvSpPr>
            <p:cNvPr id="6" name="Flowchart: Stored Data 5">
              <a:extLst>
                <a:ext uri="{FF2B5EF4-FFF2-40B4-BE49-F238E27FC236}">
                  <a16:creationId xmlns:a16="http://schemas.microsoft.com/office/drawing/2014/main" id="{95D6E19A-E519-AAC6-9A3E-5443613DC90C}"/>
                </a:ext>
              </a:extLst>
            </p:cNvPr>
            <p:cNvSpPr/>
            <p:nvPr/>
          </p:nvSpPr>
          <p:spPr>
            <a:xfrm>
              <a:off x="3325394" y="2130937"/>
              <a:ext cx="7592286" cy="3205868"/>
            </a:xfrm>
            <a:prstGeom prst="flowChartOnlineStorage">
              <a:avLst/>
            </a:prstGeom>
            <a:gradFill>
              <a:gsLst>
                <a:gs pos="67000">
                  <a:sysClr val="window" lastClr="FFFFFF"/>
                </a:gs>
                <a:gs pos="0">
                  <a:srgbClr val="F09438">
                    <a:alpha val="47000"/>
                  </a:srgbClr>
                </a:gs>
              </a:gsLst>
              <a:lin ang="18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3FEF8F-435B-5E8F-D755-C088FF0C5E21}"/>
                </a:ext>
              </a:extLst>
            </p:cNvPr>
            <p:cNvSpPr/>
            <p:nvPr/>
          </p:nvSpPr>
          <p:spPr>
            <a:xfrm flipH="1">
              <a:off x="8350770" y="2376330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ealth Monitoring</a:t>
              </a:r>
            </a:p>
          </p:txBody>
        </p:sp>
        <p:sp>
          <p:nvSpPr>
            <p:cNvPr id="9" name="Rounded Rectangle 5">
              <a:extLst>
                <a:ext uri="{FF2B5EF4-FFF2-40B4-BE49-F238E27FC236}">
                  <a16:creationId xmlns:a16="http://schemas.microsoft.com/office/drawing/2014/main" id="{35A098F1-5201-2320-EE87-B227261E1132}"/>
                </a:ext>
              </a:extLst>
            </p:cNvPr>
            <p:cNvSpPr/>
            <p:nvPr/>
          </p:nvSpPr>
          <p:spPr>
            <a:xfrm flipH="1">
              <a:off x="1965437" y="3612341"/>
              <a:ext cx="7904815" cy="287231"/>
            </a:xfrm>
            <a:prstGeom prst="roundRect">
              <a:avLst>
                <a:gd name="adj" fmla="val 50000"/>
              </a:avLst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0" name="Flowchart: Stored Data 9">
              <a:extLst>
                <a:ext uri="{FF2B5EF4-FFF2-40B4-BE49-F238E27FC236}">
                  <a16:creationId xmlns:a16="http://schemas.microsoft.com/office/drawing/2014/main" id="{D1EE33BD-DEF1-3152-78A8-F1AFCBA0F794}"/>
                </a:ext>
              </a:extLst>
            </p:cNvPr>
            <p:cNvSpPr/>
            <p:nvPr/>
          </p:nvSpPr>
          <p:spPr>
            <a:xfrm>
              <a:off x="9021238" y="3613178"/>
              <a:ext cx="591076" cy="285559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473CF9F-FC81-B7A6-A0C0-1BEC6F2EADF6}"/>
                </a:ext>
              </a:extLst>
            </p:cNvPr>
            <p:cNvSpPr/>
            <p:nvPr/>
          </p:nvSpPr>
          <p:spPr>
            <a:xfrm rot="18900000" flipH="1">
              <a:off x="9581285" y="3117375"/>
              <a:ext cx="1277166" cy="1277165"/>
            </a:xfrm>
            <a:custGeom>
              <a:avLst/>
              <a:gdLst>
                <a:gd name="connsiteX0" fmla="*/ 39448 w 485775"/>
                <a:gd name="connsiteY0" fmla="*/ 104172 h 485775"/>
                <a:gd name="connsiteX1" fmla="*/ 421267 w 485775"/>
                <a:gd name="connsiteY1" fmla="*/ 1873 h 485775"/>
                <a:gd name="connsiteX2" fmla="*/ 486399 w 485775"/>
                <a:gd name="connsiteY2" fmla="*/ 66996 h 485775"/>
                <a:gd name="connsiteX3" fmla="*/ 384091 w 485775"/>
                <a:gd name="connsiteY3" fmla="*/ 448796 h 485775"/>
                <a:gd name="connsiteX4" fmla="*/ 295118 w 485775"/>
                <a:gd name="connsiteY4" fmla="*/ 472637 h 485775"/>
                <a:gd name="connsiteX5" fmla="*/ 15607 w 485775"/>
                <a:gd name="connsiteY5" fmla="*/ 193145 h 485775"/>
                <a:gd name="connsiteX6" fmla="*/ 39448 w 485775"/>
                <a:gd name="connsiteY6" fmla="*/ 104172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5775" h="485775">
                  <a:moveTo>
                    <a:pt x="39448" y="104172"/>
                  </a:moveTo>
                  <a:lnTo>
                    <a:pt x="421267" y="1873"/>
                  </a:lnTo>
                  <a:cubicBezTo>
                    <a:pt x="460805" y="-8737"/>
                    <a:pt x="497000" y="27448"/>
                    <a:pt x="486399" y="66996"/>
                  </a:cubicBezTo>
                  <a:lnTo>
                    <a:pt x="384091" y="448796"/>
                  </a:lnTo>
                  <a:cubicBezTo>
                    <a:pt x="373499" y="488344"/>
                    <a:pt x="324074" y="501583"/>
                    <a:pt x="295118" y="472637"/>
                  </a:cubicBezTo>
                  <a:cubicBezTo>
                    <a:pt x="247045" y="340392"/>
                    <a:pt x="155377" y="245932"/>
                    <a:pt x="15607" y="193145"/>
                  </a:cubicBezTo>
                  <a:cubicBezTo>
                    <a:pt x="-13340" y="164198"/>
                    <a:pt x="-90" y="114764"/>
                    <a:pt x="39448" y="104172"/>
                  </a:cubicBezTo>
                  <a:close/>
                </a:path>
              </a:pathLst>
            </a:custGeom>
            <a:gradFill>
              <a:gsLst>
                <a:gs pos="100000">
                  <a:srgbClr val="F09438"/>
                </a:gs>
                <a:gs pos="3000">
                  <a:srgbClr val="F09438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3857204-2A8A-56DE-8890-F4E1F6E24DBE}"/>
                </a:ext>
              </a:extLst>
            </p:cNvPr>
            <p:cNvSpPr/>
            <p:nvPr/>
          </p:nvSpPr>
          <p:spPr>
            <a:xfrm flipH="1">
              <a:off x="3730947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76A7C36-70DE-B7EE-1A6A-FBCACBFD7C5C}"/>
                </a:ext>
              </a:extLst>
            </p:cNvPr>
            <p:cNvSpPr/>
            <p:nvPr/>
          </p:nvSpPr>
          <p:spPr>
            <a:xfrm flipH="1">
              <a:off x="532684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E756A63-F602-2BD9-054A-645E8A03DFA7}"/>
                </a:ext>
              </a:extLst>
            </p:cNvPr>
            <p:cNvSpPr/>
            <p:nvPr/>
          </p:nvSpPr>
          <p:spPr>
            <a:xfrm flipH="1">
              <a:off x="700470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9ED7593F-57A5-9ED1-FF0B-444D9FDB3373}"/>
                </a:ext>
              </a:extLst>
            </p:cNvPr>
            <p:cNvSpPr/>
            <p:nvPr/>
          </p:nvSpPr>
          <p:spPr>
            <a:xfrm>
              <a:off x="1274320" y="2622568"/>
              <a:ext cx="1787517" cy="2266778"/>
            </a:xfrm>
            <a:custGeom>
              <a:avLst/>
              <a:gdLst>
                <a:gd name="connsiteX0" fmla="*/ 1751376 w 1870837"/>
                <a:gd name="connsiteY0" fmla="*/ 88 h 2372437"/>
                <a:gd name="connsiteX1" fmla="*/ 524872 w 1870837"/>
                <a:gd name="connsiteY1" fmla="*/ 461924 h 2372437"/>
                <a:gd name="connsiteX2" fmla="*/ 0 w 1870837"/>
                <a:gd name="connsiteY2" fmla="*/ 1186216 h 2372437"/>
                <a:gd name="connsiteX3" fmla="*/ 524872 w 1870837"/>
                <a:gd name="connsiteY3" fmla="*/ 1910517 h 2372437"/>
                <a:gd name="connsiteX4" fmla="*/ 1751376 w 1870837"/>
                <a:gd name="connsiteY4" fmla="*/ 2372335 h 2372437"/>
                <a:gd name="connsiteX5" fmla="*/ 1756372 w 1870837"/>
                <a:gd name="connsiteY5" fmla="*/ 2372437 h 2372437"/>
                <a:gd name="connsiteX6" fmla="*/ 1844232 w 1870837"/>
                <a:gd name="connsiteY6" fmla="*/ 2337056 h 2372437"/>
                <a:gd name="connsiteX7" fmla="*/ 1870837 w 1870837"/>
                <a:gd name="connsiteY7" fmla="*/ 2298478 h 2372437"/>
                <a:gd name="connsiteX8" fmla="*/ 1870837 w 1870837"/>
                <a:gd name="connsiteY8" fmla="*/ 73949 h 2372437"/>
                <a:gd name="connsiteX9" fmla="*/ 1844232 w 1870837"/>
                <a:gd name="connsiteY9" fmla="*/ 35376 h 2372437"/>
                <a:gd name="connsiteX10" fmla="*/ 1751376 w 1870837"/>
                <a:gd name="connsiteY10" fmla="*/ 88 h 2372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70837" h="2372437">
                  <a:moveTo>
                    <a:pt x="1751376" y="88"/>
                  </a:moveTo>
                  <a:cubicBezTo>
                    <a:pt x="1180896" y="22529"/>
                    <a:pt x="738061" y="299084"/>
                    <a:pt x="524872" y="461924"/>
                  </a:cubicBezTo>
                  <a:cubicBezTo>
                    <a:pt x="206022" y="705448"/>
                    <a:pt x="0" y="989762"/>
                    <a:pt x="0" y="1186216"/>
                  </a:cubicBezTo>
                  <a:cubicBezTo>
                    <a:pt x="0" y="1382670"/>
                    <a:pt x="206022" y="1666984"/>
                    <a:pt x="524872" y="1910517"/>
                  </a:cubicBezTo>
                  <a:cubicBezTo>
                    <a:pt x="738061" y="2073356"/>
                    <a:pt x="1180905" y="2349886"/>
                    <a:pt x="1751376" y="2372335"/>
                  </a:cubicBezTo>
                  <a:cubicBezTo>
                    <a:pt x="1753042" y="2372403"/>
                    <a:pt x="1754698" y="2372437"/>
                    <a:pt x="1756372" y="2372437"/>
                  </a:cubicBezTo>
                  <a:cubicBezTo>
                    <a:pt x="1789056" y="2372437"/>
                    <a:pt x="1820575" y="2359801"/>
                    <a:pt x="1844232" y="2337056"/>
                  </a:cubicBezTo>
                  <a:lnTo>
                    <a:pt x="1870837" y="2298478"/>
                  </a:lnTo>
                  <a:lnTo>
                    <a:pt x="1870837" y="73949"/>
                  </a:lnTo>
                  <a:lnTo>
                    <a:pt x="1844232" y="35376"/>
                  </a:lnTo>
                  <a:cubicBezTo>
                    <a:pt x="1819365" y="11482"/>
                    <a:pt x="1785675" y="-1188"/>
                    <a:pt x="1751376" y="88"/>
                  </a:cubicBez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32A0246-08D3-15F2-6272-A3A7668AC92B}"/>
                </a:ext>
              </a:extLst>
            </p:cNvPr>
            <p:cNvSpPr/>
            <p:nvPr/>
          </p:nvSpPr>
          <p:spPr>
            <a:xfrm flipH="1">
              <a:off x="5149321" y="1640664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18" name="Flowchart: Stored Data 17">
              <a:extLst>
                <a:ext uri="{FF2B5EF4-FFF2-40B4-BE49-F238E27FC236}">
                  <a16:creationId xmlns:a16="http://schemas.microsoft.com/office/drawing/2014/main" id="{38073C2F-55D5-378D-74D1-794394D55C25}"/>
                </a:ext>
              </a:extLst>
            </p:cNvPr>
            <p:cNvSpPr/>
            <p:nvPr/>
          </p:nvSpPr>
          <p:spPr>
            <a:xfrm flipH="1">
              <a:off x="5355870" y="1644132"/>
              <a:ext cx="772816" cy="338013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8A4AF1-F4AD-2DE0-0414-3E572ABF0FC4}"/>
                </a:ext>
              </a:extLst>
            </p:cNvPr>
            <p:cNvSpPr/>
            <p:nvPr/>
          </p:nvSpPr>
          <p:spPr>
            <a:xfrm flipH="1">
              <a:off x="4185597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0" name="Flowchart: Stored Data 19">
              <a:extLst>
                <a:ext uri="{FF2B5EF4-FFF2-40B4-BE49-F238E27FC236}">
                  <a16:creationId xmlns:a16="http://schemas.microsoft.com/office/drawing/2014/main" id="{ABEEC580-AE8D-07F9-F370-E5E684BC1E8A}"/>
                </a:ext>
              </a:extLst>
            </p:cNvPr>
            <p:cNvSpPr/>
            <p:nvPr/>
          </p:nvSpPr>
          <p:spPr>
            <a:xfrm flipH="1">
              <a:off x="4392146" y="2312350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4ADC7FF-5BBA-43A3-D7EF-9AE3F4BD1575}"/>
                </a:ext>
              </a:extLst>
            </p:cNvPr>
            <p:cNvSpPr/>
            <p:nvPr/>
          </p:nvSpPr>
          <p:spPr>
            <a:xfrm flipH="1">
              <a:off x="3221872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2" name="Flowchart: Stored Data 21">
              <a:extLst>
                <a:ext uri="{FF2B5EF4-FFF2-40B4-BE49-F238E27FC236}">
                  <a16:creationId xmlns:a16="http://schemas.microsoft.com/office/drawing/2014/main" id="{8ADBD80A-8AE9-57B6-3782-950C7211BC35}"/>
                </a:ext>
              </a:extLst>
            </p:cNvPr>
            <p:cNvSpPr/>
            <p:nvPr/>
          </p:nvSpPr>
          <p:spPr>
            <a:xfrm flipH="1">
              <a:off x="3428421" y="2980567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9B6C852-C585-0E4D-AA25-9900E1F00E31}"/>
                </a:ext>
              </a:extLst>
            </p:cNvPr>
            <p:cNvSpPr/>
            <p:nvPr/>
          </p:nvSpPr>
          <p:spPr>
            <a:xfrm flipH="1" flipV="1">
              <a:off x="5149321" y="5526296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4" name="Flowchart: Stored Data 23">
              <a:extLst>
                <a:ext uri="{FF2B5EF4-FFF2-40B4-BE49-F238E27FC236}">
                  <a16:creationId xmlns:a16="http://schemas.microsoft.com/office/drawing/2014/main" id="{93F76DBC-31B0-240D-D52C-D23C99949D95}"/>
                </a:ext>
              </a:extLst>
            </p:cNvPr>
            <p:cNvSpPr/>
            <p:nvPr/>
          </p:nvSpPr>
          <p:spPr>
            <a:xfrm flipH="1" flipV="1">
              <a:off x="5355870" y="5529764"/>
              <a:ext cx="772816" cy="338015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2F24B4B-5703-C368-EA8F-201391C78673}"/>
                </a:ext>
              </a:extLst>
            </p:cNvPr>
            <p:cNvSpPr/>
            <p:nvPr/>
          </p:nvSpPr>
          <p:spPr>
            <a:xfrm flipH="1" flipV="1">
              <a:off x="4185597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6" name="Flowchart: Stored Data 25">
              <a:extLst>
                <a:ext uri="{FF2B5EF4-FFF2-40B4-BE49-F238E27FC236}">
                  <a16:creationId xmlns:a16="http://schemas.microsoft.com/office/drawing/2014/main" id="{1C87E0AC-E580-ACE1-C67B-DFAC0A946086}"/>
                </a:ext>
              </a:extLst>
            </p:cNvPr>
            <p:cNvSpPr/>
            <p:nvPr/>
          </p:nvSpPr>
          <p:spPr>
            <a:xfrm flipH="1" flipV="1">
              <a:off x="4392146" y="4861547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6553F93-01D2-9C51-D4D2-8A69D5E98204}"/>
                </a:ext>
              </a:extLst>
            </p:cNvPr>
            <p:cNvSpPr/>
            <p:nvPr/>
          </p:nvSpPr>
          <p:spPr>
            <a:xfrm flipH="1" flipV="1">
              <a:off x="3221872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" name="Flowchart: Stored Data 27">
              <a:extLst>
                <a:ext uri="{FF2B5EF4-FFF2-40B4-BE49-F238E27FC236}">
                  <a16:creationId xmlns:a16="http://schemas.microsoft.com/office/drawing/2014/main" id="{B376568E-0BDF-597C-A5B5-F70DDC93CCD3}"/>
                </a:ext>
              </a:extLst>
            </p:cNvPr>
            <p:cNvSpPr/>
            <p:nvPr/>
          </p:nvSpPr>
          <p:spPr>
            <a:xfrm flipH="1" flipV="1">
              <a:off x="3428421" y="4193329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3D022F9-2D51-0C42-6E72-E1D243528762}"/>
                </a:ext>
              </a:extLst>
            </p:cNvPr>
            <p:cNvSpPr/>
            <p:nvPr/>
          </p:nvSpPr>
          <p:spPr>
            <a:xfrm flipH="1">
              <a:off x="7258361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0" name="Flowchart: Stored Data 29">
              <a:extLst>
                <a:ext uri="{FF2B5EF4-FFF2-40B4-BE49-F238E27FC236}">
                  <a16:creationId xmlns:a16="http://schemas.microsoft.com/office/drawing/2014/main" id="{C3AC4D4E-7F60-AC47-FFF0-A1857E6628C9}"/>
                </a:ext>
              </a:extLst>
            </p:cNvPr>
            <p:cNvSpPr/>
            <p:nvPr/>
          </p:nvSpPr>
          <p:spPr>
            <a:xfrm flipH="1">
              <a:off x="7464910" y="2312350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B2EF038-DF5C-EEFF-CCE8-079EBF2E589D}"/>
                </a:ext>
              </a:extLst>
            </p:cNvPr>
            <p:cNvSpPr/>
            <p:nvPr/>
          </p:nvSpPr>
          <p:spPr>
            <a:xfrm flipH="1">
              <a:off x="6681058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2" name="Flowchart: Stored Data 31">
              <a:extLst>
                <a:ext uri="{FF2B5EF4-FFF2-40B4-BE49-F238E27FC236}">
                  <a16:creationId xmlns:a16="http://schemas.microsoft.com/office/drawing/2014/main" id="{CE22A01B-3123-5E3D-D51D-9E809EFDC3BB}"/>
                </a:ext>
              </a:extLst>
            </p:cNvPr>
            <p:cNvSpPr/>
            <p:nvPr/>
          </p:nvSpPr>
          <p:spPr>
            <a:xfrm flipH="1">
              <a:off x="6887607" y="2980567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3CC7809-12C5-CB8D-51D5-EF81C0FFDB2D}"/>
                </a:ext>
              </a:extLst>
            </p:cNvPr>
            <p:cNvSpPr/>
            <p:nvPr/>
          </p:nvSpPr>
          <p:spPr>
            <a:xfrm flipH="1" flipV="1">
              <a:off x="7258361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4" name="Flowchart: Stored Data 33">
              <a:extLst>
                <a:ext uri="{FF2B5EF4-FFF2-40B4-BE49-F238E27FC236}">
                  <a16:creationId xmlns:a16="http://schemas.microsoft.com/office/drawing/2014/main" id="{120F91E2-A866-A56B-0653-DCB773C21BA1}"/>
                </a:ext>
              </a:extLst>
            </p:cNvPr>
            <p:cNvSpPr/>
            <p:nvPr/>
          </p:nvSpPr>
          <p:spPr>
            <a:xfrm flipH="1" flipV="1">
              <a:off x="7464910" y="4861547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7A62E80B-C8E6-179E-FE2C-3A1382C6E58C}"/>
                </a:ext>
              </a:extLst>
            </p:cNvPr>
            <p:cNvSpPr/>
            <p:nvPr/>
          </p:nvSpPr>
          <p:spPr>
            <a:xfrm flipH="1" flipV="1">
              <a:off x="6681058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6" name="Flowchart: Stored Data 35">
              <a:extLst>
                <a:ext uri="{FF2B5EF4-FFF2-40B4-BE49-F238E27FC236}">
                  <a16:creationId xmlns:a16="http://schemas.microsoft.com/office/drawing/2014/main" id="{63F885B5-ADAE-89B3-E045-E948C334D4BB}"/>
                </a:ext>
              </a:extLst>
            </p:cNvPr>
            <p:cNvSpPr/>
            <p:nvPr/>
          </p:nvSpPr>
          <p:spPr>
            <a:xfrm flipH="1" flipV="1">
              <a:off x="6887607" y="4193329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93718D1-056F-5478-60E3-6AFCE4A104AF}"/>
                </a:ext>
              </a:extLst>
            </p:cNvPr>
            <p:cNvSpPr/>
            <p:nvPr/>
          </p:nvSpPr>
          <p:spPr>
            <a:xfrm flipH="1">
              <a:off x="8350769" y="4925526"/>
              <a:ext cx="1590770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Predictive Maintenance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84E3DE9-8C2F-E6D2-3A91-772A06BD72A1}"/>
                </a:ext>
              </a:extLst>
            </p:cNvPr>
            <p:cNvSpPr/>
            <p:nvPr/>
          </p:nvSpPr>
          <p:spPr>
            <a:xfrm flipH="1">
              <a:off x="6185676" y="1621608"/>
              <a:ext cx="1840449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nuanced, accurate, and comprehensive PANN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9EC85B8-60FF-25E7-773B-B945C6A084BF}"/>
                </a:ext>
              </a:extLst>
            </p:cNvPr>
            <p:cNvSpPr/>
            <p:nvPr/>
          </p:nvSpPr>
          <p:spPr>
            <a:xfrm flipH="1">
              <a:off x="4275792" y="3056092"/>
              <a:ext cx="1290161" cy="16013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Model-based Design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49325B06-96D1-707D-B041-487A1A0F3E83}"/>
                </a:ext>
              </a:extLst>
            </p:cNvPr>
            <p:cNvSpPr/>
            <p:nvPr/>
          </p:nvSpPr>
          <p:spPr>
            <a:xfrm flipH="1">
              <a:off x="4275792" y="4215897"/>
              <a:ext cx="1352384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Co-design of topology, circuit, and control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FA2F59D-177D-ECBA-CD29-B31CADF539C5}"/>
                </a:ext>
              </a:extLst>
            </p:cNvPr>
            <p:cNvSpPr/>
            <p:nvPr/>
          </p:nvSpPr>
          <p:spPr>
            <a:xfrm flipH="1">
              <a:off x="5271563" y="4866981"/>
              <a:ext cx="1488650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ybrid data-driven and physics-based modeling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37602E5-6918-3600-FBDD-BC2DBD0AD7F7}"/>
                </a:ext>
              </a:extLst>
            </p:cNvPr>
            <p:cNvSpPr/>
            <p:nvPr/>
          </p:nvSpPr>
          <p:spPr>
            <a:xfrm flipH="1">
              <a:off x="5271563" y="2292185"/>
              <a:ext cx="1054314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Design Automation</a:t>
              </a:r>
            </a:p>
          </p:txBody>
        </p:sp>
        <p:sp>
          <p:nvSpPr>
            <p:cNvPr id="43" name="Freeform 8">
              <a:extLst>
                <a:ext uri="{FF2B5EF4-FFF2-40B4-BE49-F238E27FC236}">
                  <a16:creationId xmlns:a16="http://schemas.microsoft.com/office/drawing/2014/main" id="{98133AC2-9722-B7DF-5829-EF731D306C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823158" y="3578492"/>
              <a:ext cx="344314" cy="354931"/>
            </a:xfrm>
            <a:custGeom>
              <a:avLst/>
              <a:gdLst>
                <a:gd name="T0" fmla="*/ 94 w 96"/>
                <a:gd name="T1" fmla="*/ 44 h 96"/>
                <a:gd name="T2" fmla="*/ 56 w 96"/>
                <a:gd name="T3" fmla="*/ 44 h 96"/>
                <a:gd name="T4" fmla="*/ 56 w 96"/>
                <a:gd name="T5" fmla="*/ 40 h 96"/>
                <a:gd name="T6" fmla="*/ 48 w 96"/>
                <a:gd name="T7" fmla="*/ 32 h 96"/>
                <a:gd name="T8" fmla="*/ 36 w 96"/>
                <a:gd name="T9" fmla="*/ 32 h 96"/>
                <a:gd name="T10" fmla="*/ 32 w 96"/>
                <a:gd name="T11" fmla="*/ 28 h 96"/>
                <a:gd name="T12" fmla="*/ 32 w 96"/>
                <a:gd name="T13" fmla="*/ 16 h 96"/>
                <a:gd name="T14" fmla="*/ 54 w 96"/>
                <a:gd name="T15" fmla="*/ 16 h 96"/>
                <a:gd name="T16" fmla="*/ 56 w 96"/>
                <a:gd name="T17" fmla="*/ 14 h 96"/>
                <a:gd name="T18" fmla="*/ 56 w 96"/>
                <a:gd name="T19" fmla="*/ 2 h 96"/>
                <a:gd name="T20" fmla="*/ 54 w 96"/>
                <a:gd name="T21" fmla="*/ 0 h 96"/>
                <a:gd name="T22" fmla="*/ 2 w 96"/>
                <a:gd name="T23" fmla="*/ 0 h 96"/>
                <a:gd name="T24" fmla="*/ 0 w 96"/>
                <a:gd name="T25" fmla="*/ 2 h 96"/>
                <a:gd name="T26" fmla="*/ 0 w 96"/>
                <a:gd name="T27" fmla="*/ 14 h 96"/>
                <a:gd name="T28" fmla="*/ 2 w 96"/>
                <a:gd name="T29" fmla="*/ 16 h 96"/>
                <a:gd name="T30" fmla="*/ 28 w 96"/>
                <a:gd name="T31" fmla="*/ 16 h 96"/>
                <a:gd name="T32" fmla="*/ 28 w 96"/>
                <a:gd name="T33" fmla="*/ 28 h 96"/>
                <a:gd name="T34" fmla="*/ 36 w 96"/>
                <a:gd name="T35" fmla="*/ 36 h 96"/>
                <a:gd name="T36" fmla="*/ 48 w 96"/>
                <a:gd name="T37" fmla="*/ 36 h 96"/>
                <a:gd name="T38" fmla="*/ 52 w 96"/>
                <a:gd name="T39" fmla="*/ 40 h 96"/>
                <a:gd name="T40" fmla="*/ 52 w 96"/>
                <a:gd name="T41" fmla="*/ 44 h 96"/>
                <a:gd name="T42" fmla="*/ 42 w 96"/>
                <a:gd name="T43" fmla="*/ 44 h 96"/>
                <a:gd name="T44" fmla="*/ 40 w 96"/>
                <a:gd name="T45" fmla="*/ 46 h 96"/>
                <a:gd name="T46" fmla="*/ 40 w 96"/>
                <a:gd name="T47" fmla="*/ 58 h 96"/>
                <a:gd name="T48" fmla="*/ 42 w 96"/>
                <a:gd name="T49" fmla="*/ 60 h 96"/>
                <a:gd name="T50" fmla="*/ 72 w 96"/>
                <a:gd name="T51" fmla="*/ 60 h 96"/>
                <a:gd name="T52" fmla="*/ 72 w 96"/>
                <a:gd name="T53" fmla="*/ 80 h 96"/>
                <a:gd name="T54" fmla="*/ 68 w 96"/>
                <a:gd name="T55" fmla="*/ 84 h 96"/>
                <a:gd name="T56" fmla="*/ 56 w 96"/>
                <a:gd name="T57" fmla="*/ 84 h 96"/>
                <a:gd name="T58" fmla="*/ 56 w 96"/>
                <a:gd name="T59" fmla="*/ 82 h 96"/>
                <a:gd name="T60" fmla="*/ 54 w 96"/>
                <a:gd name="T61" fmla="*/ 80 h 96"/>
                <a:gd name="T62" fmla="*/ 2 w 96"/>
                <a:gd name="T63" fmla="*/ 80 h 96"/>
                <a:gd name="T64" fmla="*/ 0 w 96"/>
                <a:gd name="T65" fmla="*/ 82 h 96"/>
                <a:gd name="T66" fmla="*/ 0 w 96"/>
                <a:gd name="T67" fmla="*/ 94 h 96"/>
                <a:gd name="T68" fmla="*/ 2 w 96"/>
                <a:gd name="T69" fmla="*/ 96 h 96"/>
                <a:gd name="T70" fmla="*/ 54 w 96"/>
                <a:gd name="T71" fmla="*/ 96 h 96"/>
                <a:gd name="T72" fmla="*/ 56 w 96"/>
                <a:gd name="T73" fmla="*/ 94 h 96"/>
                <a:gd name="T74" fmla="*/ 56 w 96"/>
                <a:gd name="T75" fmla="*/ 88 h 96"/>
                <a:gd name="T76" fmla="*/ 68 w 96"/>
                <a:gd name="T77" fmla="*/ 88 h 96"/>
                <a:gd name="T78" fmla="*/ 76 w 96"/>
                <a:gd name="T79" fmla="*/ 80 h 96"/>
                <a:gd name="T80" fmla="*/ 76 w 96"/>
                <a:gd name="T81" fmla="*/ 60 h 96"/>
                <a:gd name="T82" fmla="*/ 94 w 96"/>
                <a:gd name="T83" fmla="*/ 60 h 96"/>
                <a:gd name="T84" fmla="*/ 96 w 96"/>
                <a:gd name="T85" fmla="*/ 58 h 96"/>
                <a:gd name="T86" fmla="*/ 96 w 96"/>
                <a:gd name="T87" fmla="*/ 46 h 96"/>
                <a:gd name="T88" fmla="*/ 94 w 96"/>
                <a:gd name="T89" fmla="*/ 4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6" h="96">
                  <a:moveTo>
                    <a:pt x="94" y="44"/>
                  </a:moveTo>
                  <a:cubicBezTo>
                    <a:pt x="56" y="44"/>
                    <a:pt x="56" y="44"/>
                    <a:pt x="56" y="44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36"/>
                    <a:pt x="52" y="32"/>
                    <a:pt x="48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34" y="32"/>
                    <a:pt x="32" y="30"/>
                    <a:pt x="32" y="28"/>
                  </a:cubicBezTo>
                  <a:cubicBezTo>
                    <a:pt x="32" y="16"/>
                    <a:pt x="32" y="16"/>
                    <a:pt x="32" y="16"/>
                  </a:cubicBezTo>
                  <a:cubicBezTo>
                    <a:pt x="54" y="16"/>
                    <a:pt x="54" y="16"/>
                    <a:pt x="54" y="16"/>
                  </a:cubicBezTo>
                  <a:cubicBezTo>
                    <a:pt x="55" y="16"/>
                    <a:pt x="56" y="15"/>
                    <a:pt x="56" y="14"/>
                  </a:cubicBezTo>
                  <a:cubicBezTo>
                    <a:pt x="56" y="2"/>
                    <a:pt x="56" y="2"/>
                    <a:pt x="56" y="2"/>
                  </a:cubicBezTo>
                  <a:cubicBezTo>
                    <a:pt x="56" y="1"/>
                    <a:pt x="55" y="0"/>
                    <a:pt x="54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5"/>
                    <a:pt x="1" y="16"/>
                    <a:pt x="2" y="16"/>
                  </a:cubicBezTo>
                  <a:cubicBezTo>
                    <a:pt x="28" y="16"/>
                    <a:pt x="28" y="16"/>
                    <a:pt x="28" y="16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32"/>
                    <a:pt x="32" y="36"/>
                    <a:pt x="36" y="36"/>
                  </a:cubicBezTo>
                  <a:cubicBezTo>
                    <a:pt x="48" y="36"/>
                    <a:pt x="48" y="36"/>
                    <a:pt x="48" y="36"/>
                  </a:cubicBezTo>
                  <a:cubicBezTo>
                    <a:pt x="50" y="36"/>
                    <a:pt x="52" y="38"/>
                    <a:pt x="52" y="40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41" y="44"/>
                    <a:pt x="40" y="45"/>
                    <a:pt x="40" y="46"/>
                  </a:cubicBezTo>
                  <a:cubicBezTo>
                    <a:pt x="40" y="58"/>
                    <a:pt x="40" y="58"/>
                    <a:pt x="40" y="58"/>
                  </a:cubicBezTo>
                  <a:cubicBezTo>
                    <a:pt x="40" y="59"/>
                    <a:pt x="41" y="60"/>
                    <a:pt x="42" y="60"/>
                  </a:cubicBezTo>
                  <a:cubicBezTo>
                    <a:pt x="72" y="60"/>
                    <a:pt x="72" y="60"/>
                    <a:pt x="72" y="60"/>
                  </a:cubicBezTo>
                  <a:cubicBezTo>
                    <a:pt x="72" y="80"/>
                    <a:pt x="72" y="80"/>
                    <a:pt x="72" y="80"/>
                  </a:cubicBezTo>
                  <a:cubicBezTo>
                    <a:pt x="72" y="82"/>
                    <a:pt x="70" y="84"/>
                    <a:pt x="68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2"/>
                    <a:pt x="56" y="82"/>
                    <a:pt x="56" y="82"/>
                  </a:cubicBezTo>
                  <a:cubicBezTo>
                    <a:pt x="56" y="81"/>
                    <a:pt x="55" y="80"/>
                    <a:pt x="54" y="80"/>
                  </a:cubicBezTo>
                  <a:cubicBezTo>
                    <a:pt x="2" y="80"/>
                    <a:pt x="2" y="80"/>
                    <a:pt x="2" y="80"/>
                  </a:cubicBezTo>
                  <a:cubicBezTo>
                    <a:pt x="1" y="80"/>
                    <a:pt x="0" y="81"/>
                    <a:pt x="0" y="82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5"/>
                    <a:pt x="1" y="96"/>
                    <a:pt x="2" y="96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5" y="96"/>
                    <a:pt x="56" y="95"/>
                    <a:pt x="56" y="94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68" y="88"/>
                    <a:pt x="68" y="88"/>
                    <a:pt x="68" y="88"/>
                  </a:cubicBezTo>
                  <a:cubicBezTo>
                    <a:pt x="72" y="88"/>
                    <a:pt x="76" y="84"/>
                    <a:pt x="76" y="80"/>
                  </a:cubicBezTo>
                  <a:cubicBezTo>
                    <a:pt x="76" y="60"/>
                    <a:pt x="76" y="60"/>
                    <a:pt x="76" y="60"/>
                  </a:cubicBezTo>
                  <a:cubicBezTo>
                    <a:pt x="94" y="60"/>
                    <a:pt x="94" y="60"/>
                    <a:pt x="94" y="60"/>
                  </a:cubicBezTo>
                  <a:cubicBezTo>
                    <a:pt x="95" y="60"/>
                    <a:pt x="96" y="59"/>
                    <a:pt x="96" y="58"/>
                  </a:cubicBezTo>
                  <a:cubicBezTo>
                    <a:pt x="96" y="46"/>
                    <a:pt x="96" y="46"/>
                    <a:pt x="96" y="46"/>
                  </a:cubicBezTo>
                  <a:cubicBezTo>
                    <a:pt x="96" y="45"/>
                    <a:pt x="95" y="44"/>
                    <a:pt x="94" y="44"/>
                  </a:cubicBezTo>
                  <a:close/>
                </a:path>
              </a:pathLst>
            </a:custGeom>
            <a:solidFill>
              <a:srgbClr val="16A7C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08C18A3-4018-05F6-3A58-4C6128319CA4}"/>
                </a:ext>
              </a:extLst>
            </p:cNvPr>
            <p:cNvGrpSpPr/>
            <p:nvPr/>
          </p:nvGrpSpPr>
          <p:grpSpPr>
            <a:xfrm>
              <a:off x="5213426" y="1739756"/>
              <a:ext cx="201559" cy="140293"/>
              <a:chOff x="5213426" y="1739756"/>
              <a:chExt cx="201559" cy="140293"/>
            </a:xfrm>
            <a:solidFill>
              <a:srgbClr val="16A7CB"/>
            </a:solidFill>
          </p:grpSpPr>
          <p:sp>
            <p:nvSpPr>
              <p:cNvPr id="168" name="Freeform 22">
                <a:extLst>
                  <a:ext uri="{FF2B5EF4-FFF2-40B4-BE49-F238E27FC236}">
                    <a16:creationId xmlns:a16="http://schemas.microsoft.com/office/drawing/2014/main" id="{47703D52-EADA-C075-E0EC-933833AE6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3339" y="1739756"/>
                <a:ext cx="67482" cy="56827"/>
              </a:xfrm>
              <a:custGeom>
                <a:avLst/>
                <a:gdLst>
                  <a:gd name="T0" fmla="*/ 2 w 32"/>
                  <a:gd name="T1" fmla="*/ 27 h 27"/>
                  <a:gd name="T2" fmla="*/ 1 w 32"/>
                  <a:gd name="T3" fmla="*/ 27 h 27"/>
                  <a:gd name="T4" fmla="*/ 1 w 32"/>
                  <a:gd name="T5" fmla="*/ 24 h 27"/>
                  <a:gd name="T6" fmla="*/ 24 w 32"/>
                  <a:gd name="T7" fmla="*/ 1 h 27"/>
                  <a:gd name="T8" fmla="*/ 27 w 32"/>
                  <a:gd name="T9" fmla="*/ 1 h 27"/>
                  <a:gd name="T10" fmla="*/ 31 w 32"/>
                  <a:gd name="T11" fmla="*/ 6 h 27"/>
                  <a:gd name="T12" fmla="*/ 31 w 32"/>
                  <a:gd name="T13" fmla="*/ 8 h 27"/>
                  <a:gd name="T14" fmla="*/ 29 w 32"/>
                  <a:gd name="T15" fmla="*/ 8 h 27"/>
                  <a:gd name="T16" fmla="*/ 25 w 32"/>
                  <a:gd name="T17" fmla="*/ 5 h 27"/>
                  <a:gd name="T18" fmla="*/ 4 w 32"/>
                  <a:gd name="T19" fmla="*/ 27 h 27"/>
                  <a:gd name="T20" fmla="*/ 2 w 32"/>
                  <a:gd name="T21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2" h="27">
                    <a:moveTo>
                      <a:pt x="2" y="27"/>
                    </a:moveTo>
                    <a:cubicBezTo>
                      <a:pt x="2" y="27"/>
                      <a:pt x="1" y="27"/>
                      <a:pt x="1" y="27"/>
                    </a:cubicBezTo>
                    <a:cubicBezTo>
                      <a:pt x="0" y="26"/>
                      <a:pt x="0" y="25"/>
                      <a:pt x="1" y="24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5" y="0"/>
                      <a:pt x="26" y="0"/>
                      <a:pt x="27" y="1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2" y="6"/>
                      <a:pt x="32" y="8"/>
                      <a:pt x="31" y="8"/>
                    </a:cubicBezTo>
                    <a:cubicBezTo>
                      <a:pt x="31" y="9"/>
                      <a:pt x="29" y="9"/>
                      <a:pt x="29" y="8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3" y="27"/>
                      <a:pt x="3" y="27"/>
                      <a:pt x="2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9" name="Freeform 23">
                <a:extLst>
                  <a:ext uri="{FF2B5EF4-FFF2-40B4-BE49-F238E27FC236}">
                    <a16:creationId xmlns:a16="http://schemas.microsoft.com/office/drawing/2014/main" id="{FD06C8FF-103C-16D8-0B68-0A05CC5D35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3426" y="1799247"/>
                <a:ext cx="63043" cy="80802"/>
              </a:xfrm>
              <a:custGeom>
                <a:avLst/>
                <a:gdLst>
                  <a:gd name="T0" fmla="*/ 24 w 30"/>
                  <a:gd name="T1" fmla="*/ 38 h 38"/>
                  <a:gd name="T2" fmla="*/ 23 w 30"/>
                  <a:gd name="T3" fmla="*/ 37 h 38"/>
                  <a:gd name="T4" fmla="*/ 1 w 30"/>
                  <a:gd name="T5" fmla="*/ 15 h 38"/>
                  <a:gd name="T6" fmla="*/ 1 w 30"/>
                  <a:gd name="T7" fmla="*/ 12 h 38"/>
                  <a:gd name="T8" fmla="*/ 12 w 30"/>
                  <a:gd name="T9" fmla="*/ 1 h 38"/>
                  <a:gd name="T10" fmla="*/ 14 w 30"/>
                  <a:gd name="T11" fmla="*/ 1 h 38"/>
                  <a:gd name="T12" fmla="*/ 19 w 30"/>
                  <a:gd name="T13" fmla="*/ 5 h 38"/>
                  <a:gd name="T14" fmla="*/ 19 w 30"/>
                  <a:gd name="T15" fmla="*/ 8 h 38"/>
                  <a:gd name="T16" fmla="*/ 16 w 30"/>
                  <a:gd name="T17" fmla="*/ 8 h 38"/>
                  <a:gd name="T18" fmla="*/ 13 w 30"/>
                  <a:gd name="T19" fmla="*/ 5 h 38"/>
                  <a:gd name="T20" fmla="*/ 5 w 30"/>
                  <a:gd name="T21" fmla="*/ 14 h 38"/>
                  <a:gd name="T22" fmla="*/ 24 w 30"/>
                  <a:gd name="T23" fmla="*/ 33 h 38"/>
                  <a:gd name="T24" fmla="*/ 26 w 30"/>
                  <a:gd name="T25" fmla="*/ 31 h 38"/>
                  <a:gd name="T26" fmla="*/ 29 w 30"/>
                  <a:gd name="T27" fmla="*/ 31 h 38"/>
                  <a:gd name="T28" fmla="*/ 29 w 30"/>
                  <a:gd name="T29" fmla="*/ 34 h 38"/>
                  <a:gd name="T30" fmla="*/ 25 w 30"/>
                  <a:gd name="T31" fmla="*/ 37 h 38"/>
                  <a:gd name="T32" fmla="*/ 24 w 30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4" y="38"/>
                    </a:moveTo>
                    <a:cubicBezTo>
                      <a:pt x="24" y="38"/>
                      <a:pt x="23" y="37"/>
                      <a:pt x="23" y="3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0" y="14"/>
                      <a:pt x="0" y="13"/>
                      <a:pt x="1" y="12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2" y="0"/>
                      <a:pt x="14" y="0"/>
                      <a:pt x="14" y="1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7"/>
                      <a:pt x="19" y="8"/>
                    </a:cubicBezTo>
                    <a:cubicBezTo>
                      <a:pt x="18" y="9"/>
                      <a:pt x="17" y="9"/>
                      <a:pt x="16" y="8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7" y="30"/>
                      <a:pt x="28" y="30"/>
                      <a:pt x="29" y="31"/>
                    </a:cubicBezTo>
                    <a:cubicBezTo>
                      <a:pt x="30" y="31"/>
                      <a:pt x="30" y="33"/>
                      <a:pt x="29" y="34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8"/>
                      <a:pt x="2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73" name="Freeform 24">
                <a:extLst>
                  <a:ext uri="{FF2B5EF4-FFF2-40B4-BE49-F238E27FC236}">
                    <a16:creationId xmlns:a16="http://schemas.microsoft.com/office/drawing/2014/main" id="{1B299C2D-8866-AD29-7CC9-70E956626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3383" y="1739756"/>
                <a:ext cx="161602" cy="140292"/>
              </a:xfrm>
              <a:custGeom>
                <a:avLst/>
                <a:gdLst>
                  <a:gd name="T0" fmla="*/ 76 w 77"/>
                  <a:gd name="T1" fmla="*/ 12 h 66"/>
                  <a:gd name="T2" fmla="*/ 65 w 77"/>
                  <a:gd name="T3" fmla="*/ 1 h 66"/>
                  <a:gd name="T4" fmla="*/ 63 w 77"/>
                  <a:gd name="T5" fmla="*/ 1 h 66"/>
                  <a:gd name="T6" fmla="*/ 25 w 77"/>
                  <a:gd name="T7" fmla="*/ 39 h 66"/>
                  <a:gd name="T8" fmla="*/ 15 w 77"/>
                  <a:gd name="T9" fmla="*/ 29 h 66"/>
                  <a:gd name="T10" fmla="*/ 12 w 77"/>
                  <a:gd name="T11" fmla="*/ 29 h 66"/>
                  <a:gd name="T12" fmla="*/ 1 w 77"/>
                  <a:gd name="T13" fmla="*/ 40 h 66"/>
                  <a:gd name="T14" fmla="*/ 1 w 77"/>
                  <a:gd name="T15" fmla="*/ 43 h 66"/>
                  <a:gd name="T16" fmla="*/ 23 w 77"/>
                  <a:gd name="T17" fmla="*/ 65 h 66"/>
                  <a:gd name="T18" fmla="*/ 25 w 77"/>
                  <a:gd name="T19" fmla="*/ 66 h 66"/>
                  <a:gd name="T20" fmla="*/ 26 w 77"/>
                  <a:gd name="T21" fmla="*/ 65 h 66"/>
                  <a:gd name="T22" fmla="*/ 76 w 77"/>
                  <a:gd name="T23" fmla="*/ 15 h 66"/>
                  <a:gd name="T24" fmla="*/ 76 w 77"/>
                  <a:gd name="T25" fmla="*/ 1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7" h="66">
                    <a:moveTo>
                      <a:pt x="76" y="12"/>
                    </a:moveTo>
                    <a:cubicBezTo>
                      <a:pt x="65" y="1"/>
                      <a:pt x="65" y="1"/>
                      <a:pt x="65" y="1"/>
                    </a:cubicBezTo>
                    <a:cubicBezTo>
                      <a:pt x="65" y="0"/>
                      <a:pt x="63" y="0"/>
                      <a:pt x="63" y="1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4" y="28"/>
                      <a:pt x="13" y="28"/>
                      <a:pt x="12" y="29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0" y="41"/>
                      <a:pt x="0" y="42"/>
                      <a:pt x="1" y="43"/>
                    </a:cubicBezTo>
                    <a:cubicBezTo>
                      <a:pt x="23" y="65"/>
                      <a:pt x="23" y="65"/>
                      <a:pt x="23" y="65"/>
                    </a:cubicBezTo>
                    <a:cubicBezTo>
                      <a:pt x="24" y="65"/>
                      <a:pt x="24" y="66"/>
                      <a:pt x="25" y="66"/>
                    </a:cubicBezTo>
                    <a:cubicBezTo>
                      <a:pt x="25" y="66"/>
                      <a:pt x="26" y="65"/>
                      <a:pt x="26" y="65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7" y="14"/>
                      <a:pt x="77" y="13"/>
                      <a:pt x="76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BBFE426-72CA-5D3E-ADD7-552CAC0BEA44}"/>
                </a:ext>
              </a:extLst>
            </p:cNvPr>
            <p:cNvGrpSpPr/>
            <p:nvPr/>
          </p:nvGrpSpPr>
          <p:grpSpPr>
            <a:xfrm>
              <a:off x="5207100" y="5597548"/>
              <a:ext cx="201561" cy="202446"/>
              <a:chOff x="5207100" y="5597548"/>
              <a:chExt cx="201561" cy="202446"/>
            </a:xfrm>
            <a:solidFill>
              <a:srgbClr val="16A7CB"/>
            </a:solidFill>
          </p:grpSpPr>
          <p:sp>
            <p:nvSpPr>
              <p:cNvPr id="164" name="Freeform 63">
                <a:extLst>
                  <a:ext uri="{FF2B5EF4-FFF2-40B4-BE49-F238E27FC236}">
                    <a16:creationId xmlns:a16="http://schemas.microsoft.com/office/drawing/2014/main" id="{DCA04179-46BE-0C03-3D8E-722CF21C3D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07100" y="5597548"/>
                <a:ext cx="201561" cy="185575"/>
              </a:xfrm>
              <a:custGeom>
                <a:avLst/>
                <a:gdLst>
                  <a:gd name="T0" fmla="*/ 20 w 96"/>
                  <a:gd name="T1" fmla="*/ 88 h 88"/>
                  <a:gd name="T2" fmla="*/ 8 w 96"/>
                  <a:gd name="T3" fmla="*/ 75 h 88"/>
                  <a:gd name="T4" fmla="*/ 17 w 96"/>
                  <a:gd name="T5" fmla="*/ 65 h 88"/>
                  <a:gd name="T6" fmla="*/ 2 w 96"/>
                  <a:gd name="T7" fmla="*/ 56 h 88"/>
                  <a:gd name="T8" fmla="*/ 0 w 96"/>
                  <a:gd name="T9" fmla="*/ 42 h 88"/>
                  <a:gd name="T10" fmla="*/ 13 w 96"/>
                  <a:gd name="T11" fmla="*/ 40 h 88"/>
                  <a:gd name="T12" fmla="*/ 8 w 96"/>
                  <a:gd name="T13" fmla="*/ 23 h 88"/>
                  <a:gd name="T14" fmla="*/ 8 w 96"/>
                  <a:gd name="T15" fmla="*/ 20 h 88"/>
                  <a:gd name="T16" fmla="*/ 23 w 96"/>
                  <a:gd name="T17" fmla="*/ 8 h 88"/>
                  <a:gd name="T18" fmla="*/ 40 w 96"/>
                  <a:gd name="T19" fmla="*/ 13 h 88"/>
                  <a:gd name="T20" fmla="*/ 42 w 96"/>
                  <a:gd name="T21" fmla="*/ 0 h 88"/>
                  <a:gd name="T22" fmla="*/ 56 w 96"/>
                  <a:gd name="T23" fmla="*/ 2 h 88"/>
                  <a:gd name="T24" fmla="*/ 65 w 96"/>
                  <a:gd name="T25" fmla="*/ 17 h 88"/>
                  <a:gd name="T26" fmla="*/ 76 w 96"/>
                  <a:gd name="T27" fmla="*/ 8 h 88"/>
                  <a:gd name="T28" fmla="*/ 88 w 96"/>
                  <a:gd name="T29" fmla="*/ 21 h 88"/>
                  <a:gd name="T30" fmla="*/ 79 w 96"/>
                  <a:gd name="T31" fmla="*/ 31 h 88"/>
                  <a:gd name="T32" fmla="*/ 94 w 96"/>
                  <a:gd name="T33" fmla="*/ 40 h 88"/>
                  <a:gd name="T34" fmla="*/ 96 w 96"/>
                  <a:gd name="T35" fmla="*/ 54 h 88"/>
                  <a:gd name="T36" fmla="*/ 83 w 96"/>
                  <a:gd name="T37" fmla="*/ 56 h 88"/>
                  <a:gd name="T38" fmla="*/ 88 w 96"/>
                  <a:gd name="T39" fmla="*/ 73 h 88"/>
                  <a:gd name="T40" fmla="*/ 76 w 96"/>
                  <a:gd name="T41" fmla="*/ 88 h 88"/>
                  <a:gd name="T42" fmla="*/ 64 w 96"/>
                  <a:gd name="T43" fmla="*/ 78 h 88"/>
                  <a:gd name="T44" fmla="*/ 67 w 96"/>
                  <a:gd name="T45" fmla="*/ 76 h 88"/>
                  <a:gd name="T46" fmla="*/ 83 w 96"/>
                  <a:gd name="T47" fmla="*/ 75 h 88"/>
                  <a:gd name="T48" fmla="*/ 75 w 96"/>
                  <a:gd name="T49" fmla="*/ 65 h 88"/>
                  <a:gd name="T50" fmla="*/ 81 w 96"/>
                  <a:gd name="T51" fmla="*/ 52 h 88"/>
                  <a:gd name="T52" fmla="*/ 92 w 96"/>
                  <a:gd name="T53" fmla="*/ 44 h 88"/>
                  <a:gd name="T54" fmla="*/ 79 w 96"/>
                  <a:gd name="T55" fmla="*/ 42 h 88"/>
                  <a:gd name="T56" fmla="*/ 76 w 96"/>
                  <a:gd name="T57" fmla="*/ 29 h 88"/>
                  <a:gd name="T58" fmla="*/ 75 w 96"/>
                  <a:gd name="T59" fmla="*/ 13 h 88"/>
                  <a:gd name="T60" fmla="*/ 65 w 96"/>
                  <a:gd name="T61" fmla="*/ 21 h 88"/>
                  <a:gd name="T62" fmla="*/ 52 w 96"/>
                  <a:gd name="T63" fmla="*/ 15 h 88"/>
                  <a:gd name="T64" fmla="*/ 44 w 96"/>
                  <a:gd name="T65" fmla="*/ 4 h 88"/>
                  <a:gd name="T66" fmla="*/ 42 w 96"/>
                  <a:gd name="T67" fmla="*/ 17 h 88"/>
                  <a:gd name="T68" fmla="*/ 29 w 96"/>
                  <a:gd name="T69" fmla="*/ 20 h 88"/>
                  <a:gd name="T70" fmla="*/ 13 w 96"/>
                  <a:gd name="T71" fmla="*/ 21 h 88"/>
                  <a:gd name="T72" fmla="*/ 21 w 96"/>
                  <a:gd name="T73" fmla="*/ 31 h 88"/>
                  <a:gd name="T74" fmla="*/ 15 w 96"/>
                  <a:gd name="T75" fmla="*/ 44 h 88"/>
                  <a:gd name="T76" fmla="*/ 4 w 96"/>
                  <a:gd name="T77" fmla="*/ 52 h 88"/>
                  <a:gd name="T78" fmla="*/ 17 w 96"/>
                  <a:gd name="T79" fmla="*/ 54 h 88"/>
                  <a:gd name="T80" fmla="*/ 20 w 96"/>
                  <a:gd name="T81" fmla="*/ 67 h 88"/>
                  <a:gd name="T82" fmla="*/ 21 w 96"/>
                  <a:gd name="T83" fmla="*/ 83 h 88"/>
                  <a:gd name="T84" fmla="*/ 32 w 96"/>
                  <a:gd name="T85" fmla="*/ 76 h 88"/>
                  <a:gd name="T86" fmla="*/ 23 w 96"/>
                  <a:gd name="T87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6" h="88">
                    <a:moveTo>
                      <a:pt x="21" y="88"/>
                    </a:moveTo>
                    <a:cubicBezTo>
                      <a:pt x="21" y="88"/>
                      <a:pt x="20" y="88"/>
                      <a:pt x="20" y="88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6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3"/>
                    </a:cubicBezTo>
                    <a:cubicBezTo>
                      <a:pt x="17" y="65"/>
                      <a:pt x="17" y="65"/>
                      <a:pt x="17" y="65"/>
                    </a:cubicBezTo>
                    <a:cubicBezTo>
                      <a:pt x="15" y="63"/>
                      <a:pt x="14" y="59"/>
                      <a:pt x="13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1" y="56"/>
                      <a:pt x="0" y="55"/>
                      <a:pt x="0" y="54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1"/>
                      <a:pt x="1" y="40"/>
                      <a:pt x="2" y="40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4" y="37"/>
                      <a:pt x="15" y="33"/>
                      <a:pt x="17" y="31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1"/>
                    </a:cubicBezTo>
                    <a:cubicBezTo>
                      <a:pt x="8" y="21"/>
                      <a:pt x="8" y="20"/>
                      <a:pt x="8" y="20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0" y="8"/>
                      <a:pt x="22" y="8"/>
                      <a:pt x="23" y="8"/>
                    </a:cubicBezTo>
                    <a:cubicBezTo>
                      <a:pt x="31" y="17"/>
                      <a:pt x="31" y="17"/>
                      <a:pt x="31" y="17"/>
                    </a:cubicBezTo>
                    <a:cubicBezTo>
                      <a:pt x="33" y="15"/>
                      <a:pt x="37" y="14"/>
                      <a:pt x="40" y="13"/>
                    </a:cubicBezTo>
                    <a:cubicBezTo>
                      <a:pt x="40" y="2"/>
                      <a:pt x="40" y="2"/>
                      <a:pt x="40" y="2"/>
                    </a:cubicBezTo>
                    <a:cubicBezTo>
                      <a:pt x="40" y="1"/>
                      <a:pt x="41" y="0"/>
                      <a:pt x="42" y="0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55" y="0"/>
                      <a:pt x="56" y="1"/>
                      <a:pt x="56" y="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9" y="14"/>
                      <a:pt x="63" y="15"/>
                      <a:pt x="65" y="17"/>
                    </a:cubicBezTo>
                    <a:cubicBezTo>
                      <a:pt x="73" y="8"/>
                      <a:pt x="73" y="8"/>
                      <a:pt x="73" y="8"/>
                    </a:cubicBezTo>
                    <a:cubicBezTo>
                      <a:pt x="74" y="8"/>
                      <a:pt x="75" y="8"/>
                      <a:pt x="76" y="8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20"/>
                      <a:pt x="88" y="21"/>
                      <a:pt x="88" y="21"/>
                    </a:cubicBezTo>
                    <a:cubicBezTo>
                      <a:pt x="88" y="22"/>
                      <a:pt x="88" y="22"/>
                      <a:pt x="88" y="23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81" y="33"/>
                      <a:pt x="82" y="37"/>
                      <a:pt x="83" y="40"/>
                    </a:cubicBezTo>
                    <a:cubicBezTo>
                      <a:pt x="94" y="40"/>
                      <a:pt x="94" y="40"/>
                      <a:pt x="94" y="40"/>
                    </a:cubicBezTo>
                    <a:cubicBezTo>
                      <a:pt x="95" y="40"/>
                      <a:pt x="96" y="41"/>
                      <a:pt x="96" y="42"/>
                    </a:cubicBezTo>
                    <a:cubicBezTo>
                      <a:pt x="96" y="54"/>
                      <a:pt x="96" y="54"/>
                      <a:pt x="96" y="54"/>
                    </a:cubicBezTo>
                    <a:cubicBezTo>
                      <a:pt x="96" y="55"/>
                      <a:pt x="95" y="56"/>
                      <a:pt x="94" y="56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9"/>
                      <a:pt x="81" y="63"/>
                      <a:pt x="79" y="65"/>
                    </a:cubicBezTo>
                    <a:cubicBezTo>
                      <a:pt x="88" y="73"/>
                      <a:pt x="88" y="73"/>
                      <a:pt x="88" y="73"/>
                    </a:cubicBezTo>
                    <a:cubicBezTo>
                      <a:pt x="88" y="74"/>
                      <a:pt x="88" y="76"/>
                      <a:pt x="88" y="76"/>
                    </a:cubicBezTo>
                    <a:cubicBezTo>
                      <a:pt x="76" y="88"/>
                      <a:pt x="76" y="88"/>
                      <a:pt x="76" y="88"/>
                    </a:cubicBezTo>
                    <a:cubicBezTo>
                      <a:pt x="76" y="88"/>
                      <a:pt x="74" y="88"/>
                      <a:pt x="73" y="8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3" y="78"/>
                      <a:pt x="63" y="76"/>
                      <a:pt x="64" y="76"/>
                    </a:cubicBezTo>
                    <a:cubicBezTo>
                      <a:pt x="65" y="75"/>
                      <a:pt x="66" y="75"/>
                      <a:pt x="67" y="76"/>
                    </a:cubicBezTo>
                    <a:cubicBezTo>
                      <a:pt x="75" y="83"/>
                      <a:pt x="75" y="83"/>
                      <a:pt x="75" y="83"/>
                    </a:cubicBezTo>
                    <a:cubicBezTo>
                      <a:pt x="83" y="75"/>
                      <a:pt x="83" y="75"/>
                      <a:pt x="83" y="75"/>
                    </a:cubicBezTo>
                    <a:cubicBezTo>
                      <a:pt x="76" y="67"/>
                      <a:pt x="76" y="67"/>
                      <a:pt x="76" y="67"/>
                    </a:cubicBezTo>
                    <a:cubicBezTo>
                      <a:pt x="75" y="66"/>
                      <a:pt x="75" y="65"/>
                      <a:pt x="75" y="65"/>
                    </a:cubicBezTo>
                    <a:cubicBezTo>
                      <a:pt x="77" y="62"/>
                      <a:pt x="79" y="56"/>
                      <a:pt x="79" y="54"/>
                    </a:cubicBezTo>
                    <a:cubicBezTo>
                      <a:pt x="79" y="53"/>
                      <a:pt x="80" y="52"/>
                      <a:pt x="81" y="52"/>
                    </a:cubicBezTo>
                    <a:cubicBezTo>
                      <a:pt x="92" y="52"/>
                      <a:pt x="92" y="52"/>
                      <a:pt x="92" y="52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81" y="44"/>
                      <a:pt x="81" y="44"/>
                      <a:pt x="81" y="44"/>
                    </a:cubicBezTo>
                    <a:cubicBezTo>
                      <a:pt x="80" y="44"/>
                      <a:pt x="79" y="43"/>
                      <a:pt x="79" y="42"/>
                    </a:cubicBezTo>
                    <a:cubicBezTo>
                      <a:pt x="79" y="40"/>
                      <a:pt x="77" y="34"/>
                      <a:pt x="75" y="31"/>
                    </a:cubicBezTo>
                    <a:cubicBezTo>
                      <a:pt x="75" y="31"/>
                      <a:pt x="75" y="30"/>
                      <a:pt x="76" y="29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67" y="20"/>
                      <a:pt x="67" y="20"/>
                      <a:pt x="67" y="20"/>
                    </a:cubicBezTo>
                    <a:cubicBezTo>
                      <a:pt x="66" y="21"/>
                      <a:pt x="65" y="21"/>
                      <a:pt x="65" y="21"/>
                    </a:cubicBezTo>
                    <a:cubicBezTo>
                      <a:pt x="62" y="19"/>
                      <a:pt x="57" y="18"/>
                      <a:pt x="54" y="17"/>
                    </a:cubicBezTo>
                    <a:cubicBezTo>
                      <a:pt x="53" y="17"/>
                      <a:pt x="52" y="16"/>
                      <a:pt x="52" y="15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3" y="17"/>
                      <a:pt x="42" y="17"/>
                    </a:cubicBezTo>
                    <a:cubicBezTo>
                      <a:pt x="39" y="18"/>
                      <a:pt x="34" y="19"/>
                      <a:pt x="31" y="21"/>
                    </a:cubicBezTo>
                    <a:cubicBezTo>
                      <a:pt x="31" y="21"/>
                      <a:pt x="30" y="21"/>
                      <a:pt x="29" y="2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1" y="30"/>
                      <a:pt x="21" y="31"/>
                      <a:pt x="21" y="31"/>
                    </a:cubicBezTo>
                    <a:cubicBezTo>
                      <a:pt x="19" y="34"/>
                      <a:pt x="17" y="40"/>
                      <a:pt x="17" y="42"/>
                    </a:cubicBezTo>
                    <a:cubicBezTo>
                      <a:pt x="17" y="43"/>
                      <a:pt x="16" y="44"/>
                      <a:pt x="1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6" y="52"/>
                      <a:pt x="17" y="53"/>
                      <a:pt x="17" y="54"/>
                    </a:cubicBezTo>
                    <a:cubicBezTo>
                      <a:pt x="17" y="56"/>
                      <a:pt x="19" y="62"/>
                      <a:pt x="21" y="65"/>
                    </a:cubicBezTo>
                    <a:cubicBezTo>
                      <a:pt x="21" y="65"/>
                      <a:pt x="21" y="66"/>
                      <a:pt x="20" y="67"/>
                    </a:cubicBezTo>
                    <a:cubicBezTo>
                      <a:pt x="13" y="75"/>
                      <a:pt x="13" y="75"/>
                      <a:pt x="13" y="75"/>
                    </a:cubicBezTo>
                    <a:cubicBezTo>
                      <a:pt x="21" y="83"/>
                      <a:pt x="21" y="83"/>
                      <a:pt x="21" y="83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30" y="75"/>
                      <a:pt x="31" y="75"/>
                      <a:pt x="32" y="76"/>
                    </a:cubicBezTo>
                    <a:cubicBezTo>
                      <a:pt x="33" y="76"/>
                      <a:pt x="33" y="78"/>
                      <a:pt x="32" y="78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2" y="88"/>
                      <a:pt x="22" y="88"/>
                      <a:pt x="21" y="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5" name="Freeform 64">
                <a:extLst>
                  <a:ext uri="{FF2B5EF4-FFF2-40B4-BE49-F238E27FC236}">
                    <a16:creationId xmlns:a16="http://schemas.microsoft.com/office/drawing/2014/main" id="{233F548A-A382-C353-7FDF-ABABEBEC6B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66253"/>
                <a:ext cx="33741" cy="8879"/>
              </a:xfrm>
              <a:custGeom>
                <a:avLst/>
                <a:gdLst>
                  <a:gd name="T0" fmla="*/ 14 w 16"/>
                  <a:gd name="T1" fmla="*/ 4 h 4"/>
                  <a:gd name="T2" fmla="*/ 2 w 16"/>
                  <a:gd name="T3" fmla="*/ 4 h 4"/>
                  <a:gd name="T4" fmla="*/ 0 w 16"/>
                  <a:gd name="T5" fmla="*/ 2 h 4"/>
                  <a:gd name="T6" fmla="*/ 2 w 16"/>
                  <a:gd name="T7" fmla="*/ 0 h 4"/>
                  <a:gd name="T8" fmla="*/ 14 w 16"/>
                  <a:gd name="T9" fmla="*/ 0 h 4"/>
                  <a:gd name="T10" fmla="*/ 16 w 16"/>
                  <a:gd name="T11" fmla="*/ 2 h 4"/>
                  <a:gd name="T12" fmla="*/ 14 w 16"/>
                  <a:gd name="T1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4">
                    <a:moveTo>
                      <a:pt x="14" y="4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14" y="0"/>
                      <a:pt x="14" y="0"/>
                      <a:pt x="14" y="0"/>
                    </a:cubicBezTo>
                    <a:cubicBezTo>
                      <a:pt x="15" y="0"/>
                      <a:pt x="16" y="1"/>
                      <a:pt x="16" y="2"/>
                    </a:cubicBezTo>
                    <a:cubicBezTo>
                      <a:pt x="16" y="3"/>
                      <a:pt x="15" y="4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6" name="Freeform 65">
                <a:extLst>
                  <a:ext uri="{FF2B5EF4-FFF2-40B4-BE49-F238E27FC236}">
                    <a16:creationId xmlns:a16="http://schemas.microsoft.com/office/drawing/2014/main" id="{5A3274E5-CC7E-BB49-F533-30241FC55B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83123"/>
                <a:ext cx="33741" cy="16871"/>
              </a:xfrm>
              <a:custGeom>
                <a:avLst/>
                <a:gdLst>
                  <a:gd name="T0" fmla="*/ 14 w 16"/>
                  <a:gd name="T1" fmla="*/ 0 h 8"/>
                  <a:gd name="T2" fmla="*/ 2 w 16"/>
                  <a:gd name="T3" fmla="*/ 0 h 8"/>
                  <a:gd name="T4" fmla="*/ 0 w 16"/>
                  <a:gd name="T5" fmla="*/ 2 h 8"/>
                  <a:gd name="T6" fmla="*/ 2 w 16"/>
                  <a:gd name="T7" fmla="*/ 4 h 8"/>
                  <a:gd name="T8" fmla="*/ 6 w 16"/>
                  <a:gd name="T9" fmla="*/ 4 h 8"/>
                  <a:gd name="T10" fmla="*/ 6 w 16"/>
                  <a:gd name="T11" fmla="*/ 6 h 8"/>
                  <a:gd name="T12" fmla="*/ 8 w 16"/>
                  <a:gd name="T13" fmla="*/ 8 h 8"/>
                  <a:gd name="T14" fmla="*/ 10 w 16"/>
                  <a:gd name="T15" fmla="*/ 6 h 8"/>
                  <a:gd name="T16" fmla="*/ 10 w 16"/>
                  <a:gd name="T17" fmla="*/ 4 h 8"/>
                  <a:gd name="T18" fmla="*/ 14 w 16"/>
                  <a:gd name="T19" fmla="*/ 4 h 8"/>
                  <a:gd name="T20" fmla="*/ 16 w 16"/>
                  <a:gd name="T21" fmla="*/ 2 h 8"/>
                  <a:gd name="T22" fmla="*/ 14 w 16"/>
                  <a:gd name="T23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" h="8">
                    <a:moveTo>
                      <a:pt x="14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7" y="8"/>
                      <a:pt x="8" y="8"/>
                    </a:cubicBezTo>
                    <a:cubicBezTo>
                      <a:pt x="9" y="8"/>
                      <a:pt x="10" y="7"/>
                      <a:pt x="10" y="6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6" y="3"/>
                      <a:pt x="16" y="2"/>
                    </a:cubicBezTo>
                    <a:cubicBezTo>
                      <a:pt x="16" y="1"/>
                      <a:pt x="15" y="0"/>
                      <a:pt x="1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7" name="Freeform 66">
                <a:extLst>
                  <a:ext uri="{FF2B5EF4-FFF2-40B4-BE49-F238E27FC236}">
                    <a16:creationId xmlns:a16="http://schemas.microsoft.com/office/drawing/2014/main" id="{95044A9E-4DC8-3BF2-9D65-FFF13B8265D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55048" y="5648160"/>
                <a:ext cx="104776" cy="110102"/>
              </a:xfrm>
              <a:custGeom>
                <a:avLst/>
                <a:gdLst>
                  <a:gd name="T0" fmla="*/ 25 w 50"/>
                  <a:gd name="T1" fmla="*/ 0 h 52"/>
                  <a:gd name="T2" fmla="*/ 0 w 50"/>
                  <a:gd name="T3" fmla="*/ 24 h 52"/>
                  <a:gd name="T4" fmla="*/ 17 w 50"/>
                  <a:gd name="T5" fmla="*/ 47 h 52"/>
                  <a:gd name="T6" fmla="*/ 17 w 50"/>
                  <a:gd name="T7" fmla="*/ 50 h 52"/>
                  <a:gd name="T8" fmla="*/ 19 w 50"/>
                  <a:gd name="T9" fmla="*/ 52 h 52"/>
                  <a:gd name="T10" fmla="*/ 31 w 50"/>
                  <a:gd name="T11" fmla="*/ 52 h 52"/>
                  <a:gd name="T12" fmla="*/ 33 w 50"/>
                  <a:gd name="T13" fmla="*/ 50 h 52"/>
                  <a:gd name="T14" fmla="*/ 33 w 50"/>
                  <a:gd name="T15" fmla="*/ 47 h 52"/>
                  <a:gd name="T16" fmla="*/ 50 w 50"/>
                  <a:gd name="T17" fmla="*/ 24 h 52"/>
                  <a:gd name="T18" fmla="*/ 25 w 50"/>
                  <a:gd name="T1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52">
                    <a:moveTo>
                      <a:pt x="25" y="0"/>
                    </a:moveTo>
                    <a:cubicBezTo>
                      <a:pt x="11" y="0"/>
                      <a:pt x="0" y="11"/>
                      <a:pt x="0" y="24"/>
                    </a:cubicBezTo>
                    <a:cubicBezTo>
                      <a:pt x="0" y="34"/>
                      <a:pt x="7" y="43"/>
                      <a:pt x="17" y="47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7" y="51"/>
                      <a:pt x="18" y="52"/>
                      <a:pt x="19" y="52"/>
                    </a:cubicBezTo>
                    <a:cubicBezTo>
                      <a:pt x="31" y="52"/>
                      <a:pt x="31" y="52"/>
                      <a:pt x="31" y="52"/>
                    </a:cubicBezTo>
                    <a:cubicBezTo>
                      <a:pt x="32" y="52"/>
                      <a:pt x="33" y="51"/>
                      <a:pt x="33" y="50"/>
                    </a:cubicBezTo>
                    <a:cubicBezTo>
                      <a:pt x="33" y="47"/>
                      <a:pt x="33" y="47"/>
                      <a:pt x="33" y="47"/>
                    </a:cubicBezTo>
                    <a:cubicBezTo>
                      <a:pt x="43" y="43"/>
                      <a:pt x="50" y="34"/>
                      <a:pt x="50" y="24"/>
                    </a:cubicBezTo>
                    <a:cubicBezTo>
                      <a:pt x="50" y="11"/>
                      <a:pt x="39" y="0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C68DE1FB-394B-1969-87A8-9B2552526D02}"/>
                </a:ext>
              </a:extLst>
            </p:cNvPr>
            <p:cNvSpPr/>
            <p:nvPr/>
          </p:nvSpPr>
          <p:spPr>
            <a:xfrm flipH="1">
              <a:off x="1499272" y="3418124"/>
              <a:ext cx="932384" cy="69877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PANN in PE </a:t>
              </a:r>
            </a:p>
          </p:txBody>
        </p: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C7D0B3A3-7FC5-E3E0-A260-09F0391E6A1E}"/>
                </a:ext>
              </a:extLst>
            </p:cNvPr>
            <p:cNvGrpSpPr/>
            <p:nvPr/>
          </p:nvGrpSpPr>
          <p:grpSpPr>
            <a:xfrm flipH="1">
              <a:off x="2460481" y="3549838"/>
              <a:ext cx="419155" cy="424747"/>
              <a:chOff x="5554663" y="723899"/>
              <a:chExt cx="357187" cy="361952"/>
            </a:xfrm>
            <a:solidFill>
              <a:srgbClr val="D9D9D9"/>
            </a:solidFill>
          </p:grpSpPr>
          <p:sp>
            <p:nvSpPr>
              <p:cNvPr id="145" name="Freeform 68">
                <a:extLst>
                  <a:ext uri="{FF2B5EF4-FFF2-40B4-BE49-F238E27FC236}">
                    <a16:creationId xmlns:a16="http://schemas.microsoft.com/office/drawing/2014/main" id="{5B4E5954-8245-87B4-0C8A-7CB3FDFEB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54663" y="949325"/>
                <a:ext cx="131763" cy="136525"/>
              </a:xfrm>
              <a:custGeom>
                <a:avLst/>
                <a:gdLst>
                  <a:gd name="T0" fmla="*/ 12 w 35"/>
                  <a:gd name="T1" fmla="*/ 0 h 36"/>
                  <a:gd name="T2" fmla="*/ 0 w 35"/>
                  <a:gd name="T3" fmla="*/ 21 h 36"/>
                  <a:gd name="T4" fmla="*/ 0 w 35"/>
                  <a:gd name="T5" fmla="*/ 23 h 36"/>
                  <a:gd name="T6" fmla="*/ 2 w 35"/>
                  <a:gd name="T7" fmla="*/ 24 h 36"/>
                  <a:gd name="T8" fmla="*/ 16 w 35"/>
                  <a:gd name="T9" fmla="*/ 22 h 36"/>
                  <a:gd name="T10" fmla="*/ 21 w 35"/>
                  <a:gd name="T11" fmla="*/ 35 h 36"/>
                  <a:gd name="T12" fmla="*/ 23 w 35"/>
                  <a:gd name="T13" fmla="*/ 36 h 36"/>
                  <a:gd name="T14" fmla="*/ 23 w 35"/>
                  <a:gd name="T15" fmla="*/ 36 h 36"/>
                  <a:gd name="T16" fmla="*/ 24 w 35"/>
                  <a:gd name="T17" fmla="*/ 35 h 36"/>
                  <a:gd name="T18" fmla="*/ 35 w 35"/>
                  <a:gd name="T19" fmla="*/ 18 h 36"/>
                  <a:gd name="T20" fmla="*/ 12 w 35"/>
                  <a:gd name="T2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" h="36">
                    <a:moveTo>
                      <a:pt x="12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2"/>
                      <a:pt x="0" y="22"/>
                      <a:pt x="0" y="23"/>
                    </a:cubicBezTo>
                    <a:cubicBezTo>
                      <a:pt x="1" y="24"/>
                      <a:pt x="2" y="24"/>
                      <a:pt x="2" y="24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2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4" y="36"/>
                      <a:pt x="24" y="35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25" y="15"/>
                      <a:pt x="17" y="8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0" name="Freeform 69">
                <a:extLst>
                  <a:ext uri="{FF2B5EF4-FFF2-40B4-BE49-F238E27FC236}">
                    <a16:creationId xmlns:a16="http://schemas.microsoft.com/office/drawing/2014/main" id="{AB0BE1C6-A76D-62AA-78B6-CE11E61CF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84850" y="954088"/>
                <a:ext cx="127000" cy="131763"/>
              </a:xfrm>
              <a:custGeom>
                <a:avLst/>
                <a:gdLst>
                  <a:gd name="T0" fmla="*/ 34 w 34"/>
                  <a:gd name="T1" fmla="*/ 20 h 35"/>
                  <a:gd name="T2" fmla="*/ 22 w 34"/>
                  <a:gd name="T3" fmla="*/ 0 h 35"/>
                  <a:gd name="T4" fmla="*/ 0 w 34"/>
                  <a:gd name="T5" fmla="*/ 17 h 35"/>
                  <a:gd name="T6" fmla="*/ 10 w 34"/>
                  <a:gd name="T7" fmla="*/ 34 h 35"/>
                  <a:gd name="T8" fmla="*/ 12 w 34"/>
                  <a:gd name="T9" fmla="*/ 35 h 35"/>
                  <a:gd name="T10" fmla="*/ 12 w 34"/>
                  <a:gd name="T11" fmla="*/ 35 h 35"/>
                  <a:gd name="T12" fmla="*/ 13 w 34"/>
                  <a:gd name="T13" fmla="*/ 34 h 35"/>
                  <a:gd name="T14" fmla="*/ 18 w 34"/>
                  <a:gd name="T15" fmla="*/ 21 h 35"/>
                  <a:gd name="T16" fmla="*/ 32 w 34"/>
                  <a:gd name="T17" fmla="*/ 23 h 35"/>
                  <a:gd name="T18" fmla="*/ 34 w 34"/>
                  <a:gd name="T19" fmla="*/ 22 h 35"/>
                  <a:gd name="T20" fmla="*/ 34 w 34"/>
                  <a:gd name="T21" fmla="*/ 2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4" h="35">
                    <a:moveTo>
                      <a:pt x="34" y="20"/>
                    </a:moveTo>
                    <a:cubicBezTo>
                      <a:pt x="22" y="0"/>
                      <a:pt x="22" y="0"/>
                      <a:pt x="22" y="0"/>
                    </a:cubicBezTo>
                    <a:cubicBezTo>
                      <a:pt x="17" y="8"/>
                      <a:pt x="9" y="14"/>
                      <a:pt x="0" y="17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5"/>
                      <a:pt x="11" y="35"/>
                      <a:pt x="12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3" y="35"/>
                      <a:pt x="13" y="34"/>
                      <a:pt x="13" y="34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3"/>
                      <a:pt x="34" y="23"/>
                      <a:pt x="34" y="22"/>
                    </a:cubicBezTo>
                    <a:cubicBezTo>
                      <a:pt x="34" y="21"/>
                      <a:pt x="34" y="21"/>
                      <a:pt x="3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1" name="Freeform 70">
                <a:extLst>
                  <a:ext uri="{FF2B5EF4-FFF2-40B4-BE49-F238E27FC236}">
                    <a16:creationId xmlns:a16="http://schemas.microsoft.com/office/drawing/2014/main" id="{2BF18F6E-88A4-0952-3FCB-E30EBC40EA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92759" y="723899"/>
                <a:ext cx="285750" cy="285750"/>
              </a:xfrm>
              <a:custGeom>
                <a:avLst/>
                <a:gdLst>
                  <a:gd name="T0" fmla="*/ 76 w 76"/>
                  <a:gd name="T1" fmla="*/ 38 h 76"/>
                  <a:gd name="T2" fmla="*/ 38 w 76"/>
                  <a:gd name="T3" fmla="*/ 0 h 76"/>
                  <a:gd name="T4" fmla="*/ 0 w 76"/>
                  <a:gd name="T5" fmla="*/ 38 h 76"/>
                  <a:gd name="T6" fmla="*/ 38 w 76"/>
                  <a:gd name="T7" fmla="*/ 76 h 76"/>
                  <a:gd name="T8" fmla="*/ 76 w 76"/>
                  <a:gd name="T9" fmla="*/ 38 h 76"/>
                  <a:gd name="T10" fmla="*/ 57 w 76"/>
                  <a:gd name="T11" fmla="*/ 34 h 76"/>
                  <a:gd name="T12" fmla="*/ 48 w 76"/>
                  <a:gd name="T13" fmla="*/ 41 h 76"/>
                  <a:gd name="T14" fmla="*/ 52 w 76"/>
                  <a:gd name="T15" fmla="*/ 53 h 76"/>
                  <a:gd name="T16" fmla="*/ 51 w 76"/>
                  <a:gd name="T17" fmla="*/ 56 h 76"/>
                  <a:gd name="T18" fmla="*/ 50 w 76"/>
                  <a:gd name="T19" fmla="*/ 56 h 76"/>
                  <a:gd name="T20" fmla="*/ 49 w 76"/>
                  <a:gd name="T21" fmla="*/ 56 h 76"/>
                  <a:gd name="T22" fmla="*/ 38 w 76"/>
                  <a:gd name="T23" fmla="*/ 49 h 76"/>
                  <a:gd name="T24" fmla="*/ 27 w 76"/>
                  <a:gd name="T25" fmla="*/ 56 h 76"/>
                  <a:gd name="T26" fmla="*/ 25 w 76"/>
                  <a:gd name="T27" fmla="*/ 56 h 76"/>
                  <a:gd name="T28" fmla="*/ 24 w 76"/>
                  <a:gd name="T29" fmla="*/ 53 h 76"/>
                  <a:gd name="T30" fmla="*/ 28 w 76"/>
                  <a:gd name="T31" fmla="*/ 41 h 76"/>
                  <a:gd name="T32" fmla="*/ 19 w 76"/>
                  <a:gd name="T33" fmla="*/ 34 h 76"/>
                  <a:gd name="T34" fmla="*/ 18 w 76"/>
                  <a:gd name="T35" fmla="*/ 31 h 76"/>
                  <a:gd name="T36" fmla="*/ 20 w 76"/>
                  <a:gd name="T37" fmla="*/ 30 h 76"/>
                  <a:gd name="T38" fmla="*/ 31 w 76"/>
                  <a:gd name="T39" fmla="*/ 30 h 76"/>
                  <a:gd name="T40" fmla="*/ 36 w 76"/>
                  <a:gd name="T41" fmla="*/ 19 h 76"/>
                  <a:gd name="T42" fmla="*/ 40 w 76"/>
                  <a:gd name="T43" fmla="*/ 19 h 76"/>
                  <a:gd name="T44" fmla="*/ 45 w 76"/>
                  <a:gd name="T45" fmla="*/ 30 h 76"/>
                  <a:gd name="T46" fmla="*/ 56 w 76"/>
                  <a:gd name="T47" fmla="*/ 30 h 76"/>
                  <a:gd name="T48" fmla="*/ 58 w 76"/>
                  <a:gd name="T49" fmla="*/ 31 h 76"/>
                  <a:gd name="T50" fmla="*/ 57 w 76"/>
                  <a:gd name="T51" fmla="*/ 3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6" h="76">
                    <a:moveTo>
                      <a:pt x="76" y="38"/>
                    </a:moveTo>
                    <a:cubicBezTo>
                      <a:pt x="76" y="17"/>
                      <a:pt x="59" y="0"/>
                      <a:pt x="38" y="0"/>
                    </a:cubicBezTo>
                    <a:cubicBezTo>
                      <a:pt x="17" y="0"/>
                      <a:pt x="0" y="17"/>
                      <a:pt x="0" y="38"/>
                    </a:cubicBezTo>
                    <a:cubicBezTo>
                      <a:pt x="0" y="59"/>
                      <a:pt x="17" y="76"/>
                      <a:pt x="38" y="76"/>
                    </a:cubicBezTo>
                    <a:cubicBezTo>
                      <a:pt x="59" y="76"/>
                      <a:pt x="76" y="59"/>
                      <a:pt x="76" y="38"/>
                    </a:cubicBezTo>
                    <a:close/>
                    <a:moveTo>
                      <a:pt x="57" y="34"/>
                    </a:moveTo>
                    <a:cubicBezTo>
                      <a:pt x="48" y="41"/>
                      <a:pt x="48" y="41"/>
                      <a:pt x="48" y="41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4"/>
                      <a:pt x="52" y="55"/>
                      <a:pt x="51" y="56"/>
                    </a:cubicBezTo>
                    <a:cubicBezTo>
                      <a:pt x="51" y="56"/>
                      <a:pt x="50" y="56"/>
                      <a:pt x="50" y="56"/>
                    </a:cubicBezTo>
                    <a:cubicBezTo>
                      <a:pt x="50" y="56"/>
                      <a:pt x="49" y="56"/>
                      <a:pt x="49" y="56"/>
                    </a:cubicBezTo>
                    <a:cubicBezTo>
                      <a:pt x="38" y="49"/>
                      <a:pt x="38" y="49"/>
                      <a:pt x="38" y="49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6" y="56"/>
                      <a:pt x="25" y="56"/>
                      <a:pt x="25" y="56"/>
                    </a:cubicBezTo>
                    <a:cubicBezTo>
                      <a:pt x="24" y="55"/>
                      <a:pt x="24" y="54"/>
                      <a:pt x="24" y="53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3"/>
                      <a:pt x="18" y="32"/>
                      <a:pt x="18" y="31"/>
                    </a:cubicBezTo>
                    <a:cubicBezTo>
                      <a:pt x="18" y="31"/>
                      <a:pt x="19" y="30"/>
                      <a:pt x="20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8"/>
                      <a:pt x="39" y="18"/>
                      <a:pt x="40" y="1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7" y="30"/>
                      <a:pt x="58" y="31"/>
                      <a:pt x="58" y="31"/>
                    </a:cubicBezTo>
                    <a:cubicBezTo>
                      <a:pt x="58" y="32"/>
                      <a:pt x="58" y="33"/>
                      <a:pt x="57" y="3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A553121F-B423-8557-916D-C279CA55AE7A}"/>
                </a:ext>
              </a:extLst>
            </p:cNvPr>
            <p:cNvSpPr/>
            <p:nvPr/>
          </p:nvSpPr>
          <p:spPr>
            <a:xfrm>
              <a:off x="403777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49F4AA9A-862A-B83A-BF44-0C38B3DB22C9}"/>
                </a:ext>
              </a:extLst>
            </p:cNvPr>
            <p:cNvSpPr/>
            <p:nvPr/>
          </p:nvSpPr>
          <p:spPr>
            <a:xfrm flipH="1">
              <a:off x="6185679" y="5608712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topologies 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F371298B-E7B8-4A6F-C0A7-1005FC88ED5E}"/>
                </a:ext>
              </a:extLst>
            </p:cNvPr>
            <p:cNvSpPr txBox="1"/>
            <p:nvPr/>
          </p:nvSpPr>
          <p:spPr>
            <a:xfrm>
              <a:off x="7785230" y="302738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Control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B4991C13-4CE0-3FB3-80A2-B8B23AD875CC}"/>
                </a:ext>
              </a:extLst>
            </p:cNvPr>
            <p:cNvSpPr txBox="1"/>
            <p:nvPr/>
          </p:nvSpPr>
          <p:spPr>
            <a:xfrm>
              <a:off x="7785230" y="420852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Diagnosis</a:t>
              </a:r>
            </a:p>
          </p:txBody>
        </p: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9B9FEC62-559D-817B-94D8-A7CEDB598133}"/>
                </a:ext>
              </a:extLst>
            </p:cNvPr>
            <p:cNvSpPr/>
            <p:nvPr/>
          </p:nvSpPr>
          <p:spPr>
            <a:xfrm flipH="1">
              <a:off x="3863310" y="3604771"/>
              <a:ext cx="1107136" cy="29827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Design</a:t>
              </a: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41412263-0986-6332-D695-A3672BE00ED8}"/>
                </a:ext>
              </a:extLst>
            </p:cNvPr>
            <p:cNvSpPr/>
            <p:nvPr/>
          </p:nvSpPr>
          <p:spPr>
            <a:xfrm flipH="1">
              <a:off x="5456831" y="3612337"/>
              <a:ext cx="106474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Control</a:t>
              </a:r>
            </a:p>
          </p:txBody>
        </p:sp>
        <p:sp>
          <p:nvSpPr>
            <p:cNvPr id="181" name="Rectangle 180">
              <a:extLst>
                <a:ext uri="{FF2B5EF4-FFF2-40B4-BE49-F238E27FC236}">
                  <a16:creationId xmlns:a16="http://schemas.microsoft.com/office/drawing/2014/main" id="{A1369135-249E-934F-0CA6-55F02FD56461}"/>
                </a:ext>
              </a:extLst>
            </p:cNvPr>
            <p:cNvSpPr/>
            <p:nvPr/>
          </p:nvSpPr>
          <p:spPr>
            <a:xfrm flipH="1">
              <a:off x="7136004" y="3611883"/>
              <a:ext cx="166963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Maintenance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8D6C399-18F0-271D-0794-DDF539EE6CBC}"/>
                </a:ext>
              </a:extLst>
            </p:cNvPr>
            <p:cNvSpPr/>
            <p:nvPr/>
          </p:nvSpPr>
          <p:spPr>
            <a:xfrm>
              <a:off x="709869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6B3F595-8BC2-EFF4-0F13-1B10D4A5C58D}"/>
                </a:ext>
              </a:extLst>
            </p:cNvPr>
            <p:cNvSpPr/>
            <p:nvPr/>
          </p:nvSpPr>
          <p:spPr>
            <a:xfrm>
              <a:off x="6536791" y="2822212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文本框 4">
            <a:extLst>
              <a:ext uri="{FF2B5EF4-FFF2-40B4-BE49-F238E27FC236}">
                <a16:creationId xmlns:a16="http://schemas.microsoft.com/office/drawing/2014/main" id="{F593B0C1-BBC7-B635-2A91-1F46CB405692}"/>
              </a:ext>
            </a:extLst>
          </p:cNvPr>
          <p:cNvSpPr txBox="1"/>
          <p:nvPr/>
        </p:nvSpPr>
        <p:spPr>
          <a:xfrm>
            <a:off x="2461298" y="6024786"/>
            <a:ext cx="7269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 th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fe Cycle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ower Electronics System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Slide Number Placeholder 43">
            <a:extLst>
              <a:ext uri="{FF2B5EF4-FFF2-40B4-BE49-F238E27FC236}">
                <a16:creationId xmlns:a16="http://schemas.microsoft.com/office/drawing/2014/main" id="{D7F98A58-6531-7884-DF53-775FC08C7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46" name="Title 1">
            <a:extLst>
              <a:ext uri="{FF2B5EF4-FFF2-40B4-BE49-F238E27FC236}">
                <a16:creationId xmlns:a16="http://schemas.microsoft.com/office/drawing/2014/main" id="{4CAB0675-AA22-BD47-0CE6-879057AADED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51" name="Picture 50" descr="A logo on a red background&#10;&#10;Description automatically generated">
            <a:extLst>
              <a:ext uri="{FF2B5EF4-FFF2-40B4-BE49-F238E27FC236}">
                <a16:creationId xmlns:a16="http://schemas.microsoft.com/office/drawing/2014/main" id="{1EA3F79A-547A-0E39-9D1C-A7B24ECC2F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328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pic>
        <p:nvPicPr>
          <p:cNvPr id="162" name="Picture 161" descr="A diagram of a software system&#10;&#10;Description automatically generated">
            <a:extLst>
              <a:ext uri="{FF2B5EF4-FFF2-40B4-BE49-F238E27FC236}">
                <a16:creationId xmlns:a16="http://schemas.microsoft.com/office/drawing/2014/main" id="{AB91EC66-5485-CD9B-3F08-534A8D01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464" y="885897"/>
            <a:ext cx="7308274" cy="5469136"/>
          </a:xfrm>
          <a:prstGeom prst="rect">
            <a:avLst/>
          </a:prstGeom>
        </p:spPr>
      </p:pic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0287" y="923452"/>
            <a:ext cx="180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PE Design Autom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6" name="文本框 4">
            <a:extLst>
              <a:ext uri="{FF2B5EF4-FFF2-40B4-BE49-F238E27FC236}">
                <a16:creationId xmlns:a16="http://schemas.microsoft.com/office/drawing/2014/main" id="{700F6B90-CBB8-0AB4-A878-F890EEC41509}"/>
              </a:ext>
            </a:extLst>
          </p:cNvPr>
          <p:cNvSpPr txBox="1"/>
          <p:nvPr/>
        </p:nvSpPr>
        <p:spPr>
          <a:xfrm>
            <a:off x="1556260" y="6327808"/>
            <a:ext cx="7608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20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in </a:t>
            </a:r>
            <a:r>
              <a:rPr kumimoji="0" lang="en-US" altLang="zh-CN" sz="1200" i="1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. on Ind. Electron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1200" i="0" u="none" strike="noStrike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3"/>
              </a:rPr>
              <a:t>https://github.com/XinzeLee/PE-GPT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8" name="Content Placeholder 2">
            <a:extLst>
              <a:ext uri="{FF2B5EF4-FFF2-40B4-BE49-F238E27FC236}">
                <a16:creationId xmlns:a16="http://schemas.microsoft.com/office/drawing/2014/main" id="{9349E0B6-1590-A47D-651B-84FE58AC0CF9}"/>
              </a:ext>
            </a:extLst>
          </p:cNvPr>
          <p:cNvSpPr txBox="1">
            <a:spLocks/>
          </p:cNvSpPr>
          <p:nvPr/>
        </p:nvSpPr>
        <p:spPr>
          <a:xfrm>
            <a:off x="9108828" y="896057"/>
            <a:ext cx="2824927" cy="249510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9" name="Content Placeholder 2">
            <a:extLst>
              <a:ext uri="{FF2B5EF4-FFF2-40B4-BE49-F238E27FC236}">
                <a16:creationId xmlns:a16="http://schemas.microsoft.com/office/drawing/2014/main" id="{195144A2-CF5C-0C4F-A0DE-378D56C7A3C6}"/>
              </a:ext>
            </a:extLst>
          </p:cNvPr>
          <p:cNvSpPr txBox="1">
            <a:spLocks/>
          </p:cNvSpPr>
          <p:nvPr/>
        </p:nvSpPr>
        <p:spPr>
          <a:xfrm>
            <a:off x="9108828" y="3509801"/>
            <a:ext cx="2824927" cy="141890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80" name="Content Placeholder 2">
            <a:extLst>
              <a:ext uri="{FF2B5EF4-FFF2-40B4-BE49-F238E27FC236}">
                <a16:creationId xmlns:a16="http://schemas.microsoft.com/office/drawing/2014/main" id="{40C37EF5-5F51-96A9-DEC0-2AE806FB8F7F}"/>
              </a:ext>
            </a:extLst>
          </p:cNvPr>
          <p:cNvSpPr txBox="1">
            <a:spLocks/>
          </p:cNvSpPr>
          <p:nvPr/>
        </p:nvSpPr>
        <p:spPr>
          <a:xfrm>
            <a:off x="9108828" y="5101894"/>
            <a:ext cx="2824927" cy="1656326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84" name="Picture 183">
            <a:extLst>
              <a:ext uri="{FF2B5EF4-FFF2-40B4-BE49-F238E27FC236}">
                <a16:creationId xmlns:a16="http://schemas.microsoft.com/office/drawing/2014/main" id="{F7ADF16A-8B02-48E5-4DD6-EB2091732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0331" y="3529985"/>
            <a:ext cx="2841917" cy="1108938"/>
          </a:xfrm>
          <a:prstGeom prst="rect">
            <a:avLst/>
          </a:prstGeom>
        </p:spPr>
      </p:pic>
      <p:sp>
        <p:nvSpPr>
          <p:cNvPr id="186" name="TextBox 185">
            <a:extLst>
              <a:ext uri="{FF2B5EF4-FFF2-40B4-BE49-F238E27FC236}">
                <a16:creationId xmlns:a16="http://schemas.microsoft.com/office/drawing/2014/main" id="{5C39C0A5-15BC-7072-A624-C65E5F8CB0F3}"/>
              </a:ext>
            </a:extLst>
          </p:cNvPr>
          <p:cNvSpPr txBox="1"/>
          <p:nvPr/>
        </p:nvSpPr>
        <p:spPr>
          <a:xfrm>
            <a:off x="9054937" y="4590155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timal design insights</a:t>
            </a:r>
            <a:endParaRPr lang="zh-CN" altLang="en-US" sz="1600" i="1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6D56E8B1-1AFF-4183-0D7C-6CB691E84EE2}"/>
              </a:ext>
            </a:extLst>
          </p:cNvPr>
          <p:cNvSpPr txBox="1"/>
          <p:nvPr/>
        </p:nvSpPr>
        <p:spPr>
          <a:xfrm>
            <a:off x="9054937" y="3068820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ing and optimization</a:t>
            </a:r>
            <a:endParaRPr lang="zh-CN" altLang="en-US" sz="1600" i="1" dirty="0"/>
          </a:p>
        </p:txBody>
      </p:sp>
      <p:pic>
        <p:nvPicPr>
          <p:cNvPr id="188" name="Picture 187">
            <a:extLst>
              <a:ext uri="{FF2B5EF4-FFF2-40B4-BE49-F238E27FC236}">
                <a16:creationId xmlns:a16="http://schemas.microsoft.com/office/drawing/2014/main" id="{472E03CE-7C8E-88ED-2D35-34BC14BAF7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3763" y="923452"/>
            <a:ext cx="2315052" cy="2162265"/>
          </a:xfrm>
          <a:prstGeom prst="rect">
            <a:avLst/>
          </a:prstGeom>
        </p:spPr>
      </p:pic>
      <p:sp>
        <p:nvSpPr>
          <p:cNvPr id="189" name="TextBox 188">
            <a:extLst>
              <a:ext uri="{FF2B5EF4-FFF2-40B4-BE49-F238E27FC236}">
                <a16:creationId xmlns:a16="http://schemas.microsoft.com/office/drawing/2014/main" id="{1BEC9348-64DE-F49F-97F0-A8ED900F8249}"/>
              </a:ext>
            </a:extLst>
          </p:cNvPr>
          <p:cNvSpPr txBox="1"/>
          <p:nvPr/>
        </p:nvSpPr>
        <p:spPr>
          <a:xfrm>
            <a:off x="9054936" y="6431484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lang="zh-CN" altLang="en-US" sz="1600" i="1" dirty="0"/>
          </a:p>
        </p:txBody>
      </p:sp>
      <p:pic>
        <p:nvPicPr>
          <p:cNvPr id="193" name="Picture 192">
            <a:extLst>
              <a:ext uri="{FF2B5EF4-FFF2-40B4-BE49-F238E27FC236}">
                <a16:creationId xmlns:a16="http://schemas.microsoft.com/office/drawing/2014/main" id="{272A24A2-B130-E800-2361-A0EAE3AD1B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6178" y="5082793"/>
            <a:ext cx="2730221" cy="14189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E299E4-ED0E-53E2-4BAB-CB4FAB4010BB}"/>
              </a:ext>
            </a:extLst>
          </p:cNvPr>
          <p:cNvSpPr txBox="1"/>
          <p:nvPr/>
        </p:nvSpPr>
        <p:spPr>
          <a:xfrm>
            <a:off x="0" y="2096210"/>
            <a:ext cx="255205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rge language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-based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amework for PE desig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B8EA310-1913-24D8-3A96-D91C2A6ABAF9}"/>
              </a:ext>
            </a:extLst>
          </p:cNvPr>
          <p:cNvSpPr txBox="1">
            <a:spLocks/>
          </p:cNvSpPr>
          <p:nvPr/>
        </p:nvSpPr>
        <p:spPr>
          <a:xfrm>
            <a:off x="261345" y="3877418"/>
            <a:ext cx="2589829" cy="1575704"/>
          </a:xfrm>
          <a:prstGeom prst="rect">
            <a:avLst/>
          </a:prstGeom>
          <a:solidFill>
            <a:srgbClr val="FFF9E7">
              <a:alpha val="98000"/>
            </a:srgbClr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90A89B15-A440-5045-4CA1-A5C84A7257C9}"/>
              </a:ext>
            </a:extLst>
          </p:cNvPr>
          <p:cNvCxnSpPr>
            <a:cxnSpLocks/>
            <a:stCxn id="7" idx="2"/>
          </p:cNvCxnSpPr>
          <p:nvPr/>
        </p:nvCxnSpPr>
        <p:spPr>
          <a:xfrm rot="16200000" flipH="1">
            <a:off x="2260326" y="4749056"/>
            <a:ext cx="319180" cy="1727312"/>
          </a:xfrm>
          <a:prstGeom prst="bentConnector2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1F888B5-7C5D-4093-2934-367364B07CEF}"/>
              </a:ext>
            </a:extLst>
          </p:cNvPr>
          <p:cNvSpPr txBox="1"/>
          <p:nvPr/>
        </p:nvSpPr>
        <p:spPr>
          <a:xfrm>
            <a:off x="280233" y="3918912"/>
            <a:ext cx="2552053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hance Model Zoo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nuanced and comprehensive PANN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models for more converter topologies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rove modeling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C1CF30-3189-1FCA-0316-9DC0B0F22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F6B7AF1-B439-C965-466E-CF061C0E8C8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10" name="Picture 9" descr="A logo on a red background&#10;&#10;Description automatically generated">
            <a:extLst>
              <a:ext uri="{FF2B5EF4-FFF2-40B4-BE49-F238E27FC236}">
                <a16:creationId xmlns:a16="http://schemas.microsoft.com/office/drawing/2014/main" id="{1A416E72-129C-99D0-225D-64CAC7750B6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465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6264" y="1030224"/>
            <a:ext cx="5070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Adaptive Control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9AE6202F-5250-60BA-C443-5CCE2ACA15BD}"/>
              </a:ext>
            </a:extLst>
          </p:cNvPr>
          <p:cNvGrpSpPr>
            <a:grpSpLocks noChangeAspect="1"/>
          </p:cNvGrpSpPr>
          <p:nvPr/>
        </p:nvGrpSpPr>
        <p:grpSpPr>
          <a:xfrm>
            <a:off x="5206768" y="2940711"/>
            <a:ext cx="1802123" cy="1823956"/>
            <a:chOff x="4089504" y="1917301"/>
            <a:chExt cx="3726750" cy="3771900"/>
          </a:xfrm>
        </p:grpSpPr>
        <p:grpSp>
          <p:nvGrpSpPr>
            <p:cNvPr id="51" name="Graphic 5">
              <a:extLst>
                <a:ext uri="{FF2B5EF4-FFF2-40B4-BE49-F238E27FC236}">
                  <a16:creationId xmlns:a16="http://schemas.microsoft.com/office/drawing/2014/main" id="{624D912E-BDD6-D061-CF3A-490A0BA4DB79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146" name="Freeform: Shape 145">
                <a:extLst>
                  <a:ext uri="{FF2B5EF4-FFF2-40B4-BE49-F238E27FC236}">
                    <a16:creationId xmlns:a16="http://schemas.microsoft.com/office/drawing/2014/main" id="{6C53901E-7D56-6E01-5FEF-5602D7756619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7" name="Freeform: Shape 146">
                <a:extLst>
                  <a:ext uri="{FF2B5EF4-FFF2-40B4-BE49-F238E27FC236}">
                    <a16:creationId xmlns:a16="http://schemas.microsoft.com/office/drawing/2014/main" id="{443A304C-933D-66DE-5D2E-858EC3299A2A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8" name="Freeform: Shape 147">
                <a:extLst>
                  <a:ext uri="{FF2B5EF4-FFF2-40B4-BE49-F238E27FC236}">
                    <a16:creationId xmlns:a16="http://schemas.microsoft.com/office/drawing/2014/main" id="{8742640D-78A9-21B7-D473-00BF28E5D495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9" name="Freeform: Shape 148">
                <a:extLst>
                  <a:ext uri="{FF2B5EF4-FFF2-40B4-BE49-F238E27FC236}">
                    <a16:creationId xmlns:a16="http://schemas.microsoft.com/office/drawing/2014/main" id="{5FE5629F-7327-F761-B872-43D0D977751C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A46C528A-1BF0-20FB-C62C-9518F890DCFB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92F116DD-4344-FEC1-3465-159242490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A9229A79-A5BF-6BC3-2480-BC94010279D0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4A875763-D6FD-F82C-F937-2EA8994226F5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9C42AA17-8701-8EE7-181D-BD9EA84C3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CE4F2C32-FCAD-2AF1-0993-EBB52D542B84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87828255-7713-ABEF-59DA-F72B1DBEF706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B3658388-02E6-39FA-202D-FCB0104AFA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BACDAF56-FC54-8CFA-D532-974F87496FE3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9A84B7A2-9D7B-BC62-1E6C-3C9D6D4C5678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7C1625A7-CDC5-D218-E512-A53B27A202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E4EE2112-0F5F-6112-E7D9-7DDFA57991D7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E114EE72-BF24-7B0D-B4E9-18CD34A893D7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9" name="Freeform: Shape 128">
              <a:extLst>
                <a:ext uri="{FF2B5EF4-FFF2-40B4-BE49-F238E27FC236}">
                  <a16:creationId xmlns:a16="http://schemas.microsoft.com/office/drawing/2014/main" id="{9E5E7F98-6C04-E379-3B58-293145CBB75A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C9132618-A588-F903-E8D2-CC9EB1E84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131" name="Freeform: Shape 130">
              <a:extLst>
                <a:ext uri="{FF2B5EF4-FFF2-40B4-BE49-F238E27FC236}">
                  <a16:creationId xmlns:a16="http://schemas.microsoft.com/office/drawing/2014/main" id="{93461F50-02C5-C901-7097-EAAE986D63C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2" name="Freeform: Shape 131">
              <a:extLst>
                <a:ext uri="{FF2B5EF4-FFF2-40B4-BE49-F238E27FC236}">
                  <a16:creationId xmlns:a16="http://schemas.microsoft.com/office/drawing/2014/main" id="{396BFED4-58D7-D1D2-C4F4-BFF1251BBE1A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3" name="Freeform: Shape 132">
              <a:extLst>
                <a:ext uri="{FF2B5EF4-FFF2-40B4-BE49-F238E27FC236}">
                  <a16:creationId xmlns:a16="http://schemas.microsoft.com/office/drawing/2014/main" id="{C1BE04EB-D4F9-3083-374B-8AC29D1D8147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4" name="Freeform: Shape 133">
              <a:extLst>
                <a:ext uri="{FF2B5EF4-FFF2-40B4-BE49-F238E27FC236}">
                  <a16:creationId xmlns:a16="http://schemas.microsoft.com/office/drawing/2014/main" id="{87B07BAB-567B-DDD0-F343-F0E38C863DCF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cxnSp>
        <p:nvCxnSpPr>
          <p:cNvPr id="159" name="直接连接符 11">
            <a:extLst>
              <a:ext uri="{FF2B5EF4-FFF2-40B4-BE49-F238E27FC236}">
                <a16:creationId xmlns:a16="http://schemas.microsoft.com/office/drawing/2014/main" id="{7B2BBEE7-B992-5BDB-9B14-4FCA82E51C03}"/>
              </a:ext>
            </a:extLst>
          </p:cNvPr>
          <p:cNvCxnSpPr>
            <a:cxnSpLocks/>
          </p:cNvCxnSpPr>
          <p:nvPr/>
        </p:nvCxnSpPr>
        <p:spPr>
          <a:xfrm flipV="1">
            <a:off x="6096042" y="944168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1">
            <a:extLst>
              <a:ext uri="{FF2B5EF4-FFF2-40B4-BE49-F238E27FC236}">
                <a16:creationId xmlns:a16="http://schemas.microsoft.com/office/drawing/2014/main" id="{95D9CE5B-846F-8424-3F19-459907CC7D19}"/>
              </a:ext>
            </a:extLst>
          </p:cNvPr>
          <p:cNvCxnSpPr>
            <a:cxnSpLocks/>
          </p:cNvCxnSpPr>
          <p:nvPr/>
        </p:nvCxnSpPr>
        <p:spPr>
          <a:xfrm flipV="1">
            <a:off x="6068099" y="4713546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1" name="Picture 170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9A314F0E-02B7-7364-32D9-5D10E52B495C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450" y="3287953"/>
            <a:ext cx="816273" cy="816273"/>
          </a:xfrm>
          <a:prstGeom prst="rect">
            <a:avLst/>
          </a:prstGeom>
        </p:spPr>
      </p:pic>
      <p:sp>
        <p:nvSpPr>
          <p:cNvPr id="172" name="文本框 4">
            <a:extLst>
              <a:ext uri="{FF2B5EF4-FFF2-40B4-BE49-F238E27FC236}">
                <a16:creationId xmlns:a16="http://schemas.microsoft.com/office/drawing/2014/main" id="{483D12AF-A28D-2477-47EC-6B8B4A69A5A0}"/>
              </a:ext>
            </a:extLst>
          </p:cNvPr>
          <p:cNvSpPr txBox="1"/>
          <p:nvPr/>
        </p:nvSpPr>
        <p:spPr>
          <a:xfrm>
            <a:off x="5644331" y="3813834"/>
            <a:ext cx="896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" name="文本框 4">
            <a:extLst>
              <a:ext uri="{FF2B5EF4-FFF2-40B4-BE49-F238E27FC236}">
                <a16:creationId xmlns:a16="http://schemas.microsoft.com/office/drawing/2014/main" id="{957005E6-DF20-FEC4-816F-CE73777D31F3}"/>
              </a:ext>
            </a:extLst>
          </p:cNvPr>
          <p:cNvSpPr txBox="1"/>
          <p:nvPr/>
        </p:nvSpPr>
        <p:spPr>
          <a:xfrm>
            <a:off x="6483362" y="1030225"/>
            <a:ext cx="3326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Health Monitoring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3" name="Content Placeholder 2">
            <a:extLst>
              <a:ext uri="{FF2B5EF4-FFF2-40B4-BE49-F238E27FC236}">
                <a16:creationId xmlns:a16="http://schemas.microsoft.com/office/drawing/2014/main" id="{7A207EE9-4708-F02F-8851-7E44933370AC}"/>
              </a:ext>
            </a:extLst>
          </p:cNvPr>
          <p:cNvSpPr txBox="1">
            <a:spLocks/>
          </p:cNvSpPr>
          <p:nvPr/>
        </p:nvSpPr>
        <p:spPr>
          <a:xfrm>
            <a:off x="7000476" y="1640836"/>
            <a:ext cx="5013943" cy="4809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56" name="Picture 255">
            <a:extLst>
              <a:ext uri="{FF2B5EF4-FFF2-40B4-BE49-F238E27FC236}">
                <a16:creationId xmlns:a16="http://schemas.microsoft.com/office/drawing/2014/main" id="{B49CBB2B-DFDE-473F-0BC6-21ACCC49EF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85110" y="3110306"/>
            <a:ext cx="539864" cy="538111"/>
          </a:xfrm>
          <a:prstGeom prst="rect">
            <a:avLst/>
          </a:prstGeom>
        </p:spPr>
      </p:pic>
      <p:sp>
        <p:nvSpPr>
          <p:cNvPr id="264" name="TextBox 263">
            <a:extLst>
              <a:ext uri="{FF2B5EF4-FFF2-40B4-BE49-F238E27FC236}">
                <a16:creationId xmlns:a16="http://schemas.microsoft.com/office/drawing/2014/main" id="{29A2B6B9-C5CA-AC65-4087-8BD76E58DAFB}"/>
              </a:ext>
            </a:extLst>
          </p:cNvPr>
          <p:cNvSpPr txBox="1"/>
          <p:nvPr/>
        </p:nvSpPr>
        <p:spPr>
          <a:xfrm>
            <a:off x="10626437" y="3600639"/>
            <a:ext cx="10583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pling</a:t>
            </a:r>
          </a:p>
        </p:txBody>
      </p:sp>
      <p:pic>
        <p:nvPicPr>
          <p:cNvPr id="266" name="Picture 265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28E2D664-6377-D31B-F5E3-B42701DACB0D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09420" y="3796793"/>
            <a:ext cx="1058347" cy="1058347"/>
          </a:xfrm>
          <a:prstGeom prst="rect">
            <a:avLst/>
          </a:prstGeom>
        </p:spPr>
      </p:pic>
      <p:pic>
        <p:nvPicPr>
          <p:cNvPr id="267" name="Picture 266" descr="A green circuit board with many different components&#10;&#10;Description automatically generated">
            <a:extLst>
              <a:ext uri="{FF2B5EF4-FFF2-40B4-BE49-F238E27FC236}">
                <a16:creationId xmlns:a16="http://schemas.microsoft.com/office/drawing/2014/main" id="{B184E1E7-11ED-50CC-7157-04F9F969AD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15297" y="3040934"/>
            <a:ext cx="897446" cy="652144"/>
          </a:xfrm>
          <a:prstGeom prst="rect">
            <a:avLst/>
          </a:prstGeom>
        </p:spPr>
      </p:pic>
      <p:cxnSp>
        <p:nvCxnSpPr>
          <p:cNvPr id="269" name="Connector: Elbow 256">
            <a:extLst>
              <a:ext uri="{FF2B5EF4-FFF2-40B4-BE49-F238E27FC236}">
                <a16:creationId xmlns:a16="http://schemas.microsoft.com/office/drawing/2014/main" id="{27E8B54C-69D5-D76D-2D6B-60F6CDCA4526}"/>
              </a:ext>
            </a:extLst>
          </p:cNvPr>
          <p:cNvCxnSpPr>
            <a:cxnSpLocks/>
          </p:cNvCxnSpPr>
          <p:nvPr/>
        </p:nvCxnSpPr>
        <p:spPr>
          <a:xfrm>
            <a:off x="10338594" y="4789981"/>
            <a:ext cx="0" cy="502010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958556F9-05FB-8E72-34C4-F7BD64DAF736}"/>
              </a:ext>
            </a:extLst>
          </p:cNvPr>
          <p:cNvSpPr txBox="1"/>
          <p:nvPr/>
        </p:nvSpPr>
        <p:spPr>
          <a:xfrm>
            <a:off x="7909979" y="5812881"/>
            <a:ext cx="17071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line training</a:t>
            </a:r>
          </a:p>
        </p:txBody>
      </p:sp>
      <p:pic>
        <p:nvPicPr>
          <p:cNvPr id="275" name="Picture 274" descr="A close-up of a computer chip&#10;&#10;Description automatically generated">
            <a:extLst>
              <a:ext uri="{FF2B5EF4-FFF2-40B4-BE49-F238E27FC236}">
                <a16:creationId xmlns:a16="http://schemas.microsoft.com/office/drawing/2014/main" id="{22076B39-6970-B7FD-F814-B112020913E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0500" t="24583" r="9159" b="25917"/>
          <a:stretch/>
        </p:blipFill>
        <p:spPr>
          <a:xfrm>
            <a:off x="9567583" y="5287484"/>
            <a:ext cx="1581626" cy="974472"/>
          </a:xfrm>
          <a:prstGeom prst="rect">
            <a:avLst/>
          </a:prstGeom>
        </p:spPr>
      </p:pic>
      <p:sp>
        <p:nvSpPr>
          <p:cNvPr id="276" name="TextBox 275">
            <a:extLst>
              <a:ext uri="{FF2B5EF4-FFF2-40B4-BE49-F238E27FC236}">
                <a16:creationId xmlns:a16="http://schemas.microsoft.com/office/drawing/2014/main" id="{62760883-B25E-536C-61A1-EE1EA269FB66}"/>
              </a:ext>
            </a:extLst>
          </p:cNvPr>
          <p:cNvSpPr txBox="1"/>
          <p:nvPr/>
        </p:nvSpPr>
        <p:spPr>
          <a:xfrm>
            <a:off x="10988370" y="5520494"/>
            <a:ext cx="9125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dge Device</a:t>
            </a:r>
          </a:p>
        </p:txBody>
      </p:sp>
      <p:cxnSp>
        <p:nvCxnSpPr>
          <p:cNvPr id="278" name="Connector: Elbow 256">
            <a:extLst>
              <a:ext uri="{FF2B5EF4-FFF2-40B4-BE49-F238E27FC236}">
                <a16:creationId xmlns:a16="http://schemas.microsoft.com/office/drawing/2014/main" id="{9B65079C-BB3A-3B16-8ACF-F20F35A881E9}"/>
              </a:ext>
            </a:extLst>
          </p:cNvPr>
          <p:cNvCxnSpPr>
            <a:cxnSpLocks/>
          </p:cNvCxnSpPr>
          <p:nvPr/>
        </p:nvCxnSpPr>
        <p:spPr>
          <a:xfrm>
            <a:off x="10338594" y="2994520"/>
            <a:ext cx="0" cy="80227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79" name="Picture 278">
            <a:extLst>
              <a:ext uri="{FF2B5EF4-FFF2-40B4-BE49-F238E27FC236}">
                <a16:creationId xmlns:a16="http://schemas.microsoft.com/office/drawing/2014/main" id="{D03788D9-A8DA-2CCD-748F-A868EC97E04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59044" y="1806792"/>
            <a:ext cx="1379418" cy="1058347"/>
          </a:xfrm>
          <a:prstGeom prst="rect">
            <a:avLst/>
          </a:prstGeom>
        </p:spPr>
      </p:pic>
      <p:sp>
        <p:nvSpPr>
          <p:cNvPr id="280" name="TextBox 279">
            <a:extLst>
              <a:ext uri="{FF2B5EF4-FFF2-40B4-BE49-F238E27FC236}">
                <a16:creationId xmlns:a16="http://schemas.microsoft.com/office/drawing/2014/main" id="{00B81795-A30A-3108-BCDB-BFD5E99F6182}"/>
              </a:ext>
            </a:extLst>
          </p:cNvPr>
          <p:cNvSpPr txBox="1"/>
          <p:nvPr/>
        </p:nvSpPr>
        <p:spPr>
          <a:xfrm>
            <a:off x="10698487" y="4037763"/>
            <a:ext cx="1058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lected Datasets</a:t>
            </a:r>
          </a:p>
        </p:txBody>
      </p:sp>
      <p:pic>
        <p:nvPicPr>
          <p:cNvPr id="281" name="Picture 280">
            <a:extLst>
              <a:ext uri="{FF2B5EF4-FFF2-40B4-BE49-F238E27FC236}">
                <a16:creationId xmlns:a16="http://schemas.microsoft.com/office/drawing/2014/main" id="{E94D466D-94FE-F041-2C34-F86F65913754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89735" y="1928216"/>
            <a:ext cx="1148715" cy="881342"/>
          </a:xfrm>
          <a:prstGeom prst="rect">
            <a:avLst/>
          </a:prstGeom>
        </p:spPr>
      </p:pic>
      <p:cxnSp>
        <p:nvCxnSpPr>
          <p:cNvPr id="282" name="Connector: Elbow 256">
            <a:extLst>
              <a:ext uri="{FF2B5EF4-FFF2-40B4-BE49-F238E27FC236}">
                <a16:creationId xmlns:a16="http://schemas.microsoft.com/office/drawing/2014/main" id="{22AC2C9D-726D-8595-ADB6-550CC91C3833}"/>
              </a:ext>
            </a:extLst>
          </p:cNvPr>
          <p:cNvCxnSpPr>
            <a:cxnSpLocks/>
          </p:cNvCxnSpPr>
          <p:nvPr/>
        </p:nvCxnSpPr>
        <p:spPr>
          <a:xfrm flipV="1">
            <a:off x="8698185" y="2368887"/>
            <a:ext cx="856556" cy="459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285" name="TextBox 284">
            <a:extLst>
              <a:ext uri="{FF2B5EF4-FFF2-40B4-BE49-F238E27FC236}">
                <a16:creationId xmlns:a16="http://schemas.microsoft.com/office/drawing/2014/main" id="{C1E365EB-8FCB-505F-DA66-5131FEF3A64A}"/>
              </a:ext>
            </a:extLst>
          </p:cNvPr>
          <p:cNvSpPr txBox="1"/>
          <p:nvPr/>
        </p:nvSpPr>
        <p:spPr>
          <a:xfrm>
            <a:off x="8407907" y="2421084"/>
            <a:ext cx="12541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gital Twin</a:t>
            </a:r>
          </a:p>
        </p:txBody>
      </p:sp>
      <p:pic>
        <p:nvPicPr>
          <p:cNvPr id="289" name="Picture 288">
            <a:extLst>
              <a:ext uri="{FF2B5EF4-FFF2-40B4-BE49-F238E27FC236}">
                <a16:creationId xmlns:a16="http://schemas.microsoft.com/office/drawing/2014/main" id="{D6EF36B9-704B-DD66-E0A4-EBFBDE1F618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89274" y="3722900"/>
            <a:ext cx="1938528" cy="1158240"/>
          </a:xfrm>
          <a:prstGeom prst="rect">
            <a:avLst/>
          </a:prstGeom>
        </p:spPr>
      </p:pic>
      <p:sp>
        <p:nvSpPr>
          <p:cNvPr id="290" name="TextBox 289">
            <a:extLst>
              <a:ext uri="{FF2B5EF4-FFF2-40B4-BE49-F238E27FC236}">
                <a16:creationId xmlns:a16="http://schemas.microsoft.com/office/drawing/2014/main" id="{3E8AD633-0744-9F0C-6125-8E4F1B350332}"/>
              </a:ext>
            </a:extLst>
          </p:cNvPr>
          <p:cNvSpPr txBox="1"/>
          <p:nvPr/>
        </p:nvSpPr>
        <p:spPr>
          <a:xfrm>
            <a:off x="7121255" y="4889415"/>
            <a:ext cx="20479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NN with updated neural param. </a:t>
            </a:r>
            <a:r>
              <a:rPr lang="el-GR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1" name="Connector: Elbow 256">
            <a:extLst>
              <a:ext uri="{FF2B5EF4-FFF2-40B4-BE49-F238E27FC236}">
                <a16:creationId xmlns:a16="http://schemas.microsoft.com/office/drawing/2014/main" id="{10227D6B-3D10-FCDC-316C-0E076E1FDAAC}"/>
              </a:ext>
            </a:extLst>
          </p:cNvPr>
          <p:cNvCxnSpPr>
            <a:cxnSpLocks/>
            <a:stCxn id="275" idx="1"/>
            <a:endCxn id="290" idx="2"/>
          </p:cNvCxnSpPr>
          <p:nvPr/>
        </p:nvCxnSpPr>
        <p:spPr>
          <a:xfrm rot="10800000">
            <a:off x="8145219" y="5474190"/>
            <a:ext cx="1422365" cy="300530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99" name="TextBox 298">
            <a:extLst>
              <a:ext uri="{FF2B5EF4-FFF2-40B4-BE49-F238E27FC236}">
                <a16:creationId xmlns:a16="http://schemas.microsoft.com/office/drawing/2014/main" id="{F632AECA-A678-BC29-9E14-E113DEEE1E61}"/>
              </a:ext>
            </a:extLst>
          </p:cNvPr>
          <p:cNvSpPr txBox="1"/>
          <p:nvPr/>
        </p:nvSpPr>
        <p:spPr>
          <a:xfrm>
            <a:off x="10389168" y="4902035"/>
            <a:ext cx="7291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</a:t>
            </a:r>
          </a:p>
        </p:txBody>
      </p:sp>
      <p:cxnSp>
        <p:nvCxnSpPr>
          <p:cNvPr id="300" name="Connector: Elbow 256">
            <a:extLst>
              <a:ext uri="{FF2B5EF4-FFF2-40B4-BE49-F238E27FC236}">
                <a16:creationId xmlns:a16="http://schemas.microsoft.com/office/drawing/2014/main" id="{D8BBF095-6ED2-61FE-FDD6-4AE90B7812FA}"/>
              </a:ext>
            </a:extLst>
          </p:cNvPr>
          <p:cNvCxnSpPr>
            <a:cxnSpLocks/>
          </p:cNvCxnSpPr>
          <p:nvPr/>
        </p:nvCxnSpPr>
        <p:spPr>
          <a:xfrm flipV="1">
            <a:off x="8145218" y="2848117"/>
            <a:ext cx="0" cy="805836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04" name="TextBox 303">
            <a:extLst>
              <a:ext uri="{FF2B5EF4-FFF2-40B4-BE49-F238E27FC236}">
                <a16:creationId xmlns:a16="http://schemas.microsoft.com/office/drawing/2014/main" id="{EE213190-6AC5-3C46-22B7-7AC88CE4F87D}"/>
              </a:ext>
            </a:extLst>
          </p:cNvPr>
          <p:cNvSpPr txBox="1"/>
          <p:nvPr/>
        </p:nvSpPr>
        <p:spPr>
          <a:xfrm>
            <a:off x="6951441" y="3163623"/>
            <a:ext cx="12660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present</a:t>
            </a:r>
          </a:p>
        </p:txBody>
      </p:sp>
      <p:sp>
        <p:nvSpPr>
          <p:cNvPr id="306" name="Content Placeholder 2">
            <a:extLst>
              <a:ext uri="{FF2B5EF4-FFF2-40B4-BE49-F238E27FC236}">
                <a16:creationId xmlns:a16="http://schemas.microsoft.com/office/drawing/2014/main" id="{C3CB8D50-8879-48E4-1729-B617140E20EF}"/>
              </a:ext>
            </a:extLst>
          </p:cNvPr>
          <p:cNvSpPr txBox="1">
            <a:spLocks/>
          </p:cNvSpPr>
          <p:nvPr/>
        </p:nvSpPr>
        <p:spPr>
          <a:xfrm>
            <a:off x="208878" y="1640836"/>
            <a:ext cx="5010912" cy="4809744"/>
          </a:xfrm>
          <a:prstGeom prst="rect">
            <a:avLst/>
          </a:prstGeom>
          <a:solidFill>
            <a:srgbClr val="E7F0F9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8" name="Content Placeholder 2">
            <a:extLst>
              <a:ext uri="{FF2B5EF4-FFF2-40B4-BE49-F238E27FC236}">
                <a16:creationId xmlns:a16="http://schemas.microsoft.com/office/drawing/2014/main" id="{1A4C43AC-2725-E5D0-88E7-AE19D211BC46}"/>
              </a:ext>
            </a:extLst>
          </p:cNvPr>
          <p:cNvSpPr txBox="1">
            <a:spLocks/>
          </p:cNvSpPr>
          <p:nvPr/>
        </p:nvSpPr>
        <p:spPr>
          <a:xfrm>
            <a:off x="422787" y="1766249"/>
            <a:ext cx="4569439" cy="159278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07" name="Picture 306">
            <a:extLst>
              <a:ext uri="{FF2B5EF4-FFF2-40B4-BE49-F238E27FC236}">
                <a16:creationId xmlns:a16="http://schemas.microsoft.com/office/drawing/2014/main" id="{4C773AF6-58DD-D6D4-7072-4CE7C259B7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4381" y="2062176"/>
            <a:ext cx="1938528" cy="1158240"/>
          </a:xfrm>
          <a:prstGeom prst="rect">
            <a:avLst/>
          </a:prstGeom>
        </p:spPr>
      </p:pic>
      <p:sp>
        <p:nvSpPr>
          <p:cNvPr id="309" name="TextBox 308">
            <a:extLst>
              <a:ext uri="{FF2B5EF4-FFF2-40B4-BE49-F238E27FC236}">
                <a16:creationId xmlns:a16="http://schemas.microsoft.com/office/drawing/2014/main" id="{EBC52103-6A83-E2A8-E66D-0C4016D31038}"/>
              </a:ext>
            </a:extLst>
          </p:cNvPr>
          <p:cNvSpPr txBox="1"/>
          <p:nvPr/>
        </p:nvSpPr>
        <p:spPr>
          <a:xfrm>
            <a:off x="3170198" y="2167769"/>
            <a:ext cx="185948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inuously update PANN for online monitoring</a:t>
            </a:r>
          </a:p>
        </p:txBody>
      </p:sp>
      <p:graphicFrame>
        <p:nvGraphicFramePr>
          <p:cNvPr id="310" name="Object 309">
            <a:extLst>
              <a:ext uri="{FF2B5EF4-FFF2-40B4-BE49-F238E27FC236}">
                <a16:creationId xmlns:a16="http://schemas.microsoft.com/office/drawing/2014/main" id="{70CAD729-36F1-6AFD-84CB-44E8E5CF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9214"/>
              </p:ext>
            </p:extLst>
          </p:nvPr>
        </p:nvGraphicFramePr>
        <p:xfrm>
          <a:off x="1771271" y="3732527"/>
          <a:ext cx="313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723600" progId="Equation.DSMT4">
                  <p:embed/>
                </p:oleObj>
              </mc:Choice>
              <mc:Fallback>
                <p:oleObj name="Equation" r:id="rId14" imgW="3136680" imgH="723600" progId="Equation.DSMT4">
                  <p:embed/>
                  <p:pic>
                    <p:nvPicPr>
                      <p:cNvPr id="310" name="Object 309">
                        <a:extLst>
                          <a:ext uri="{FF2B5EF4-FFF2-40B4-BE49-F238E27FC236}">
                            <a16:creationId xmlns:a16="http://schemas.microsoft.com/office/drawing/2014/main" id="{70CAD729-36F1-6AFD-84CB-44E8E5CF1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1271" y="3732527"/>
                        <a:ext cx="3136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1" name="Connector: Elbow 256">
            <a:extLst>
              <a:ext uri="{FF2B5EF4-FFF2-40B4-BE49-F238E27FC236}">
                <a16:creationId xmlns:a16="http://schemas.microsoft.com/office/drawing/2014/main" id="{B3124672-B580-22C3-E7E5-33933410EFE3}"/>
              </a:ext>
            </a:extLst>
          </p:cNvPr>
          <p:cNvCxnSpPr>
            <a:cxnSpLocks/>
            <a:endCxn id="310" idx="1"/>
          </p:cNvCxnSpPr>
          <p:nvPr/>
        </p:nvCxnSpPr>
        <p:spPr>
          <a:xfrm rot="16200000" flipH="1">
            <a:off x="1178074" y="3501279"/>
            <a:ext cx="626179" cy="560215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12" name="TextBox 311">
            <a:extLst>
              <a:ext uri="{FF2B5EF4-FFF2-40B4-BE49-F238E27FC236}">
                <a16:creationId xmlns:a16="http://schemas.microsoft.com/office/drawing/2014/main" id="{A4E2DF12-0FFF-014A-5422-D0DC6B1E932E}"/>
              </a:ext>
            </a:extLst>
          </p:cNvPr>
          <p:cNvSpPr txBox="1"/>
          <p:nvPr/>
        </p:nvSpPr>
        <p:spPr>
          <a:xfrm>
            <a:off x="2257288" y="4382103"/>
            <a:ext cx="21648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erter behaviors</a:t>
            </a:r>
          </a:p>
        </p:txBody>
      </p:sp>
      <p:sp>
        <p:nvSpPr>
          <p:cNvPr id="314" name="TextBox 313">
            <a:extLst>
              <a:ext uri="{FF2B5EF4-FFF2-40B4-BE49-F238E27FC236}">
                <a16:creationId xmlns:a16="http://schemas.microsoft.com/office/drawing/2014/main" id="{48FC15D9-F98F-A0A3-499F-913D131ADAAF}"/>
              </a:ext>
            </a:extLst>
          </p:cNvPr>
          <p:cNvSpPr txBox="1"/>
          <p:nvPr/>
        </p:nvSpPr>
        <p:spPr>
          <a:xfrm>
            <a:off x="825501" y="4105210"/>
            <a:ext cx="10604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</a:t>
            </a:r>
          </a:p>
        </p:txBody>
      </p:sp>
      <p:sp>
        <p:nvSpPr>
          <p:cNvPr id="315" name="Content Placeholder 2">
            <a:extLst>
              <a:ext uri="{FF2B5EF4-FFF2-40B4-BE49-F238E27FC236}">
                <a16:creationId xmlns:a16="http://schemas.microsoft.com/office/drawing/2014/main" id="{E8202DC9-38E6-A639-2038-F1943D913BD6}"/>
              </a:ext>
            </a:extLst>
          </p:cNvPr>
          <p:cNvSpPr txBox="1">
            <a:spLocks/>
          </p:cNvSpPr>
          <p:nvPr/>
        </p:nvSpPr>
        <p:spPr>
          <a:xfrm>
            <a:off x="2385176" y="3773295"/>
            <a:ext cx="834931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16" name="Content Placeholder 2">
            <a:extLst>
              <a:ext uri="{FF2B5EF4-FFF2-40B4-BE49-F238E27FC236}">
                <a16:creationId xmlns:a16="http://schemas.microsoft.com/office/drawing/2014/main" id="{6377CC15-D99F-1B48-F3FE-5F9158FFEBB9}"/>
              </a:ext>
            </a:extLst>
          </p:cNvPr>
          <p:cNvSpPr txBox="1">
            <a:spLocks/>
          </p:cNvSpPr>
          <p:nvPr/>
        </p:nvSpPr>
        <p:spPr>
          <a:xfrm>
            <a:off x="3709056" y="3769956"/>
            <a:ext cx="878867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317" name="Connector: Elbow 256">
            <a:extLst>
              <a:ext uri="{FF2B5EF4-FFF2-40B4-BE49-F238E27FC236}">
                <a16:creationId xmlns:a16="http://schemas.microsoft.com/office/drawing/2014/main" id="{2E79EA06-0152-640C-B54F-0FCBB3B0CDB6}"/>
              </a:ext>
            </a:extLst>
          </p:cNvPr>
          <p:cNvCxnSpPr>
            <a:cxnSpLocks/>
            <a:endCxn id="316" idx="0"/>
          </p:cNvCxnSpPr>
          <p:nvPr/>
        </p:nvCxnSpPr>
        <p:spPr>
          <a:xfrm>
            <a:off x="4134099" y="3003553"/>
            <a:ext cx="14391" cy="76640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cxnSp>
        <p:nvCxnSpPr>
          <p:cNvPr id="324" name="Connector: Elbow 256">
            <a:extLst>
              <a:ext uri="{FF2B5EF4-FFF2-40B4-BE49-F238E27FC236}">
                <a16:creationId xmlns:a16="http://schemas.microsoft.com/office/drawing/2014/main" id="{B15E0C02-A76D-BCC5-1D51-3E271E48BC65}"/>
              </a:ext>
            </a:extLst>
          </p:cNvPr>
          <p:cNvCxnSpPr>
            <a:cxnSpLocks/>
            <a:stCxn id="309" idx="2"/>
            <a:endCxn id="315" idx="0"/>
          </p:cNvCxnSpPr>
          <p:nvPr/>
        </p:nvCxnSpPr>
        <p:spPr>
          <a:xfrm flipH="1">
            <a:off x="2802642" y="2998766"/>
            <a:ext cx="1297301" cy="77452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329" name="TextBox 328">
            <a:extLst>
              <a:ext uri="{FF2B5EF4-FFF2-40B4-BE49-F238E27FC236}">
                <a16:creationId xmlns:a16="http://schemas.microsoft.com/office/drawing/2014/main" id="{D168DFAF-7E20-6D30-2D44-A5B939F16380}"/>
              </a:ext>
            </a:extLst>
          </p:cNvPr>
          <p:cNvSpPr txBox="1"/>
          <p:nvPr/>
        </p:nvSpPr>
        <p:spPr>
          <a:xfrm>
            <a:off x="3118020" y="3420305"/>
            <a:ext cx="9638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331" name="TextBox 330">
            <a:extLst>
              <a:ext uri="{FF2B5EF4-FFF2-40B4-BE49-F238E27FC236}">
                <a16:creationId xmlns:a16="http://schemas.microsoft.com/office/drawing/2014/main" id="{F1A6FD8C-FD5E-2C58-2B33-CE3A0062872F}"/>
              </a:ext>
            </a:extLst>
          </p:cNvPr>
          <p:cNvSpPr txBox="1"/>
          <p:nvPr/>
        </p:nvSpPr>
        <p:spPr>
          <a:xfrm>
            <a:off x="334297" y="5299195"/>
            <a:ext cx="24653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imize the cost function:</a:t>
            </a:r>
          </a:p>
        </p:txBody>
      </p:sp>
      <p:graphicFrame>
        <p:nvGraphicFramePr>
          <p:cNvPr id="332" name="Object 331">
            <a:extLst>
              <a:ext uri="{FF2B5EF4-FFF2-40B4-BE49-F238E27FC236}">
                <a16:creationId xmlns:a16="http://schemas.microsoft.com/office/drawing/2014/main" id="{6B3A53F7-074D-0486-A7DF-B28825857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23814"/>
              </p:ext>
            </p:extLst>
          </p:nvPr>
        </p:nvGraphicFramePr>
        <p:xfrm>
          <a:off x="510884" y="5642832"/>
          <a:ext cx="440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06760" imgH="711000" progId="Equation.DSMT4">
                  <p:embed/>
                </p:oleObj>
              </mc:Choice>
              <mc:Fallback>
                <p:oleObj name="Equation" r:id="rId16" imgW="4406760" imgH="711000" progId="Equation.DSMT4">
                  <p:embed/>
                  <p:pic>
                    <p:nvPicPr>
                      <p:cNvPr id="332" name="Object 331">
                        <a:extLst>
                          <a:ext uri="{FF2B5EF4-FFF2-40B4-BE49-F238E27FC236}">
                            <a16:creationId xmlns:a16="http://schemas.microsoft.com/office/drawing/2014/main" id="{6B3A53F7-074D-0486-A7DF-B28825857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884" y="5642832"/>
                        <a:ext cx="4406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1" name="Connector: Elbow 256">
            <a:extLst>
              <a:ext uri="{FF2B5EF4-FFF2-40B4-BE49-F238E27FC236}">
                <a16:creationId xmlns:a16="http://schemas.microsoft.com/office/drawing/2014/main" id="{FDDB54FA-A342-219A-C668-737867EC396D}"/>
              </a:ext>
            </a:extLst>
          </p:cNvPr>
          <p:cNvCxnSpPr>
            <a:cxnSpLocks/>
          </p:cNvCxnSpPr>
          <p:nvPr/>
        </p:nvCxnSpPr>
        <p:spPr>
          <a:xfrm>
            <a:off x="2759020" y="4746755"/>
            <a:ext cx="0" cy="557144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42" name="TextBox 341">
            <a:extLst>
              <a:ext uri="{FF2B5EF4-FFF2-40B4-BE49-F238E27FC236}">
                <a16:creationId xmlns:a16="http://schemas.microsoft.com/office/drawing/2014/main" id="{E1529A51-48D2-5009-B08B-EB3C3EC2CC1E}"/>
              </a:ext>
            </a:extLst>
          </p:cNvPr>
          <p:cNvSpPr txBox="1"/>
          <p:nvPr/>
        </p:nvSpPr>
        <p:spPr>
          <a:xfrm>
            <a:off x="2770318" y="4690630"/>
            <a:ext cx="159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ed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EFDF7E15-80AA-B1C1-6651-94C03D4BC88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3345" y="2346384"/>
            <a:ext cx="707815" cy="707815"/>
          </a:xfrm>
          <a:prstGeom prst="rect">
            <a:avLst/>
          </a:prstGeom>
        </p:spPr>
      </p:pic>
      <p:cxnSp>
        <p:nvCxnSpPr>
          <p:cNvPr id="8" name="Connector: Elbow 256">
            <a:extLst>
              <a:ext uri="{FF2B5EF4-FFF2-40B4-BE49-F238E27FC236}">
                <a16:creationId xmlns:a16="http://schemas.microsoft.com/office/drawing/2014/main" id="{6DCFDBBB-8860-09B4-9D23-45D87D817247}"/>
              </a:ext>
            </a:extLst>
          </p:cNvPr>
          <p:cNvCxnSpPr>
            <a:cxnSpLocks/>
            <a:stCxn id="4" idx="0"/>
            <a:endCxn id="307" idx="0"/>
          </p:cNvCxnSpPr>
          <p:nvPr/>
        </p:nvCxnSpPr>
        <p:spPr>
          <a:xfrm rot="5400000" flipH="1" flipV="1">
            <a:off x="1483345" y="1486084"/>
            <a:ext cx="284208" cy="1436392"/>
          </a:xfrm>
          <a:prstGeom prst="bentConnector3">
            <a:avLst>
              <a:gd name="adj1" fmla="val 180434"/>
            </a:avLst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CFFFDE5-49D8-C1F1-3B40-D4E47B03534D}"/>
              </a:ext>
            </a:extLst>
          </p:cNvPr>
          <p:cNvSpPr txBox="1"/>
          <p:nvPr/>
        </p:nvSpPr>
        <p:spPr>
          <a:xfrm>
            <a:off x="907252" y="1847155"/>
            <a:ext cx="7078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6CAF6A-DB21-E8F7-E52C-EE77B8EFE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33ED991-0E16-5E9E-7009-CBE0A5C6871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7" name="Picture 6" descr="A logo on a red background&#10;&#10;Description automatically generated">
            <a:extLst>
              <a:ext uri="{FF2B5EF4-FFF2-40B4-BE49-F238E27FC236}">
                <a16:creationId xmlns:a16="http://schemas.microsoft.com/office/drawing/2014/main" id="{CCF56259-7DF0-BB1C-A8A2-FAE5F9609BB8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9550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822D246-C216-2AE1-8FDF-ABB5837DDC4F}"/>
              </a:ext>
            </a:extLst>
          </p:cNvPr>
          <p:cNvSpPr txBox="1">
            <a:spLocks/>
          </p:cNvSpPr>
          <p:nvPr/>
        </p:nvSpPr>
        <p:spPr>
          <a:xfrm>
            <a:off x="1625298" y="3166315"/>
            <a:ext cx="1097883" cy="3685351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nclusion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7FB63D-5712-16CD-6A23-68B01DCFC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3</a:t>
            </a:fld>
            <a:endParaRPr lang="zh-CN" alt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AF41493-60F9-59AA-0A37-5E918391CCE4}"/>
              </a:ext>
            </a:extLst>
          </p:cNvPr>
          <p:cNvSpPr txBox="1">
            <a:spLocks/>
          </p:cNvSpPr>
          <p:nvPr/>
        </p:nvSpPr>
        <p:spPr>
          <a:xfrm>
            <a:off x="8930761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6" name="Picture 5" descr="A logo on a red background&#10;&#10;Description automatically generated">
            <a:extLst>
              <a:ext uri="{FF2B5EF4-FFF2-40B4-BE49-F238E27FC236}">
                <a16:creationId xmlns:a16="http://schemas.microsoft.com/office/drawing/2014/main" id="{8E6F49DD-224E-9BE2-673A-1D7D482DA4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8818762" y="29064"/>
            <a:ext cx="742481" cy="557784"/>
          </a:xfrm>
          <a:prstGeom prst="rect">
            <a:avLst/>
          </a:prstGeom>
        </p:spPr>
      </p:pic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468802F-C3B5-E100-80E1-00EBD851C29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22276" y="28688"/>
            <a:ext cx="2280355" cy="558537"/>
          </a:xfrm>
          <a:prstGeom prst="rect">
            <a:avLst/>
          </a:prstGeom>
        </p:spPr>
      </p:pic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750BBC9B-FD00-DA5A-18B4-4F105D6CB319}"/>
              </a:ext>
            </a:extLst>
          </p:cNvPr>
          <p:cNvSpPr/>
          <p:nvPr/>
        </p:nvSpPr>
        <p:spPr>
          <a:xfrm>
            <a:off x="744935" y="6128050"/>
            <a:ext cx="708051" cy="644345"/>
          </a:xfrm>
          <a:custGeom>
            <a:avLst/>
            <a:gdLst>
              <a:gd name="connsiteX0" fmla="*/ 254508 w 262413"/>
              <a:gd name="connsiteY0" fmla="*/ 133160 h 209601"/>
              <a:gd name="connsiteX1" fmla="*/ 148590 w 262413"/>
              <a:gd name="connsiteY1" fmla="*/ 206312 h 209601"/>
              <a:gd name="connsiteX2" fmla="*/ 128588 w 262413"/>
              <a:gd name="connsiteY2" fmla="*/ 206883 h 209601"/>
              <a:gd name="connsiteX3" fmla="*/ 8763 w 262413"/>
              <a:gd name="connsiteY3" fmla="*/ 133064 h 209601"/>
              <a:gd name="connsiteX4" fmla="*/ 0 w 262413"/>
              <a:gd name="connsiteY4" fmla="*/ 117443 h 209601"/>
              <a:gd name="connsiteX5" fmla="*/ 0 w 262413"/>
              <a:gd name="connsiteY5" fmla="*/ 0 h 209601"/>
              <a:gd name="connsiteX6" fmla="*/ 262414 w 262413"/>
              <a:gd name="connsiteY6" fmla="*/ 0 h 209601"/>
              <a:gd name="connsiteX7" fmla="*/ 262414 w 262413"/>
              <a:gd name="connsiteY7" fmla="*/ 118110 h 209601"/>
              <a:gd name="connsiteX8" fmla="*/ 254508 w 262413"/>
              <a:gd name="connsiteY8" fmla="*/ 133160 h 209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601">
                <a:moveTo>
                  <a:pt x="254508" y="133160"/>
                </a:moveTo>
                <a:lnTo>
                  <a:pt x="148590" y="206312"/>
                </a:lnTo>
                <a:cubicBezTo>
                  <a:pt x="142637" y="210483"/>
                  <a:pt x="134769" y="210703"/>
                  <a:pt x="128588" y="206883"/>
                </a:cubicBezTo>
                <a:lnTo>
                  <a:pt x="8763" y="133064"/>
                </a:lnTo>
                <a:cubicBezTo>
                  <a:pt x="3334" y="129730"/>
                  <a:pt x="19" y="123815"/>
                  <a:pt x="0" y="117443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110"/>
                </a:lnTo>
                <a:cubicBezTo>
                  <a:pt x="262414" y="124120"/>
                  <a:pt x="259461" y="129750"/>
                  <a:pt x="254508" y="13316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F15A2DC2-6468-3724-3514-7591666817C4}"/>
              </a:ext>
            </a:extLst>
          </p:cNvPr>
          <p:cNvSpPr/>
          <p:nvPr/>
        </p:nvSpPr>
        <p:spPr>
          <a:xfrm>
            <a:off x="744935" y="5936284"/>
            <a:ext cx="708051" cy="643325"/>
          </a:xfrm>
          <a:custGeom>
            <a:avLst/>
            <a:gdLst>
              <a:gd name="connsiteX0" fmla="*/ 254508 w 262413"/>
              <a:gd name="connsiteY0" fmla="*/ 133160 h 209269"/>
              <a:gd name="connsiteX1" fmla="*/ 148590 w 262413"/>
              <a:gd name="connsiteY1" fmla="*/ 206312 h 209269"/>
              <a:gd name="connsiteX2" fmla="*/ 128588 w 262413"/>
              <a:gd name="connsiteY2" fmla="*/ 206312 h 209269"/>
              <a:gd name="connsiteX3" fmla="*/ 8763 w 262413"/>
              <a:gd name="connsiteY3" fmla="*/ 132588 h 209269"/>
              <a:gd name="connsiteX4" fmla="*/ 0 w 262413"/>
              <a:gd name="connsiteY4" fmla="*/ 116967 h 209269"/>
              <a:gd name="connsiteX5" fmla="*/ 0 w 262413"/>
              <a:gd name="connsiteY5" fmla="*/ 0 h 209269"/>
              <a:gd name="connsiteX6" fmla="*/ 262414 w 262413"/>
              <a:gd name="connsiteY6" fmla="*/ 0 h 209269"/>
              <a:gd name="connsiteX7" fmla="*/ 262414 w 262413"/>
              <a:gd name="connsiteY7" fmla="*/ 118015 h 209269"/>
              <a:gd name="connsiteX8" fmla="*/ 254508 w 262413"/>
              <a:gd name="connsiteY8" fmla="*/ 133160 h 209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269">
                <a:moveTo>
                  <a:pt x="254508" y="133160"/>
                </a:moveTo>
                <a:lnTo>
                  <a:pt x="148590" y="206312"/>
                </a:lnTo>
                <a:cubicBezTo>
                  <a:pt x="142504" y="210255"/>
                  <a:pt x="134674" y="210255"/>
                  <a:pt x="128588" y="206312"/>
                </a:cubicBezTo>
                <a:lnTo>
                  <a:pt x="8763" y="132588"/>
                </a:lnTo>
                <a:cubicBezTo>
                  <a:pt x="3334" y="129254"/>
                  <a:pt x="19" y="123339"/>
                  <a:pt x="0" y="116967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015"/>
                </a:lnTo>
                <a:cubicBezTo>
                  <a:pt x="262423" y="124053"/>
                  <a:pt x="259471" y="129721"/>
                  <a:pt x="254508" y="133160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DC9D8504-1208-875D-A17C-498CCCC68EEF}"/>
              </a:ext>
            </a:extLst>
          </p:cNvPr>
          <p:cNvSpPr/>
          <p:nvPr/>
        </p:nvSpPr>
        <p:spPr>
          <a:xfrm>
            <a:off x="659950" y="5181320"/>
            <a:ext cx="852493" cy="1340069"/>
          </a:xfrm>
          <a:custGeom>
            <a:avLst/>
            <a:gdLst>
              <a:gd name="connsiteX0" fmla="*/ 306420 w 315945"/>
              <a:gd name="connsiteY0" fmla="*/ 343853 h 435915"/>
              <a:gd name="connsiteX1" fmla="*/ 178881 w 315945"/>
              <a:gd name="connsiteY1" fmla="*/ 431959 h 435915"/>
              <a:gd name="connsiteX2" fmla="*/ 154783 w 315945"/>
              <a:gd name="connsiteY2" fmla="*/ 432626 h 435915"/>
              <a:gd name="connsiteX3" fmla="*/ 10479 w 315945"/>
              <a:gd name="connsiteY3" fmla="*/ 343757 h 435915"/>
              <a:gd name="connsiteX4" fmla="*/ 1 w 315945"/>
              <a:gd name="connsiteY4" fmla="*/ 324707 h 435915"/>
              <a:gd name="connsiteX5" fmla="*/ 1 w 315945"/>
              <a:gd name="connsiteY5" fmla="*/ 0 h 435915"/>
              <a:gd name="connsiteX6" fmla="*/ 315945 w 315945"/>
              <a:gd name="connsiteY6" fmla="*/ 0 h 435915"/>
              <a:gd name="connsiteX7" fmla="*/ 315945 w 315945"/>
              <a:gd name="connsiteY7" fmla="*/ 325755 h 435915"/>
              <a:gd name="connsiteX8" fmla="*/ 306420 w 315945"/>
              <a:gd name="connsiteY8" fmla="*/ 343853 h 435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5">
                <a:moveTo>
                  <a:pt x="306420" y="343853"/>
                </a:moveTo>
                <a:lnTo>
                  <a:pt x="178881" y="431959"/>
                </a:lnTo>
                <a:cubicBezTo>
                  <a:pt x="171699" y="436978"/>
                  <a:pt x="162222" y="437245"/>
                  <a:pt x="154783" y="432626"/>
                </a:cubicBezTo>
                <a:lnTo>
                  <a:pt x="10479" y="343757"/>
                </a:lnTo>
                <a:cubicBezTo>
                  <a:pt x="3887" y="339680"/>
                  <a:pt x="-84" y="332451"/>
                  <a:pt x="1" y="324707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247383D0-1439-3029-1922-1B7F0B2DBD5D}"/>
              </a:ext>
            </a:extLst>
          </p:cNvPr>
          <p:cNvSpPr/>
          <p:nvPr/>
        </p:nvSpPr>
        <p:spPr>
          <a:xfrm>
            <a:off x="659950" y="4972043"/>
            <a:ext cx="852493" cy="1340057"/>
          </a:xfrm>
          <a:custGeom>
            <a:avLst/>
            <a:gdLst>
              <a:gd name="connsiteX0" fmla="*/ 306420 w 315945"/>
              <a:gd name="connsiteY0" fmla="*/ 343853 h 435911"/>
              <a:gd name="connsiteX1" fmla="*/ 178881 w 315945"/>
              <a:gd name="connsiteY1" fmla="*/ 431959 h 435911"/>
              <a:gd name="connsiteX2" fmla="*/ 154783 w 315945"/>
              <a:gd name="connsiteY2" fmla="*/ 432626 h 435911"/>
              <a:gd name="connsiteX3" fmla="*/ 10479 w 315945"/>
              <a:gd name="connsiteY3" fmla="*/ 343758 h 435911"/>
              <a:gd name="connsiteX4" fmla="*/ 1 w 315945"/>
              <a:gd name="connsiteY4" fmla="*/ 324708 h 435911"/>
              <a:gd name="connsiteX5" fmla="*/ 1 w 315945"/>
              <a:gd name="connsiteY5" fmla="*/ 0 h 435911"/>
              <a:gd name="connsiteX6" fmla="*/ 315945 w 315945"/>
              <a:gd name="connsiteY6" fmla="*/ 0 h 435911"/>
              <a:gd name="connsiteX7" fmla="*/ 315945 w 315945"/>
              <a:gd name="connsiteY7" fmla="*/ 325755 h 435911"/>
              <a:gd name="connsiteX8" fmla="*/ 306420 w 315945"/>
              <a:gd name="connsiteY8" fmla="*/ 343853 h 435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1">
                <a:moveTo>
                  <a:pt x="306420" y="343853"/>
                </a:moveTo>
                <a:lnTo>
                  <a:pt x="178881" y="431959"/>
                </a:lnTo>
                <a:cubicBezTo>
                  <a:pt x="171699" y="436979"/>
                  <a:pt x="162222" y="437236"/>
                  <a:pt x="154783" y="432626"/>
                </a:cubicBezTo>
                <a:lnTo>
                  <a:pt x="10479" y="343758"/>
                </a:lnTo>
                <a:cubicBezTo>
                  <a:pt x="3887" y="339681"/>
                  <a:pt x="-84" y="332451"/>
                  <a:pt x="1" y="324708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F1BD1C92-F0EA-C266-83CB-6722F42E57BF}"/>
              </a:ext>
            </a:extLst>
          </p:cNvPr>
          <p:cNvSpPr/>
          <p:nvPr/>
        </p:nvSpPr>
        <p:spPr>
          <a:xfrm>
            <a:off x="447054" y="1014033"/>
            <a:ext cx="1077372" cy="5222512"/>
          </a:xfrm>
          <a:custGeom>
            <a:avLst/>
            <a:gdLst>
              <a:gd name="connsiteX0" fmla="*/ 0 w 399288"/>
              <a:gd name="connsiteY0" fmla="*/ 286 h 1698846"/>
              <a:gd name="connsiteX1" fmla="*/ 50768 w 399288"/>
              <a:gd name="connsiteY1" fmla="*/ 81058 h 1698846"/>
              <a:gd name="connsiteX2" fmla="*/ 50768 w 399288"/>
              <a:gd name="connsiteY2" fmla="*/ 1576483 h 1698846"/>
              <a:gd name="connsiteX3" fmla="*/ 62294 w 399288"/>
              <a:gd name="connsiteY3" fmla="*/ 1597152 h 1698846"/>
              <a:gd name="connsiteX4" fmla="*/ 221552 w 399288"/>
              <a:gd name="connsiteY4" fmla="*/ 1695260 h 1698846"/>
              <a:gd name="connsiteX5" fmla="*/ 248126 w 399288"/>
              <a:gd name="connsiteY5" fmla="*/ 1694498 h 1698846"/>
              <a:gd name="connsiteX6" fmla="*/ 388811 w 399288"/>
              <a:gd name="connsiteY6" fmla="*/ 1597343 h 1698846"/>
              <a:gd name="connsiteX7" fmla="*/ 399288 w 399288"/>
              <a:gd name="connsiteY7" fmla="*/ 1577340 h 1698846"/>
              <a:gd name="connsiteX8" fmla="*/ 399288 w 399288"/>
              <a:gd name="connsiteY8" fmla="*/ 76200 h 1698846"/>
              <a:gd name="connsiteX9" fmla="*/ 323088 w 399288"/>
              <a:gd name="connsiteY9" fmla="*/ 0 h 1698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9288" h="1698846">
                <a:moveTo>
                  <a:pt x="0" y="286"/>
                </a:moveTo>
                <a:cubicBezTo>
                  <a:pt x="0" y="286"/>
                  <a:pt x="50768" y="2096"/>
                  <a:pt x="50768" y="81058"/>
                </a:cubicBezTo>
                <a:lnTo>
                  <a:pt x="50768" y="1576483"/>
                </a:lnTo>
                <a:cubicBezTo>
                  <a:pt x="50749" y="1584913"/>
                  <a:pt x="55112" y="1592742"/>
                  <a:pt x="62294" y="1597152"/>
                </a:cubicBezTo>
                <a:lnTo>
                  <a:pt x="221552" y="1695260"/>
                </a:lnTo>
                <a:cubicBezTo>
                  <a:pt x="229772" y="1700308"/>
                  <a:pt x="240202" y="1700003"/>
                  <a:pt x="248126" y="1694498"/>
                </a:cubicBezTo>
                <a:lnTo>
                  <a:pt x="388811" y="1597343"/>
                </a:lnTo>
                <a:cubicBezTo>
                  <a:pt x="395383" y="1592799"/>
                  <a:pt x="399297" y="1585322"/>
                  <a:pt x="399288" y="1577340"/>
                </a:cubicBezTo>
                <a:lnTo>
                  <a:pt x="399288" y="76200"/>
                </a:lnTo>
                <a:cubicBezTo>
                  <a:pt x="399288" y="34119"/>
                  <a:pt x="365170" y="0"/>
                  <a:pt x="32308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/>
              </a:gs>
              <a:gs pos="91000">
                <a:schemeClr val="accent1">
                  <a:lumMod val="75000"/>
                </a:schemeClr>
              </a:gs>
              <a:gs pos="100000">
                <a:schemeClr val="accent1">
                  <a:lumMod val="50000"/>
                </a:schemeClr>
              </a:gs>
            </a:gsLst>
            <a:lin ang="162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956C896-28A0-9ED5-80E6-947F2B81ECDF}"/>
              </a:ext>
            </a:extLst>
          </p:cNvPr>
          <p:cNvSpPr/>
          <p:nvPr/>
        </p:nvSpPr>
        <p:spPr>
          <a:xfrm>
            <a:off x="2859483" y="864507"/>
            <a:ext cx="8576007" cy="343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 algorithms applied in PE require explainable, light, and flexible solution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997C3322-CF1E-BE3E-EFEF-82D881861FD3}"/>
              </a:ext>
            </a:extLst>
          </p:cNvPr>
          <p:cNvSpPr/>
          <p:nvPr/>
        </p:nvSpPr>
        <p:spPr>
          <a:xfrm rot="5400000">
            <a:off x="-1170634" y="3264739"/>
            <a:ext cx="4439306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BEAD1441-4D29-3A70-B59D-5E260BEA81D7}"/>
              </a:ext>
            </a:extLst>
          </p:cNvPr>
          <p:cNvSpPr/>
          <p:nvPr/>
        </p:nvSpPr>
        <p:spPr>
          <a:xfrm>
            <a:off x="1818256" y="5363252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B82C1F5-C403-DA9F-F0BE-DAC6E90D70F9}"/>
              </a:ext>
            </a:extLst>
          </p:cNvPr>
          <p:cNvSpPr/>
          <p:nvPr/>
        </p:nvSpPr>
        <p:spPr>
          <a:xfrm>
            <a:off x="1818256" y="4448667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23191FA-E62F-A34E-5BEF-08BBF813D44B}"/>
              </a:ext>
            </a:extLst>
          </p:cNvPr>
          <p:cNvSpPr/>
          <p:nvPr/>
        </p:nvSpPr>
        <p:spPr>
          <a:xfrm>
            <a:off x="1818256" y="1595956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5B96F7D-44FF-8F7A-81E4-797278374284}"/>
              </a:ext>
            </a:extLst>
          </p:cNvPr>
          <p:cNvSpPr/>
          <p:nvPr/>
        </p:nvSpPr>
        <p:spPr>
          <a:xfrm>
            <a:off x="1818256" y="3201630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6D64D93-252A-F80A-FF08-E0A7F585B6F1}"/>
              </a:ext>
            </a:extLst>
          </p:cNvPr>
          <p:cNvSpPr/>
          <p:nvPr/>
        </p:nvSpPr>
        <p:spPr>
          <a:xfrm>
            <a:off x="1818256" y="6127919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FCBBBF5F-69D4-3FB7-75F2-72ADEA64CA3A}"/>
              </a:ext>
            </a:extLst>
          </p:cNvPr>
          <p:cNvSpPr/>
          <p:nvPr/>
        </p:nvSpPr>
        <p:spPr>
          <a:xfrm>
            <a:off x="2859483" y="1229244"/>
            <a:ext cx="8576007" cy="15696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IML introduces physics expressed as PDEs into ML models to steer learning towards identifying physically consistent solution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can solve PDEs in forward ways and identify parameters in inverse setting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are effective for ill-posed and mesh-free forward problems to solve PDEs and inverse problems to identify parameters.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PIMLs: Physics-in-loss, physics-in-architecture, physics-in-initialization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218C78F1-D37E-82C9-1E8A-AF6E592D8539}"/>
              </a:ext>
            </a:extLst>
          </p:cNvPr>
          <p:cNvSpPr/>
          <p:nvPr/>
        </p:nvSpPr>
        <p:spPr>
          <a:xfrm>
            <a:off x="2859483" y="2928430"/>
            <a:ext cx="8576007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ally crafted recurrent networks to integrate PDEs discretized by numerical method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features time-domain modeling for power electronics, where state variables are recurrently predicted leveraging the previous predictions of stat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explainable in PE: Neural parameters of PANN are converter parameters, and switching behaviors, commutation loops, operating modes and so on are embodied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D1B7C74-3AFF-1110-A848-CFD01BCCEDD2}"/>
              </a:ext>
            </a:extLst>
          </p:cNvPr>
          <p:cNvSpPr/>
          <p:nvPr/>
        </p:nvSpPr>
        <p:spPr>
          <a:xfrm>
            <a:off x="2859484" y="4366850"/>
            <a:ext cx="857600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 only requires few data samples, reducing data requirements by 3 orders of magnitude 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lightweight (several kB), deployable on edge devic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training equals to parameter identification, and learning rates are impactful hyperparameters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58F40B87-D122-56C6-0BF9-7DDE801758EC}"/>
              </a:ext>
            </a:extLst>
          </p:cNvPr>
          <p:cNvSpPr/>
          <p:nvPr/>
        </p:nvSpPr>
        <p:spPr>
          <a:xfrm>
            <a:off x="2859483" y="5313928"/>
            <a:ext cx="8576007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lexible across operating conditions, modulation strategies, performance metrics, circuit parameters, and topological variant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ransfer (use knowledge to replace data)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BED6C71E-4790-20D6-B4F1-45742C79855A}"/>
              </a:ext>
            </a:extLst>
          </p:cNvPr>
          <p:cNvSpPr/>
          <p:nvPr/>
        </p:nvSpPr>
        <p:spPr>
          <a:xfrm>
            <a:off x="2859483" y="6266891"/>
            <a:ext cx="857600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ly PANN in design automation, adaptive control, and health monitoring for power converter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 nuanced, accurate, and comprehensive PANN to incorporate more topologies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A09BBBE-6C12-009B-83DE-BDCCA5159C5D}"/>
              </a:ext>
            </a:extLst>
          </p:cNvPr>
          <p:cNvSpPr/>
          <p:nvPr/>
        </p:nvSpPr>
        <p:spPr>
          <a:xfrm>
            <a:off x="1747388" y="1773325"/>
            <a:ext cx="8524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PIML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1D8C85C5-70A1-E8C2-D194-B766A5235E41}"/>
              </a:ext>
            </a:extLst>
          </p:cNvPr>
          <p:cNvSpPr/>
          <p:nvPr/>
        </p:nvSpPr>
        <p:spPr>
          <a:xfrm>
            <a:off x="1634931" y="3264294"/>
            <a:ext cx="10773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Explain-able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EC0C3E0-DF0C-CC3C-3C92-27D3F390A229}"/>
              </a:ext>
            </a:extLst>
          </p:cNvPr>
          <p:cNvSpPr/>
          <p:nvPr/>
        </p:nvSpPr>
        <p:spPr>
          <a:xfrm>
            <a:off x="1556920" y="5540621"/>
            <a:ext cx="12333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Flexible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B81A8097-C5EF-18C7-3641-28C39F98B189}"/>
              </a:ext>
            </a:extLst>
          </p:cNvPr>
          <p:cNvSpPr/>
          <p:nvPr/>
        </p:nvSpPr>
        <p:spPr>
          <a:xfrm>
            <a:off x="1634931" y="4638027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Light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7099C8BF-7143-ED5E-689A-BF2BAEC13C2B}"/>
              </a:ext>
            </a:extLst>
          </p:cNvPr>
          <p:cNvSpPr/>
          <p:nvPr/>
        </p:nvSpPr>
        <p:spPr>
          <a:xfrm>
            <a:off x="1634931" y="6328792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Futu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E9310B-4A82-5144-9550-58DE620BA921}"/>
              </a:ext>
            </a:extLst>
          </p:cNvPr>
          <p:cNvCxnSpPr>
            <a:cxnSpLocks/>
          </p:cNvCxnSpPr>
          <p:nvPr/>
        </p:nvCxnSpPr>
        <p:spPr>
          <a:xfrm>
            <a:off x="1619198" y="4241043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E4D2C13-0734-A3E2-A119-41DC80296C4F}"/>
              </a:ext>
            </a:extLst>
          </p:cNvPr>
          <p:cNvCxnSpPr>
            <a:cxnSpLocks/>
          </p:cNvCxnSpPr>
          <p:nvPr/>
        </p:nvCxnSpPr>
        <p:spPr>
          <a:xfrm>
            <a:off x="1619198" y="5197847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6D5054C-723A-14F0-9BA1-3954E7D5431F}"/>
              </a:ext>
            </a:extLst>
          </p:cNvPr>
          <p:cNvCxnSpPr>
            <a:cxnSpLocks/>
          </p:cNvCxnSpPr>
          <p:nvPr/>
        </p:nvCxnSpPr>
        <p:spPr>
          <a:xfrm>
            <a:off x="1619198" y="6127919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B85983E-63D3-3164-3486-41724B0FAE1B}"/>
              </a:ext>
            </a:extLst>
          </p:cNvPr>
          <p:cNvSpPr/>
          <p:nvPr/>
        </p:nvSpPr>
        <p:spPr>
          <a:xfrm>
            <a:off x="1640351" y="2813135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>
                <a:latin typeface="Lora" pitchFamily="2" charset="0"/>
                <a:cs typeface="Times New Roman" panose="02020603050405020304" pitchFamily="18" charset="0"/>
              </a:rPr>
              <a:t>PANN</a:t>
            </a:r>
          </a:p>
        </p:txBody>
      </p:sp>
    </p:spTree>
    <p:extLst>
      <p:ext uri="{BB962C8B-B14F-4D97-AF65-F5344CB8AC3E}">
        <p14:creationId xmlns:p14="http://schemas.microsoft.com/office/powerpoint/2010/main" val="30043844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3803076"/>
            <a:ext cx="10515600" cy="728136"/>
          </a:xfrm>
        </p:spPr>
        <p:txBody>
          <a:bodyPr anchor="ctr"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Thank you! Q&amp;A</a:t>
            </a:r>
            <a:endParaRPr lang="zh-CN" altLang="en-US" sz="3200" b="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49325" y="4627861"/>
            <a:ext cx="4293349" cy="217840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1400" b="1" dirty="0"/>
              <a:t>Organizer</a:t>
            </a:r>
            <a:r>
              <a:rPr lang="en-US" altLang="zh-CN" sz="1400" dirty="0"/>
              <a:t>: </a:t>
            </a:r>
            <a:r>
              <a:rPr lang="en-US" altLang="zh-CN" sz="1400" dirty="0" err="1"/>
              <a:t>Dehong</a:t>
            </a:r>
            <a:r>
              <a:rPr lang="en-US" altLang="zh-CN" sz="1400" dirty="0"/>
              <a:t> Xu, Homer Alan </a:t>
            </a:r>
            <a:r>
              <a:rPr lang="en-US" altLang="zh-CN" sz="1400" dirty="0" err="1"/>
              <a:t>Mantooth</a:t>
            </a:r>
            <a:endParaRPr lang="en-US" altLang="zh-CN" sz="14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b="1" dirty="0"/>
              <a:t>Speaker</a:t>
            </a:r>
            <a:r>
              <a:rPr lang="en-US" altLang="zh-CN" sz="1400" dirty="0"/>
              <a:t>: 	Xinze Li, </a:t>
            </a:r>
            <a:r>
              <a:rPr lang="en-US" altLang="zh-CN" sz="1400" dirty="0">
                <a:hlinkClick r:id="rId2"/>
              </a:rPr>
              <a:t>xinzel@uark.edu</a:t>
            </a:r>
            <a:endParaRPr lang="en-US" altLang="zh-CN" sz="14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Fanfan Lin, </a:t>
            </a:r>
            <a:r>
              <a:rPr lang="en-US" altLang="zh-CN" sz="1400" dirty="0">
                <a:hlinkClick r:id="rId3"/>
              </a:rPr>
              <a:t>fanfanlin@intl.zju.edu.cn</a:t>
            </a:r>
            <a:r>
              <a:rPr lang="en-US" altLang="zh-CN" sz="14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</a:t>
            </a:r>
            <a:r>
              <a:rPr lang="en-US" altLang="zh-CN" sz="1400" dirty="0" err="1"/>
              <a:t>Huai</a:t>
            </a:r>
            <a:r>
              <a:rPr lang="en-US" altLang="zh-CN" sz="1400" dirty="0"/>
              <a:t> Wang, </a:t>
            </a:r>
            <a:r>
              <a:rPr lang="en-US" altLang="zh-CN" sz="1400" dirty="0">
                <a:hlinkClick r:id="rId4"/>
              </a:rPr>
              <a:t>hwa@energy.aau.dk</a:t>
            </a:r>
            <a:r>
              <a:rPr lang="en-US" altLang="zh-CN" sz="14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Xin Zhang, </a:t>
            </a:r>
            <a:r>
              <a:rPr lang="en-US" altLang="zh-CN" sz="1400" dirty="0">
                <a:hlinkClick r:id="rId5"/>
              </a:rPr>
              <a:t>zhangxin_ieee@zju.edu.cn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pic>
        <p:nvPicPr>
          <p:cNvPr id="18" name="Picture 17" descr="A close-up of a logo&#10;&#10;Description automatically generated">
            <a:extLst>
              <a:ext uri="{FF2B5EF4-FFF2-40B4-BE49-F238E27FC236}">
                <a16:creationId xmlns:a16="http://schemas.microsoft.com/office/drawing/2014/main" id="{0DBFAB38-CF26-1394-6D07-7157EE9EA04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174761" y="5156128"/>
            <a:ext cx="2131093" cy="655706"/>
          </a:xfrm>
          <a:prstGeom prst="rect">
            <a:avLst/>
          </a:prstGeom>
        </p:spPr>
      </p:pic>
      <p:pic>
        <p:nvPicPr>
          <p:cNvPr id="20" name="Picture 19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5C1B1A4F-F236-3578-EB28-4945AF07F2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6222" y="6150559"/>
            <a:ext cx="2488169" cy="655705"/>
          </a:xfrm>
          <a:prstGeom prst="rect">
            <a:avLst/>
          </a:prstGeom>
        </p:spPr>
      </p:pic>
      <p:pic>
        <p:nvPicPr>
          <p:cNvPr id="2" name="Picture 1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832D0BA8-4D7A-FC6B-0A0A-8F3AFCD6819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29" y="5156128"/>
            <a:ext cx="2734092" cy="655705"/>
          </a:xfrm>
          <a:prstGeom prst="rect">
            <a:avLst/>
          </a:prstGeom>
        </p:spPr>
      </p:pic>
      <p:pic>
        <p:nvPicPr>
          <p:cNvPr id="7" name="Picture 6" descr="A logo on an orange background&#10;&#10;Description automatically generated">
            <a:extLst>
              <a:ext uri="{FF2B5EF4-FFF2-40B4-BE49-F238E27FC236}">
                <a16:creationId xmlns:a16="http://schemas.microsoft.com/office/drawing/2014/main" id="{05310DAD-E663-8E37-A1E8-D9166BF6AFA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39" b="28464"/>
          <a:stretch/>
        </p:blipFill>
        <p:spPr>
          <a:xfrm>
            <a:off x="307836" y="6078128"/>
            <a:ext cx="3434877" cy="728136"/>
          </a:xfrm>
          <a:prstGeom prst="rect">
            <a:avLst/>
          </a:prstGeom>
        </p:spPr>
      </p:pic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5DA6A320-EE65-D7D8-60F0-CFC07566198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2" t="18503" r="34758" b="4581"/>
          <a:stretch/>
        </p:blipFill>
        <p:spPr>
          <a:xfrm>
            <a:off x="454206" y="2849361"/>
            <a:ext cx="2179889" cy="18887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8D7317-D906-5B58-956A-DCCF65E22CAD}"/>
              </a:ext>
            </a:extLst>
          </p:cNvPr>
          <p:cNvSpPr txBox="1"/>
          <p:nvPr/>
        </p:nvSpPr>
        <p:spPr>
          <a:xfrm>
            <a:off x="71063" y="2208383"/>
            <a:ext cx="2946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latin typeface="Lora" pitchFamily="2" charset="0"/>
              </a:rPr>
              <a:t>2024 Nobel Prize - </a:t>
            </a:r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Physic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AAE35F-F380-2869-545F-CCE4726DB314}"/>
              </a:ext>
            </a:extLst>
          </p:cNvPr>
          <p:cNvSpPr txBox="1"/>
          <p:nvPr/>
        </p:nvSpPr>
        <p:spPr>
          <a:xfrm>
            <a:off x="240496" y="2531485"/>
            <a:ext cx="26066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Awarded to AI Pioneer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4CACF25-C5AF-83B1-29C8-29DAC518A23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250" y="3759742"/>
            <a:ext cx="671188" cy="6604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59D53D5-E921-A5FE-1085-153DBA65D6EE}"/>
              </a:ext>
            </a:extLst>
          </p:cNvPr>
          <p:cNvSpPr txBox="1"/>
          <p:nvPr/>
        </p:nvSpPr>
        <p:spPr>
          <a:xfrm>
            <a:off x="2917844" y="2269773"/>
            <a:ext cx="635630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zh-CN" sz="2800" b="0" cap="small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-Generation of AI for Power Electronics</a:t>
            </a:r>
          </a:p>
          <a:p>
            <a:pPr algn="ctr"/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ultimate frontier of AI is </a:t>
            </a: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-informed AI</a:t>
            </a:r>
            <a:r>
              <a:rPr lang="en-US" altLang="zh-CN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306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325C82A2-7FF7-04B7-3033-53083A7EB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622" y="1470824"/>
            <a:ext cx="1115220" cy="1157041"/>
          </a:xfrm>
          <a:prstGeom prst="rect">
            <a:avLst/>
          </a:prstGeom>
        </p:spPr>
      </p:pic>
      <p:pic>
        <p:nvPicPr>
          <p:cNvPr id="41" name="图片 4">
            <a:extLst>
              <a:ext uri="{FF2B5EF4-FFF2-40B4-BE49-F238E27FC236}">
                <a16:creationId xmlns:a16="http://schemas.microsoft.com/office/drawing/2014/main" id="{7C900176-28F5-32E2-4380-682B60807F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894"/>
          <a:stretch/>
        </p:blipFill>
        <p:spPr>
          <a:xfrm>
            <a:off x="3869142" y="1379791"/>
            <a:ext cx="1326478" cy="88773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2B4D41E0-4F19-FCB0-A7EC-9D8F347F18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405" y="3912853"/>
            <a:ext cx="976264" cy="96547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78A0AB2-B22D-78F7-6FAF-21978227D1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944" y="3570807"/>
            <a:ext cx="1007464" cy="996331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7</a:t>
            </a:fld>
            <a:endParaRPr lang="zh-CN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2DFA99-2A4A-4509-3A24-8102A985CF17}"/>
              </a:ext>
            </a:extLst>
          </p:cNvPr>
          <p:cNvGrpSpPr>
            <a:grpSpLocks noChangeAspect="1"/>
          </p:cNvGrpSpPr>
          <p:nvPr/>
        </p:nvGrpSpPr>
        <p:grpSpPr>
          <a:xfrm>
            <a:off x="4257414" y="1847644"/>
            <a:ext cx="3596361" cy="3596361"/>
            <a:chOff x="688580" y="2335769"/>
            <a:chExt cx="4035367" cy="3991572"/>
          </a:xfrm>
        </p:grpSpPr>
        <p:sp>
          <p:nvSpPr>
            <p:cNvPr id="6" name="Arc 3">
              <a:extLst>
                <a:ext uri="{FF2B5EF4-FFF2-40B4-BE49-F238E27FC236}">
                  <a16:creationId xmlns:a16="http://schemas.microsoft.com/office/drawing/2014/main" id="{D6EEFEF1-1647-3540-4476-88EC81C447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596" y="2499292"/>
              <a:ext cx="1807804" cy="1899602"/>
            </a:xfrm>
            <a:custGeom>
              <a:avLst/>
              <a:gdLst>
                <a:gd name="T0" fmla="*/ 0 w 20536"/>
                <a:gd name="T1" fmla="*/ 0 h 21600"/>
                <a:gd name="T2" fmla="*/ 2147483647 w 20536"/>
                <a:gd name="T3" fmla="*/ 2147483647 h 21600"/>
                <a:gd name="T4" fmla="*/ 0 w 20536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36" h="21600" fill="none" extrusionOk="0">
                  <a:moveTo>
                    <a:pt x="-1" y="0"/>
                  </a:moveTo>
                  <a:cubicBezTo>
                    <a:pt x="9350" y="0"/>
                    <a:pt x="17638" y="6016"/>
                    <a:pt x="20536" y="14905"/>
                  </a:cubicBezTo>
                </a:path>
                <a:path w="20536" h="21600" stroke="0" extrusionOk="0">
                  <a:moveTo>
                    <a:pt x="-1" y="0"/>
                  </a:moveTo>
                  <a:cubicBezTo>
                    <a:pt x="9350" y="0"/>
                    <a:pt x="17638" y="6016"/>
                    <a:pt x="20536" y="1490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217346">
                <a:alpha val="20000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Arc 4">
              <a:extLst>
                <a:ext uri="{FF2B5EF4-FFF2-40B4-BE49-F238E27FC236}">
                  <a16:creationId xmlns:a16="http://schemas.microsoft.com/office/drawing/2014/main" id="{9B96FA83-14E3-8E2D-C836-ABB3AA656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596" y="3824853"/>
              <a:ext cx="1902289" cy="2127241"/>
            </a:xfrm>
            <a:custGeom>
              <a:avLst/>
              <a:gdLst>
                <a:gd name="T0" fmla="*/ 2147483647 w 21600"/>
                <a:gd name="T1" fmla="*/ 0 h 24190"/>
                <a:gd name="T2" fmla="*/ 2147483647 w 21600"/>
                <a:gd name="T3" fmla="*/ 2147483647 h 24190"/>
                <a:gd name="T4" fmla="*/ 0 w 21600"/>
                <a:gd name="T5" fmla="*/ 2147483647 h 241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0" fill="none" extrusionOk="0">
                  <a:moveTo>
                    <a:pt x="20536" y="-1"/>
                  </a:moveTo>
                  <a:cubicBezTo>
                    <a:pt x="21241" y="2161"/>
                    <a:pt x="21600" y="4420"/>
                    <a:pt x="21600" y="6694"/>
                  </a:cubicBezTo>
                  <a:cubicBezTo>
                    <a:pt x="21600" y="13621"/>
                    <a:pt x="18277" y="20128"/>
                    <a:pt x="12666" y="24190"/>
                  </a:cubicBezTo>
                </a:path>
                <a:path w="21600" h="24190" stroke="0" extrusionOk="0">
                  <a:moveTo>
                    <a:pt x="20536" y="-1"/>
                  </a:moveTo>
                  <a:cubicBezTo>
                    <a:pt x="21241" y="2161"/>
                    <a:pt x="21600" y="4420"/>
                    <a:pt x="21600" y="6694"/>
                  </a:cubicBezTo>
                  <a:cubicBezTo>
                    <a:pt x="21600" y="13621"/>
                    <a:pt x="18277" y="20128"/>
                    <a:pt x="12666" y="24190"/>
                  </a:cubicBezTo>
                  <a:lnTo>
                    <a:pt x="0" y="6694"/>
                  </a:lnTo>
                  <a:lnTo>
                    <a:pt x="20536" y="-1"/>
                  </a:lnTo>
                  <a:close/>
                </a:path>
              </a:pathLst>
            </a:custGeom>
            <a:solidFill>
              <a:srgbClr val="217346">
                <a:alpha val="40000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9" name="Arc 5">
              <a:extLst>
                <a:ext uri="{FF2B5EF4-FFF2-40B4-BE49-F238E27FC236}">
                  <a16:creationId xmlns:a16="http://schemas.microsoft.com/office/drawing/2014/main" id="{D99D7301-6DEE-AE8F-273D-987B85378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058" y="4420167"/>
              <a:ext cx="2231410" cy="1899602"/>
            </a:xfrm>
            <a:custGeom>
              <a:avLst/>
              <a:gdLst>
                <a:gd name="T0" fmla="*/ 2147483647 w 25344"/>
                <a:gd name="T1" fmla="*/ 2147483647 h 21600"/>
                <a:gd name="T2" fmla="*/ 0 w 25344"/>
                <a:gd name="T3" fmla="*/ 2147483647 h 21600"/>
                <a:gd name="T4" fmla="*/ 2147483647 w 2534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44" h="21600" fill="none" extrusionOk="0">
                  <a:moveTo>
                    <a:pt x="25344" y="17496"/>
                  </a:moveTo>
                  <a:cubicBezTo>
                    <a:pt x="21659" y="20163"/>
                    <a:pt x="17226" y="21599"/>
                    <a:pt x="12678" y="21600"/>
                  </a:cubicBezTo>
                  <a:cubicBezTo>
                    <a:pt x="8124" y="21600"/>
                    <a:pt x="3686" y="20160"/>
                    <a:pt x="0" y="17487"/>
                  </a:cubicBezTo>
                </a:path>
                <a:path w="25344" h="21600" stroke="0" extrusionOk="0">
                  <a:moveTo>
                    <a:pt x="25344" y="17496"/>
                  </a:moveTo>
                  <a:cubicBezTo>
                    <a:pt x="21659" y="20163"/>
                    <a:pt x="17226" y="21599"/>
                    <a:pt x="12678" y="21600"/>
                  </a:cubicBezTo>
                  <a:cubicBezTo>
                    <a:pt x="8124" y="21600"/>
                    <a:pt x="3686" y="20160"/>
                    <a:pt x="0" y="17487"/>
                  </a:cubicBezTo>
                  <a:lnTo>
                    <a:pt x="12678" y="0"/>
                  </a:lnTo>
                  <a:lnTo>
                    <a:pt x="25344" y="17496"/>
                  </a:lnTo>
                  <a:close/>
                </a:path>
              </a:pathLst>
            </a:custGeom>
            <a:solidFill>
              <a:srgbClr val="217346">
                <a:alpha val="54902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0" name="Arc 6">
              <a:extLst>
                <a:ext uri="{FF2B5EF4-FFF2-40B4-BE49-F238E27FC236}">
                  <a16:creationId xmlns:a16="http://schemas.microsoft.com/office/drawing/2014/main" id="{4F15B528-79B8-F681-749A-4050D004B7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896" y="3824854"/>
              <a:ext cx="1902289" cy="2125670"/>
            </a:xfrm>
            <a:custGeom>
              <a:avLst/>
              <a:gdLst>
                <a:gd name="T0" fmla="*/ 2147483647 w 21600"/>
                <a:gd name="T1" fmla="*/ 2147483647 h 24177"/>
                <a:gd name="T2" fmla="*/ 2147483647 w 21600"/>
                <a:gd name="T3" fmla="*/ 0 h 24177"/>
                <a:gd name="T4" fmla="*/ 2147483647 w 21600"/>
                <a:gd name="T5" fmla="*/ 2147483647 h 241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77" fill="none" extrusionOk="0">
                  <a:moveTo>
                    <a:pt x="8922" y="24176"/>
                  </a:moveTo>
                  <a:cubicBezTo>
                    <a:pt x="3317" y="20114"/>
                    <a:pt x="0" y="13611"/>
                    <a:pt x="0" y="6689"/>
                  </a:cubicBezTo>
                  <a:cubicBezTo>
                    <a:pt x="-1" y="4417"/>
                    <a:pt x="358" y="2159"/>
                    <a:pt x="1061" y="-1"/>
                  </a:cubicBezTo>
                </a:path>
                <a:path w="21600" h="24177" stroke="0" extrusionOk="0">
                  <a:moveTo>
                    <a:pt x="8922" y="24176"/>
                  </a:moveTo>
                  <a:cubicBezTo>
                    <a:pt x="3317" y="20114"/>
                    <a:pt x="0" y="13611"/>
                    <a:pt x="0" y="6689"/>
                  </a:cubicBezTo>
                  <a:cubicBezTo>
                    <a:pt x="-1" y="4417"/>
                    <a:pt x="358" y="2159"/>
                    <a:pt x="1061" y="-1"/>
                  </a:cubicBezTo>
                  <a:lnTo>
                    <a:pt x="21600" y="6689"/>
                  </a:lnTo>
                  <a:lnTo>
                    <a:pt x="8922" y="24176"/>
                  </a:lnTo>
                  <a:close/>
                </a:path>
              </a:pathLst>
            </a:custGeom>
            <a:solidFill>
              <a:srgbClr val="217346">
                <a:alpha val="69804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2" name="Arc 7">
              <a:extLst>
                <a:ext uri="{FF2B5EF4-FFF2-40B4-BE49-F238E27FC236}">
                  <a16:creationId xmlns:a16="http://schemas.microsoft.com/office/drawing/2014/main" id="{0CB6673C-9602-85CC-E936-F965E17FC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146" y="2499292"/>
              <a:ext cx="1807804" cy="1899602"/>
            </a:xfrm>
            <a:custGeom>
              <a:avLst/>
              <a:gdLst>
                <a:gd name="T0" fmla="*/ 0 w 20538"/>
                <a:gd name="T1" fmla="*/ 2147483647 h 21600"/>
                <a:gd name="T2" fmla="*/ 2147483647 w 20538"/>
                <a:gd name="T3" fmla="*/ 0 h 21600"/>
                <a:gd name="T4" fmla="*/ 2147483647 w 20538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38" h="21600" fill="none" extrusionOk="0">
                  <a:moveTo>
                    <a:pt x="-1" y="14910"/>
                  </a:moveTo>
                  <a:cubicBezTo>
                    <a:pt x="2895" y="6018"/>
                    <a:pt x="11185" y="0"/>
                    <a:pt x="20537" y="0"/>
                  </a:cubicBezTo>
                </a:path>
                <a:path w="20538" h="21600" stroke="0" extrusionOk="0">
                  <a:moveTo>
                    <a:pt x="-1" y="14910"/>
                  </a:moveTo>
                  <a:cubicBezTo>
                    <a:pt x="2895" y="6018"/>
                    <a:pt x="11185" y="0"/>
                    <a:pt x="20537" y="0"/>
                  </a:cubicBezTo>
                  <a:lnTo>
                    <a:pt x="20538" y="21600"/>
                  </a:lnTo>
                  <a:lnTo>
                    <a:pt x="-1" y="14910"/>
                  </a:lnTo>
                  <a:close/>
                </a:path>
              </a:pathLst>
            </a:custGeom>
            <a:solidFill>
              <a:srgbClr val="217346">
                <a:alpha val="85098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2714612D-B4A4-A25A-87E3-57B76388F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733" y="3615304"/>
              <a:ext cx="1596789" cy="159189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noFill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>
              <a:lvl1pPr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Freeform 11">
              <a:extLst>
                <a:ext uri="{FF2B5EF4-FFF2-40B4-BE49-F238E27FC236}">
                  <a16:creationId xmlns:a16="http://schemas.microsoft.com/office/drawing/2014/main" id="{1A14E98F-8CAD-8142-96DD-F8EA0CE91959}"/>
                </a:ext>
              </a:extLst>
            </p:cNvPr>
            <p:cNvSpPr>
              <a:spLocks/>
            </p:cNvSpPr>
            <p:nvPr/>
          </p:nvSpPr>
          <p:spPr bwMode="auto">
            <a:xfrm rot="15108442">
              <a:off x="3848080" y="3428427"/>
              <a:ext cx="310844" cy="1440890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E8FC7E9A-E96D-0A58-A22A-E9E893B70ACC}"/>
                </a:ext>
              </a:extLst>
            </p:cNvPr>
            <p:cNvSpPr>
              <a:spLocks/>
            </p:cNvSpPr>
            <p:nvPr/>
          </p:nvSpPr>
          <p:spPr bwMode="auto">
            <a:xfrm rot="19376440">
              <a:off x="3191404" y="4890865"/>
              <a:ext cx="311799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0AFC4087-5324-9CB1-177A-9E06C42260C0}"/>
                </a:ext>
              </a:extLst>
            </p:cNvPr>
            <p:cNvSpPr>
              <a:spLocks/>
            </p:cNvSpPr>
            <p:nvPr/>
          </p:nvSpPr>
          <p:spPr bwMode="auto">
            <a:xfrm rot="2237137">
              <a:off x="1586639" y="4708382"/>
              <a:ext cx="311798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95202C97-2C0B-CD1A-79BF-0C1F7E7887FA}"/>
                </a:ext>
              </a:extLst>
            </p:cNvPr>
            <p:cNvSpPr>
              <a:spLocks/>
            </p:cNvSpPr>
            <p:nvPr/>
          </p:nvSpPr>
          <p:spPr bwMode="auto">
            <a:xfrm rot="17291558" flipH="1">
              <a:off x="1253603" y="3158084"/>
              <a:ext cx="310844" cy="1440889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E9BAB495-B694-F6B4-C868-883C0030FA2D}"/>
                </a:ext>
              </a:extLst>
            </p:cNvPr>
            <p:cNvSpPr>
              <a:spLocks/>
            </p:cNvSpPr>
            <p:nvPr/>
          </p:nvSpPr>
          <p:spPr bwMode="auto">
            <a:xfrm rot="26517" flipH="1">
              <a:off x="2657894" y="2335769"/>
              <a:ext cx="311799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3E19827-F99D-3D80-2321-550F7C8C7A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D1BCA1"/>
                </a:clrFrom>
                <a:clrTo>
                  <a:srgbClr val="D1BCA1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89885" y="3696236"/>
              <a:ext cx="1580605" cy="1473748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21" name="Text Box 19">
            <a:extLst>
              <a:ext uri="{FF2B5EF4-FFF2-40B4-BE49-F238E27FC236}">
                <a16:creationId xmlns:a16="http://schemas.microsoft.com/office/drawing/2014/main" id="{73CB85FA-0F2D-F1B0-DA35-9766ECE7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121" y="2230773"/>
            <a:ext cx="1067326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 collection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8709ED19-D3FB-D592-2B58-6820025B0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841" y="2349522"/>
            <a:ext cx="1526820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SG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lier exclusion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B01CD3E5-AC8A-465F-37D3-1D3E78110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471" y="3762934"/>
            <a:ext cx="1333788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-driven digital model</a:t>
            </a:r>
            <a:endParaRPr lang="en-SG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99FF699C-9CC8-068F-2FEA-EA267913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819" y="4519981"/>
            <a:ext cx="1235371" cy="830997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a-heuristic optimization</a:t>
            </a:r>
            <a:endParaRPr lang="en-SG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323F3EB1-6FE2-AEF7-D6EB-59D6FB84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0767" y="3607554"/>
            <a:ext cx="1526820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rdware experiments</a:t>
            </a:r>
            <a:endParaRPr lang="en-SG" altLang="zh-CN" sz="18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C100F5D9-9C86-B9BE-A8CD-27BF0415278F}"/>
              </a:ext>
            </a:extLst>
          </p:cNvPr>
          <p:cNvSpPr txBox="1"/>
          <p:nvPr/>
        </p:nvSpPr>
        <p:spPr>
          <a:xfrm>
            <a:off x="1855941" y="829690"/>
            <a:ext cx="847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-in-Loop System for Modulation Design of DAB Converter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Arc 45">
            <a:extLst>
              <a:ext uri="{FF2B5EF4-FFF2-40B4-BE49-F238E27FC236}">
                <a16:creationId xmlns:a16="http://schemas.microsoft.com/office/drawing/2014/main" id="{D6719BD4-415A-89E5-A1DF-42E36AC17C5E}"/>
              </a:ext>
            </a:extLst>
          </p:cNvPr>
          <p:cNvSpPr/>
          <p:nvPr/>
        </p:nvSpPr>
        <p:spPr>
          <a:xfrm rot="16829377">
            <a:off x="5706232" y="1157787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CCD21A91-C380-EA16-19CE-CC1C6DAC0ECB}"/>
              </a:ext>
            </a:extLst>
          </p:cNvPr>
          <p:cNvSpPr/>
          <p:nvPr/>
        </p:nvSpPr>
        <p:spPr>
          <a:xfrm rot="20912995">
            <a:off x="7267024" y="2393030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Text Box 19">
            <a:extLst>
              <a:ext uri="{FF2B5EF4-FFF2-40B4-BE49-F238E27FC236}">
                <a16:creationId xmlns:a16="http://schemas.microsoft.com/office/drawing/2014/main" id="{8FABC882-639B-63A2-3A54-57827F094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074" y="3137420"/>
            <a:ext cx="1380802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I-based data-driven modeling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22B445C9-6B6F-C22C-1A2C-F269A5DB4B5A}"/>
              </a:ext>
            </a:extLst>
          </p:cNvPr>
          <p:cNvSpPr/>
          <p:nvPr/>
        </p:nvSpPr>
        <p:spPr>
          <a:xfrm rot="8252329">
            <a:off x="4272241" y="3724556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Text Box 19">
            <a:extLst>
              <a:ext uri="{FF2B5EF4-FFF2-40B4-BE49-F238E27FC236}">
                <a16:creationId xmlns:a16="http://schemas.microsoft.com/office/drawing/2014/main" id="{AC815986-14EE-E02A-DC41-F5DE883A9477}"/>
              </a:ext>
            </a:extLst>
          </p:cNvPr>
          <p:cNvSpPr txBox="1">
            <a:spLocks noChangeArrowheads="1"/>
          </p:cNvSpPr>
          <p:nvPr/>
        </p:nvSpPr>
        <p:spPr bwMode="auto">
          <a:xfrm rot="19921965">
            <a:off x="7060686" y="5271598"/>
            <a:ext cx="1523055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a-heuristic algorithm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Arc 50">
            <a:extLst>
              <a:ext uri="{FF2B5EF4-FFF2-40B4-BE49-F238E27FC236}">
                <a16:creationId xmlns:a16="http://schemas.microsoft.com/office/drawing/2014/main" id="{98E77ECB-EFA8-8AD5-865C-20BEE4E56964}"/>
              </a:ext>
            </a:extLst>
          </p:cNvPr>
          <p:cNvSpPr/>
          <p:nvPr/>
        </p:nvSpPr>
        <p:spPr>
          <a:xfrm rot="12722826">
            <a:off x="4135120" y="1960221"/>
            <a:ext cx="994175" cy="1891841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id="{1C97F3C8-159F-CF52-77E4-4054889C7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194" y="1620391"/>
            <a:ext cx="2007775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idual models to deal with model deviation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Arc 52">
            <a:extLst>
              <a:ext uri="{FF2B5EF4-FFF2-40B4-BE49-F238E27FC236}">
                <a16:creationId xmlns:a16="http://schemas.microsoft.com/office/drawing/2014/main" id="{706F8929-1C2D-E2FD-CE5F-26C8F82C232F}"/>
              </a:ext>
            </a:extLst>
          </p:cNvPr>
          <p:cNvSpPr/>
          <p:nvPr/>
        </p:nvSpPr>
        <p:spPr>
          <a:xfrm rot="3342591">
            <a:off x="6586959" y="3919588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4" name="Text Box 19">
            <a:extLst>
              <a:ext uri="{FF2B5EF4-FFF2-40B4-BE49-F238E27FC236}">
                <a16:creationId xmlns:a16="http://schemas.microsoft.com/office/drawing/2014/main" id="{7C2D41F4-640F-ECA4-BF1E-F7609F9DC276}"/>
              </a:ext>
            </a:extLst>
          </p:cNvPr>
          <p:cNvSpPr txBox="1">
            <a:spLocks noChangeArrowheads="1"/>
          </p:cNvSpPr>
          <p:nvPr/>
        </p:nvSpPr>
        <p:spPr bwMode="auto">
          <a:xfrm rot="2455025">
            <a:off x="3373506" y="5205042"/>
            <a:ext cx="1866816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zzy logic for online deployment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Date Placeholder 7">
            <a:extLst>
              <a:ext uri="{FF2B5EF4-FFF2-40B4-BE49-F238E27FC236}">
                <a16:creationId xmlns:a16="http://schemas.microsoft.com/office/drawing/2014/main" id="{D0548444-786D-D3AA-6E74-AEE8C53FC51B}"/>
              </a:ext>
            </a:extLst>
          </p:cNvPr>
          <p:cNvSpPr txBox="1">
            <a:spLocks/>
          </p:cNvSpPr>
          <p:nvPr/>
        </p:nvSpPr>
        <p:spPr>
          <a:xfrm>
            <a:off x="8306866" y="3093125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Date Placeholder 7">
            <a:extLst>
              <a:ext uri="{FF2B5EF4-FFF2-40B4-BE49-F238E27FC236}">
                <a16:creationId xmlns:a16="http://schemas.microsoft.com/office/drawing/2014/main" id="{E5380327-7472-E938-2A49-72596DAE5312}"/>
              </a:ext>
            </a:extLst>
          </p:cNvPr>
          <p:cNvSpPr txBox="1">
            <a:spLocks/>
          </p:cNvSpPr>
          <p:nvPr/>
        </p:nvSpPr>
        <p:spPr>
          <a:xfrm>
            <a:off x="6903618" y="5584205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Date Placeholder 7">
            <a:extLst>
              <a:ext uri="{FF2B5EF4-FFF2-40B4-BE49-F238E27FC236}">
                <a16:creationId xmlns:a16="http://schemas.microsoft.com/office/drawing/2014/main" id="{08526C9D-CD02-2EBE-3D33-771B5BC52EB5}"/>
              </a:ext>
            </a:extLst>
          </p:cNvPr>
          <p:cNvSpPr txBox="1">
            <a:spLocks/>
          </p:cNvSpPr>
          <p:nvPr/>
        </p:nvSpPr>
        <p:spPr>
          <a:xfrm>
            <a:off x="3378732" y="4472802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19">
            <a:extLst>
              <a:ext uri="{FF2B5EF4-FFF2-40B4-BE49-F238E27FC236}">
                <a16:creationId xmlns:a16="http://schemas.microsoft.com/office/drawing/2014/main" id="{922C0583-DE2B-E377-F053-EB0C0290D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899" y="1287504"/>
            <a:ext cx="2087563" cy="246221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pport vector machine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E856F228-0418-C6D4-A312-9A342E4A2269}"/>
              </a:ext>
            </a:extLst>
          </p:cNvPr>
          <p:cNvGrpSpPr>
            <a:grpSpLocks noChangeAspect="1"/>
          </p:cNvGrpSpPr>
          <p:nvPr/>
        </p:nvGrpSpPr>
        <p:grpSpPr>
          <a:xfrm>
            <a:off x="5308944" y="5453516"/>
            <a:ext cx="1442275" cy="694997"/>
            <a:chOff x="5198884" y="5525354"/>
            <a:chExt cx="1628178" cy="784579"/>
          </a:xfrm>
        </p:grpSpPr>
        <p:pic>
          <p:nvPicPr>
            <p:cNvPr id="43" name="图片 48" descr="图标&#10;&#10;描述已自动生成">
              <a:extLst>
                <a:ext uri="{FF2B5EF4-FFF2-40B4-BE49-F238E27FC236}">
                  <a16:creationId xmlns:a16="http://schemas.microsoft.com/office/drawing/2014/main" id="{5C85C86B-6C48-08A6-70AF-F4BE5121AA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b="49756"/>
            <a:stretch/>
          </p:blipFill>
          <p:spPr>
            <a:xfrm rot="19567966">
              <a:off x="5198884" y="5525354"/>
              <a:ext cx="843126" cy="437098"/>
            </a:xfrm>
            <a:prstGeom prst="rect">
              <a:avLst/>
            </a:prstGeom>
          </p:spPr>
        </p:pic>
        <p:pic>
          <p:nvPicPr>
            <p:cNvPr id="44" name="图片 51" descr="图标&#10;&#10;描述已自动生成">
              <a:extLst>
                <a:ext uri="{FF2B5EF4-FFF2-40B4-BE49-F238E27FC236}">
                  <a16:creationId xmlns:a16="http://schemas.microsoft.com/office/drawing/2014/main" id="{70510590-10F3-9162-AD57-2282DC76F1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b="49756"/>
            <a:stretch/>
          </p:blipFill>
          <p:spPr>
            <a:xfrm rot="19567966">
              <a:off x="5752781" y="5536797"/>
              <a:ext cx="843126" cy="437098"/>
            </a:xfrm>
            <a:prstGeom prst="rect">
              <a:avLst/>
            </a:prstGeom>
          </p:spPr>
        </p:pic>
        <p:pic>
          <p:nvPicPr>
            <p:cNvPr id="60" name="图片 49" descr="图标&#10;&#10;描述已自动生成">
              <a:extLst>
                <a:ext uri="{FF2B5EF4-FFF2-40B4-BE49-F238E27FC236}">
                  <a16:creationId xmlns:a16="http://schemas.microsoft.com/office/drawing/2014/main" id="{931C79E1-47C9-730A-D68C-9BA790340D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t="52590"/>
            <a:stretch/>
          </p:blipFill>
          <p:spPr>
            <a:xfrm rot="19567966">
              <a:off x="5431070" y="5888484"/>
              <a:ext cx="843123" cy="412442"/>
            </a:xfrm>
            <a:prstGeom prst="rect">
              <a:avLst/>
            </a:prstGeom>
          </p:spPr>
        </p:pic>
        <p:pic>
          <p:nvPicPr>
            <p:cNvPr id="61" name="图片 52" descr="图标&#10;&#10;描述已自动生成">
              <a:extLst>
                <a:ext uri="{FF2B5EF4-FFF2-40B4-BE49-F238E27FC236}">
                  <a16:creationId xmlns:a16="http://schemas.microsoft.com/office/drawing/2014/main" id="{9477B939-8F47-3429-554D-883010FD62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t="52590"/>
            <a:stretch/>
          </p:blipFill>
          <p:spPr>
            <a:xfrm rot="19567966">
              <a:off x="5983939" y="5897491"/>
              <a:ext cx="843123" cy="412442"/>
            </a:xfrm>
            <a:prstGeom prst="rect">
              <a:avLst/>
            </a:prstGeom>
          </p:spPr>
        </p:pic>
      </p:grpSp>
      <p:sp>
        <p:nvSpPr>
          <p:cNvPr id="62" name="Date Placeholder 7">
            <a:extLst>
              <a:ext uri="{FF2B5EF4-FFF2-40B4-BE49-F238E27FC236}">
                <a16:creationId xmlns:a16="http://schemas.microsoft.com/office/drawing/2014/main" id="{BE57B819-6E83-844A-B0AE-C05159F61D1C}"/>
              </a:ext>
            </a:extLst>
          </p:cNvPr>
          <p:cNvSpPr txBox="1">
            <a:spLocks/>
          </p:cNvSpPr>
          <p:nvPr/>
        </p:nvSpPr>
        <p:spPr>
          <a:xfrm>
            <a:off x="5148145" y="1256887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图片 37">
            <a:extLst>
              <a:ext uri="{FF2B5EF4-FFF2-40B4-BE49-F238E27FC236}">
                <a16:creationId xmlns:a16="http://schemas.microsoft.com/office/drawing/2014/main" id="{A0B0402C-8BFA-64CF-8BDE-9E758961492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79152" y="2112834"/>
            <a:ext cx="1115220" cy="942271"/>
          </a:xfrm>
          <a:prstGeom prst="rect">
            <a:avLst/>
          </a:prstGeom>
        </p:spPr>
      </p:pic>
      <p:sp>
        <p:nvSpPr>
          <p:cNvPr id="66" name="Content Placeholder 4">
            <a:extLst>
              <a:ext uri="{FF2B5EF4-FFF2-40B4-BE49-F238E27FC236}">
                <a16:creationId xmlns:a16="http://schemas.microsoft.com/office/drawing/2014/main" id="{C92EEE7C-DA56-6E7F-8257-AFC720017FCB}"/>
              </a:ext>
            </a:extLst>
          </p:cNvPr>
          <p:cNvSpPr txBox="1">
            <a:spLocks/>
          </p:cNvSpPr>
          <p:nvPr/>
        </p:nvSpPr>
        <p:spPr>
          <a:xfrm>
            <a:off x="8355087" y="1589917"/>
            <a:ext cx="1963351" cy="59732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Tx/>
              <a:buNone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83464" indent="-283464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 smtClean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0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 smtClean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74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14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1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i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y 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000" b="1" i="1" dirty="0" err="1">
                <a:solidFill>
                  <a:srgbClr val="C0000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b="1" i="1" baseline="-25000" dirty="0" err="1">
                <a:solidFill>
                  <a:srgbClr val="C0000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ML</a:t>
            </a:r>
            <a:r>
              <a:rPr lang="en-US" altLang="zh-CN" sz="2000" b="1" i="1" baseline="-25000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000" b="1" i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)</a:t>
            </a:r>
            <a:endParaRPr lang="en-US" sz="2000" b="1" dirty="0">
              <a:solidFill>
                <a:srgbClr val="002060"/>
              </a:solidFill>
              <a:latin typeface="Euclid" panose="020205030605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67" name="Picture 66" descr="A grey circle with red and white text&#10;&#10;Description automatically generated">
            <a:extLst>
              <a:ext uri="{FF2B5EF4-FFF2-40B4-BE49-F238E27FC236}">
                <a16:creationId xmlns:a16="http://schemas.microsoft.com/office/drawing/2014/main" id="{4E540BDB-DDCF-3510-495F-5EEA957D0285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94580" y="4773971"/>
            <a:ext cx="1150173" cy="1150173"/>
          </a:xfrm>
          <a:prstGeom prst="rect">
            <a:avLst/>
          </a:prstGeom>
        </p:spPr>
      </p:pic>
      <p:sp>
        <p:nvSpPr>
          <p:cNvPr id="72" name="Date Placeholder 7">
            <a:extLst>
              <a:ext uri="{FF2B5EF4-FFF2-40B4-BE49-F238E27FC236}">
                <a16:creationId xmlns:a16="http://schemas.microsoft.com/office/drawing/2014/main" id="{D6FEA409-89CF-F90C-913C-D4D982D9774A}"/>
              </a:ext>
            </a:extLst>
          </p:cNvPr>
          <p:cNvSpPr txBox="1">
            <a:spLocks/>
          </p:cNvSpPr>
          <p:nvPr/>
        </p:nvSpPr>
        <p:spPr>
          <a:xfrm>
            <a:off x="919033" y="1582282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ea"/>
              <a:buAutoNum type="circleNumDbPlain" startAt="5"/>
            </a:pPr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8352B04D-8E01-E8DB-1D3E-E854ACC57FE1}"/>
              </a:ext>
            </a:extLst>
          </p:cNvPr>
          <p:cNvSpPr txBox="1">
            <a:spLocks/>
          </p:cNvSpPr>
          <p:nvPr/>
        </p:nvSpPr>
        <p:spPr>
          <a:xfrm>
            <a:off x="9135356" y="4064601"/>
            <a:ext cx="2755529" cy="126110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87A7F27-9D8E-E52A-C8DA-4881EA60A0BB}"/>
              </a:ext>
            </a:extLst>
          </p:cNvPr>
          <p:cNvSpPr txBox="1"/>
          <p:nvPr/>
        </p:nvSpPr>
        <p:spPr>
          <a:xfrm>
            <a:off x="9135356" y="4094990"/>
            <a:ext cx="275552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-empowered Model-Based Design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reamline modeling, optimization, and design iteration</a:t>
            </a:r>
          </a:p>
        </p:txBody>
      </p:sp>
      <p:sp>
        <p:nvSpPr>
          <p:cNvPr id="78" name="文本框 4">
            <a:extLst>
              <a:ext uri="{FF2B5EF4-FFF2-40B4-BE49-F238E27FC236}">
                <a16:creationId xmlns:a16="http://schemas.microsoft.com/office/drawing/2014/main" id="{FE9A65F3-2B9D-3148-1A56-EB4F92075FF5}"/>
              </a:ext>
            </a:extLst>
          </p:cNvPr>
          <p:cNvSpPr txBox="1"/>
          <p:nvPr/>
        </p:nvSpPr>
        <p:spPr>
          <a:xfrm>
            <a:off x="1006672" y="6090967"/>
            <a:ext cx="96652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 Li, X. Zhang, F. Lin, C. Sun and K. Mao, "Artificial-Intelligence-Based Triple Phase Shift Modulation for Dual Active Bridge Converter With Minimized Current 	Stress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Journal of Emerging and Selected Topics in Power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11, no. 4, pp. 4430-4441, Aug. 2023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X. Li et al., "Data-Driven Modeling With Experimental Augmentation for the Modulation Strategy of the Dual-Active-Bridge Converter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 Transactions on 	Industrial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71, no. 3, pp. 2626-2637, March 2024</a:t>
            </a:r>
            <a:endParaRPr kumimoji="0" lang="zh-CN" altLang="en-US" sz="10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D4E688A5-B634-1DB9-04C1-6F840438CC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77109" y="2122543"/>
            <a:ext cx="2236528" cy="1443433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006FC43E-182F-B4AE-F444-F58343BBC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 Design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C28E308-9B31-835B-EBC9-BB8763A9AA5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3" name="Picture 2" descr="A close-up of a logo&#10;&#10;Description automatically generated">
            <a:extLst>
              <a:ext uri="{FF2B5EF4-FFF2-40B4-BE49-F238E27FC236}">
                <a16:creationId xmlns:a16="http://schemas.microsoft.com/office/drawing/2014/main" id="{D2080959-23D6-CA83-925D-8080259C49C9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619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D0D9C2F4-2D0D-239C-D184-9D520228BE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7275E9E-B46C-DA5E-7CF4-F3B16700FAC2}"/>
              </a:ext>
            </a:extLst>
          </p:cNvPr>
          <p:cNvGrpSpPr/>
          <p:nvPr/>
        </p:nvGrpSpPr>
        <p:grpSpPr>
          <a:xfrm>
            <a:off x="803299" y="1585586"/>
            <a:ext cx="10585402" cy="4470431"/>
            <a:chOff x="803300" y="1711806"/>
            <a:chExt cx="10585402" cy="4470431"/>
          </a:xfrm>
        </p:grpSpPr>
        <p:pic>
          <p:nvPicPr>
            <p:cNvPr id="3" name="图片 5">
              <a:extLst>
                <a:ext uri="{FF2B5EF4-FFF2-40B4-BE49-F238E27FC236}">
                  <a16:creationId xmlns:a16="http://schemas.microsoft.com/office/drawing/2014/main" id="{6534F9D7-97C9-BB26-E08F-415D16FE83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7387"/>
            <a:stretch/>
          </p:blipFill>
          <p:spPr>
            <a:xfrm>
              <a:off x="803300" y="1711806"/>
              <a:ext cx="10585402" cy="447043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DE54BD7-A93E-9496-AEC9-1B861FB9D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8262" y="3248773"/>
              <a:ext cx="214343" cy="307227"/>
            </a:xfrm>
            <a:prstGeom prst="rect">
              <a:avLst/>
            </a:prstGeom>
          </p:spPr>
        </p:pic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33CF0F26-328B-A702-53DD-4813D651E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8ECA3E2-74BE-B7C0-A1C7-152E1730CA6E}"/>
              </a:ext>
            </a:extLst>
          </p:cNvPr>
          <p:cNvSpPr txBox="1">
            <a:spLocks/>
          </p:cNvSpPr>
          <p:nvPr/>
        </p:nvSpPr>
        <p:spPr>
          <a:xfrm>
            <a:off x="1390302" y="1088784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756F677-8D1C-379A-29DD-1894F577783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D60E9E78-8152-F79E-096A-363CF973212C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 and H. Wang, "Parameter Estimation of Power Electronic Converters With Physics-Informed Machine 	Learning," in 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-11578, Oct. 2022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910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9</a:t>
            </a:fld>
            <a:endParaRPr lang="zh-CN" alt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0064BED-B590-5B2E-B814-047AEFAD8892}"/>
              </a:ext>
            </a:extLst>
          </p:cNvPr>
          <p:cNvGrpSpPr/>
          <p:nvPr/>
        </p:nvGrpSpPr>
        <p:grpSpPr>
          <a:xfrm>
            <a:off x="2829343" y="1786216"/>
            <a:ext cx="6251713" cy="3189402"/>
            <a:chOff x="1284357" y="2554792"/>
            <a:chExt cx="4049233" cy="206577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BF950C2-AE67-D7D7-5571-F6E7A6903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4357" y="3096567"/>
              <a:ext cx="4049233" cy="1524000"/>
            </a:xfrm>
            <a:prstGeom prst="rect">
              <a:avLst/>
            </a:prstGeom>
          </p:spPr>
        </p:pic>
        <p:sp>
          <p:nvSpPr>
            <p:cNvPr id="13" name="Curved Right Arrow 14">
              <a:extLst>
                <a:ext uri="{FF2B5EF4-FFF2-40B4-BE49-F238E27FC236}">
                  <a16:creationId xmlns:a16="http://schemas.microsoft.com/office/drawing/2014/main" id="{AE5B0FE5-EF43-6926-E6CD-5D3E66B49F58}"/>
                </a:ext>
              </a:extLst>
            </p:cNvPr>
            <p:cNvSpPr/>
            <p:nvPr/>
          </p:nvSpPr>
          <p:spPr>
            <a:xfrm rot="5400000">
              <a:off x="2932721" y="1293241"/>
              <a:ext cx="524898" cy="3048000"/>
            </a:xfrm>
            <a:prstGeom prst="curvedRightArrow">
              <a:avLst>
                <a:gd name="adj1" fmla="val 25000"/>
                <a:gd name="adj2" fmla="val 50000"/>
                <a:gd name="adj3" fmla="val 166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DINPro-Bold" panose="02000503030000020004" pitchFamily="50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4B5D0B-0F35-B5C4-8AFC-D16C55AC44BB}"/>
                  </a:ext>
                </a:extLst>
              </p:cNvPr>
              <p:cNvSpPr/>
              <p:nvPr/>
            </p:nvSpPr>
            <p:spPr>
              <a:xfrm>
                <a:off x="9479236" y="2463205"/>
                <a:ext cx="791050" cy="1420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𝑠𝑜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>
                  <a:latin typeface="DINPro-Bold" panose="02000503030000020004" pitchFamily="50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4B5D0B-0F35-B5C4-8AFC-D16C55AC4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36" y="2463205"/>
                <a:ext cx="791050" cy="1420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>
            <a:extLst>
              <a:ext uri="{FF2B5EF4-FFF2-40B4-BE49-F238E27FC236}">
                <a16:creationId xmlns:a16="http://schemas.microsoft.com/office/drawing/2014/main" id="{0B8EF94C-772A-E916-7CEB-61994F267E0A}"/>
              </a:ext>
            </a:extLst>
          </p:cNvPr>
          <p:cNvSpPr/>
          <p:nvPr/>
        </p:nvSpPr>
        <p:spPr>
          <a:xfrm>
            <a:off x="9117752" y="2379345"/>
            <a:ext cx="330199" cy="1588175"/>
          </a:xfrm>
          <a:prstGeom prst="leftBrace">
            <a:avLst>
              <a:gd name="adj1" fmla="val 51899"/>
              <a:gd name="adj2" fmla="val 50000"/>
            </a:avLst>
          </a:prstGeom>
          <a:ln w="31750" cap="rnd">
            <a:solidFill>
              <a:srgbClr val="2E246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DINPro-Bold" panose="02000503030000020004" pitchFamily="50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8A2FCCA-3BAD-3388-CB52-D7379FA295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7359" y="1661207"/>
            <a:ext cx="961042" cy="97272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BC66B73-6B98-7FEE-429E-E13D5276421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163" y="1715473"/>
            <a:ext cx="920320" cy="91015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6DF42D68-9FD4-DF29-BFB8-E400338E7E85}"/>
              </a:ext>
            </a:extLst>
          </p:cNvPr>
          <p:cNvSpPr/>
          <p:nvPr/>
        </p:nvSpPr>
        <p:spPr>
          <a:xfrm>
            <a:off x="844880" y="5276912"/>
            <a:ext cx="10900293" cy="796773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gital twin models share the same operational characteristics and internal device parameters as their physical counterparts.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-precision digital twin models can be used for real-time system optimization, health assessment, device performance prediction, and more.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19">
            <a:extLst>
              <a:ext uri="{FF2B5EF4-FFF2-40B4-BE49-F238E27FC236}">
                <a16:creationId xmlns:a16="http://schemas.microsoft.com/office/drawing/2014/main" id="{19DF736D-F600-4C9F-E31C-ADD8F8CD4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3662" y="1816696"/>
            <a:ext cx="1322197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ircuit parameters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9D4FC870-AAD0-F15A-8B4E-E3B8A4A0B1EB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 and H. Wang, "Parameter Estimation of Power Electronic Converters With Physics-Informed Machine 	Learning," in 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-11578, Oct. 2022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AA41388-9783-8555-54A5-7841DF380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0DA49694-F25E-2BCD-6D45-BF4E84EA6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E23AFF7-DE6B-33DB-7E0E-1F10469A1AEA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653C136-516F-F4A0-5E58-24816C2ADD18}"/>
              </a:ext>
            </a:extLst>
          </p:cNvPr>
          <p:cNvSpPr txBox="1">
            <a:spLocks/>
          </p:cNvSpPr>
          <p:nvPr/>
        </p:nvSpPr>
        <p:spPr>
          <a:xfrm>
            <a:off x="1390302" y="1088784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08721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2</TotalTime>
  <Words>5287</Words>
  <Application>Microsoft Office PowerPoint</Application>
  <PresentationFormat>Widescreen</PresentationFormat>
  <Paragraphs>956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83" baseType="lpstr">
      <vt:lpstr>DINPro-Bold</vt:lpstr>
      <vt:lpstr>微软雅黑</vt:lpstr>
      <vt:lpstr>等线</vt:lpstr>
      <vt:lpstr>等线 Light</vt:lpstr>
      <vt:lpstr>Arial</vt:lpstr>
      <vt:lpstr>Calibri</vt:lpstr>
      <vt:lpstr>Cambria</vt:lpstr>
      <vt:lpstr>Cambria Math</vt:lpstr>
      <vt:lpstr>Euclid</vt:lpstr>
      <vt:lpstr>Georgia</vt:lpstr>
      <vt:lpstr>Georgia Pro</vt:lpstr>
      <vt:lpstr>Georgia Pro Light</vt:lpstr>
      <vt:lpstr>Gill Sans MT</vt:lpstr>
      <vt:lpstr>Lora</vt:lpstr>
      <vt:lpstr>Segoe UI</vt:lpstr>
      <vt:lpstr>Times New Roman</vt:lpstr>
      <vt:lpstr>Wingdings</vt:lpstr>
      <vt:lpstr>Office Theme</vt:lpstr>
      <vt:lpstr>Equation</vt:lpstr>
      <vt:lpstr>Next Generation AI for Power Electronics: Explainable, Light, and Flexible</vt:lpstr>
      <vt:lpstr>Section I. Applications of AI in Power Electronics</vt:lpstr>
      <vt:lpstr>Applications of AI in Power Electronics</vt:lpstr>
      <vt:lpstr>Applications of AI in Power Electronics</vt:lpstr>
      <vt:lpstr>Applications of AI in Power Electronics</vt:lpstr>
      <vt:lpstr>Applications of AI in Power Electronics Design</vt:lpstr>
      <vt:lpstr>Applications of AI in Power Electronics Design</vt:lpstr>
      <vt:lpstr>Applications of AI in Converter Condition Monitoring</vt:lpstr>
      <vt:lpstr>Applications of AI in Converter Condition Monitoring</vt:lpstr>
      <vt:lpstr>Applications of AI in Converter Condition Monitoring</vt:lpstr>
      <vt:lpstr>Applications of AI in Converter Condition Monitoring</vt:lpstr>
      <vt:lpstr>Challenges of Existing AI in Power Electronics</vt:lpstr>
      <vt:lpstr>Challenges of Existing AI in Power Electronics</vt:lpstr>
      <vt:lpstr>Challenges of Existing AI in Power Electronics</vt:lpstr>
      <vt:lpstr>Section II. Physics-Informed Machine Learning (PIML) for Power Electronics</vt:lpstr>
      <vt:lpstr>Concept of Physics-Informed Machine Learning</vt:lpstr>
      <vt:lpstr>How to Embed Physics into Machine Learning</vt:lpstr>
      <vt:lpstr>Physics-in-Loss PIML</vt:lpstr>
      <vt:lpstr>Physics-in-Architecture and Physics-in-Initialization</vt:lpstr>
      <vt:lpstr>Pros and Cons of Main PIML Methods</vt:lpstr>
      <vt:lpstr>Section III. Fundamentals of PANN and its Explainability in Power Electronics</vt:lpstr>
      <vt:lpstr>Introducing PANN: Next-Generation of AI for PE</vt:lpstr>
      <vt:lpstr>Why PANN? Explainable! Light! Flexible!</vt:lpstr>
      <vt:lpstr>Network Architecture and Principles of PANN</vt:lpstr>
      <vt:lpstr>PANN Inference: Predict the Next State</vt:lpstr>
      <vt:lpstr>PANN Inference: Predict the Next State</vt:lpstr>
      <vt:lpstr>Code Structure for PANN Inference</vt:lpstr>
      <vt:lpstr>Case Study: PANN for DAB Converters</vt:lpstr>
      <vt:lpstr>Case Study: PANN for DAB Converters</vt:lpstr>
      <vt:lpstr>Case Study: PANN for DAB Converters</vt:lpstr>
      <vt:lpstr>Next-Generation of Explainable AI for Power Electronics</vt:lpstr>
      <vt:lpstr>Exemplary Waveforms of PANN Inference for DAB</vt:lpstr>
      <vt:lpstr>Case Study: PANN for Buck Converters</vt:lpstr>
      <vt:lpstr>Case Study: PANN for Buck Converters</vt:lpstr>
      <vt:lpstr>Next-Generation of Explainable AI for Power Electronics</vt:lpstr>
      <vt:lpstr>Key Takeaways of PANN Inference</vt:lpstr>
      <vt:lpstr>Section IV. PANN is Light in Two Aspects: Data-Light and Lightweight</vt:lpstr>
      <vt:lpstr>PANN Training: Adjust Neural Parameters to Minimize Loss</vt:lpstr>
      <vt:lpstr>PANN Training: Flowchart and Breakdown</vt:lpstr>
      <vt:lpstr>Training Loop of PANN </vt:lpstr>
      <vt:lpstr>PANN Training Code Analysis</vt:lpstr>
      <vt:lpstr>Case Study: PANN Training of DAB</vt:lpstr>
      <vt:lpstr>Case Study: PANN Training of DAB</vt:lpstr>
      <vt:lpstr>Tuning of Learning Rates for PANN Training</vt:lpstr>
      <vt:lpstr>Next-Generation of Light AI for Power Electronics</vt:lpstr>
      <vt:lpstr>Key Takeaways of PANN Training</vt:lpstr>
      <vt:lpstr>Section V. PANN is Flexible: “All You Need” is One PANN Model</vt:lpstr>
      <vt:lpstr>PANN – Next Level of Flexibility: Training-Free</vt:lpstr>
      <vt:lpstr>PANN – Flexibility across Conditions</vt:lpstr>
      <vt:lpstr>Case Study: PANN’s Flexibility across Conditions</vt:lpstr>
      <vt:lpstr>PANN – Flexibility across Performance Metrics</vt:lpstr>
      <vt:lpstr>PANN – Flexibility across Circuit Parameters</vt:lpstr>
      <vt:lpstr>PANN – Flexibility across Topologies</vt:lpstr>
      <vt:lpstr>PANN – Flexibility across Topologies</vt:lpstr>
      <vt:lpstr>Case Study: PANN’s Flexibility across Topologies</vt:lpstr>
      <vt:lpstr>Statistical Study of PANN’s Flexibility</vt:lpstr>
      <vt:lpstr>Statistical Study of PANN’s Flexibility</vt:lpstr>
      <vt:lpstr>Key Takeaways of PANN’s Flexibility</vt:lpstr>
      <vt:lpstr>Section VI. Future Directions of PANN in Power Electronics</vt:lpstr>
      <vt:lpstr>Future Directions of PANN in Power Electronics</vt:lpstr>
      <vt:lpstr>Future Directions of PANN in Power Electronics</vt:lpstr>
      <vt:lpstr>Future Directions of PANN in Power Electronics</vt:lpstr>
      <vt:lpstr>Conclusions</vt:lpstr>
      <vt:lpstr>Thank you! Q&amp;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xt Generation AI for Power Electronics: Explainable, Light, and Flexible</dc:title>
  <dc:creator>Li Xinze (Dr)</dc:creator>
  <cp:lastModifiedBy>Li Xinze (Dr)</cp:lastModifiedBy>
  <cp:revision>1264</cp:revision>
  <dcterms:created xsi:type="dcterms:W3CDTF">2024-09-19T21:02:37Z</dcterms:created>
  <dcterms:modified xsi:type="dcterms:W3CDTF">2024-10-13T02:41:52Z</dcterms:modified>
</cp:coreProperties>
</file>